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10518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932"/>
      </w:tblGrid>
      <w:tr w:rsidR="006D6F14" w:rsidRPr="00A42F2E" w:rsidTr="00855D6A">
        <w:trPr>
          <w:trHeight w:val="1075"/>
          <w:jc w:val="center"/>
        </w:trPr>
        <w:tc>
          <w:tcPr>
            <w:tcW w:w="1900" w:type="dxa"/>
          </w:tcPr>
          <w:p w:rsidR="006D6F14" w:rsidRPr="00115A83" w:rsidRDefault="006D6F14" w:rsidP="006836ED">
            <w:pPr>
              <w:contextualSpacing/>
              <w:rPr>
                <w:rFonts w:asciiTheme="majorBidi" w:hAnsiTheme="majorBidi" w:cstheme="majorBidi" w:hint="cs"/>
                <w:b/>
                <w:bCs/>
                <w:sz w:val="28"/>
                <w:szCs w:val="28"/>
              </w:rPr>
            </w:pPr>
            <w:bookmarkStart w:id="0" w:name="_GoBack"/>
            <w:bookmarkEnd w:id="0"/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552" w:type="dxa"/>
          </w:tcPr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D6F1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01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6D6F14" w:rsidRPr="00A42F2E" w:rsidRDefault="006D6F14" w:rsidP="006D6F1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خاصية</w:t>
            </w: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طالـس</w:t>
            </w:r>
          </w:p>
        </w:tc>
        <w:tc>
          <w:tcPr>
            <w:tcW w:w="1134" w:type="dxa"/>
          </w:tcPr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932" w:type="dxa"/>
          </w:tcPr>
          <w:p w:rsidR="006D6F14" w:rsidRPr="00A42F2E" w:rsidRDefault="009D335E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6D6F14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794D81" w:rsidRPr="006D6F14" w:rsidRDefault="00794D81">
      <w:pPr>
        <w:rPr>
          <w:rFonts w:asciiTheme="majorBidi" w:hAnsiTheme="majorBidi" w:cstheme="majorBidi"/>
        </w:rPr>
      </w:pPr>
    </w:p>
    <w:p w:rsidR="00D85201" w:rsidRPr="006D6F14" w:rsidRDefault="0091029C" w:rsidP="00DA4AB4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  <w:r w:rsidRPr="006D6F1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6D6F1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D85201" w:rsidRPr="006D6F14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>نظرية طالس</w:t>
      </w:r>
    </w:p>
    <w:p w:rsidR="00D85201" w:rsidRDefault="00D85201" w:rsidP="00A167F3">
      <w:pPr>
        <w:contextualSpacing/>
        <w:rPr>
          <w:rFonts w:asciiTheme="majorBidi" w:hAnsiTheme="majorBidi" w:cstheme="majorBidi"/>
          <w:b/>
          <w:bCs/>
          <w:lang w:val="fr-FR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6945"/>
        <w:gridCol w:w="2159"/>
      </w:tblGrid>
      <w:tr w:rsidR="004C110B" w:rsidRPr="00CD4DEC" w:rsidTr="006836ED">
        <w:tc>
          <w:tcPr>
            <w:tcW w:w="1808" w:type="dxa"/>
          </w:tcPr>
          <w:p w:rsidR="004C110B" w:rsidRPr="00CD4DEC" w:rsidRDefault="004C110B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4C110B" w:rsidRPr="00CD4DEC" w:rsidRDefault="004C110B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4C110B" w:rsidRPr="00CD4DEC" w:rsidRDefault="004C110B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4C110B" w:rsidRPr="00CD4DEC" w:rsidTr="00DA4AB4">
        <w:tc>
          <w:tcPr>
            <w:tcW w:w="1808" w:type="dxa"/>
            <w:vAlign w:val="center"/>
          </w:tcPr>
          <w:p w:rsidR="004C110B" w:rsidRPr="00CD4DEC" w:rsidRDefault="004C110B" w:rsidP="00DA4AB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DA4AB4" w:rsidRPr="00DA4AB4" w:rsidRDefault="00DA4AB4" w:rsidP="00DA4AB4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  <w:r w:rsidRPr="00DA4AB4">
              <w:rPr>
                <w:rFonts w:asciiTheme="majorBidi" w:hAnsiTheme="majorBidi" w:cstheme="majorBidi" w:hint="cs"/>
                <w:rtl/>
              </w:rPr>
              <w:t xml:space="preserve">تعميم </w:t>
            </w:r>
            <w:r w:rsidRPr="00DA4AB4">
              <w:rPr>
                <w:rFonts w:asciiTheme="majorBidi" w:hAnsiTheme="majorBidi" w:cstheme="majorBidi"/>
                <w:rtl/>
              </w:rPr>
              <w:t xml:space="preserve">نص نظرية طالس </w:t>
            </w:r>
            <w:r w:rsidRPr="00DA4AB4">
              <w:rPr>
                <w:rFonts w:asciiTheme="majorBidi" w:hAnsiTheme="majorBidi" w:cstheme="majorBidi" w:hint="cs"/>
                <w:rtl/>
              </w:rPr>
              <w:t>إلى ا</w:t>
            </w:r>
            <w:r w:rsidRPr="00DA4AB4">
              <w:rPr>
                <w:rFonts w:asciiTheme="majorBidi" w:hAnsiTheme="majorBidi" w:cstheme="majorBidi"/>
                <w:rtl/>
              </w:rPr>
              <w:t>لمثلثين المعينين برأس مشترك فقط</w:t>
            </w:r>
          </w:p>
          <w:p w:rsidR="004C110B" w:rsidRPr="00CD4DEC" w:rsidRDefault="004C110B" w:rsidP="00DA4AB4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رقم 1 ص 154 (أفواج)</w:t>
            </w:r>
          </w:p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bidi="ar-DZ"/>
              </w:rPr>
              <w:t xml:space="preserve"> (يوزع النشاط في قصاصات على الأفواج)</w:t>
            </w:r>
          </w:p>
          <w:p w:rsidR="004C110B" w:rsidRDefault="004C110B" w:rsidP="004C110B">
            <w:pPr>
              <w:contextualSpacing/>
              <w:rPr>
                <w:rFonts w:asciiTheme="majorBidi" w:hAnsiTheme="majorBidi" w:cstheme="majorBidi"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bidi="ar-DZ"/>
              </w:rPr>
              <w:t>المستقيمان الممثلان بخطين متقاطعين متوازيان ، اكتب كل النسب المتساوية.</w:t>
            </w:r>
          </w:p>
          <w:tbl>
            <w:tblPr>
              <w:tblStyle w:val="a3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41"/>
              <w:gridCol w:w="2244"/>
              <w:gridCol w:w="2244"/>
            </w:tblGrid>
            <w:tr w:rsidR="004C110B" w:rsidRPr="006D6F14" w:rsidTr="006836ED">
              <w:tc>
                <w:tcPr>
                  <w:tcW w:w="2800" w:type="dxa"/>
                </w:tcPr>
                <w:p w:rsidR="004C110B" w:rsidRPr="006D6F14" w:rsidRDefault="004C110B" w:rsidP="006836ED">
                  <w:pPr>
                    <w:contextualSpacing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6D6F14">
                    <w:rPr>
                      <w:rFonts w:asciiTheme="majorBidi" w:hAnsiTheme="majorBidi"/>
                      <w:noProof/>
                      <w:rtl/>
                    </w:rPr>
                    <w:drawing>
                      <wp:inline distT="0" distB="0" distL="0" distR="0" wp14:anchorId="6F60794D" wp14:editId="631A5FA1">
                        <wp:extent cx="1260000" cy="1026673"/>
                        <wp:effectExtent l="0" t="0" r="0" b="2540"/>
                        <wp:docPr id="280" name="Image 2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60000" cy="10266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5" w:type="dxa"/>
                </w:tcPr>
                <w:p w:rsidR="004C110B" w:rsidRPr="006D6F14" w:rsidRDefault="004C110B" w:rsidP="006836ED">
                  <w:pPr>
                    <w:contextualSpacing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6D6F14">
                    <w:rPr>
                      <w:rFonts w:asciiTheme="majorBidi" w:hAnsiTheme="majorBidi"/>
                      <w:noProof/>
                      <w:rtl/>
                    </w:rPr>
                    <w:drawing>
                      <wp:inline distT="0" distB="0" distL="0" distR="0" wp14:anchorId="05D3899F" wp14:editId="1F533BFB">
                        <wp:extent cx="1260000" cy="1161563"/>
                        <wp:effectExtent l="0" t="0" r="0" b="635"/>
                        <wp:docPr id="281" name="Image 28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60000" cy="116156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5" w:type="dxa"/>
                </w:tcPr>
                <w:p w:rsidR="004C110B" w:rsidRPr="006D6F14" w:rsidRDefault="004C110B" w:rsidP="006836ED">
                  <w:pPr>
                    <w:contextualSpacing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6D6F14">
                    <w:rPr>
                      <w:rFonts w:asciiTheme="majorBidi" w:hAnsiTheme="majorBidi"/>
                      <w:noProof/>
                      <w:rtl/>
                    </w:rPr>
                    <w:drawing>
                      <wp:inline distT="0" distB="0" distL="0" distR="0" wp14:anchorId="5730CDE5" wp14:editId="0657AF80">
                        <wp:extent cx="1260000" cy="1319667"/>
                        <wp:effectExtent l="0" t="0" r="0" b="0"/>
                        <wp:docPr id="282" name="Image 2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 rotWithShape="1">
                                <a:blip r:embed="rId11"/>
                                <a:srcRect t="6967" b="1024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260000" cy="1319667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4C110B" w:rsidRPr="006D6F14" w:rsidTr="006836ED">
              <w:tc>
                <w:tcPr>
                  <w:tcW w:w="2800" w:type="dxa"/>
                </w:tcPr>
                <w:p w:rsidR="004C110B" w:rsidRPr="006D6F14" w:rsidRDefault="004C110B" w:rsidP="006836ED">
                  <w:pPr>
                    <w:contextualSpacing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6D6F14">
                    <w:rPr>
                      <w:rFonts w:asciiTheme="majorBidi" w:hAnsiTheme="majorBidi"/>
                      <w:noProof/>
                      <w:rtl/>
                    </w:rPr>
                    <w:drawing>
                      <wp:inline distT="0" distB="0" distL="0" distR="0" wp14:anchorId="6CF464CA" wp14:editId="76CB886C">
                        <wp:extent cx="1260000" cy="1373180"/>
                        <wp:effectExtent l="0" t="0" r="0" b="0"/>
                        <wp:docPr id="283" name="Image 2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 rotWithShape="1">
                                <a:blip r:embed="rId12"/>
                                <a:srcRect t="6645" b="854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260000" cy="137318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5" w:type="dxa"/>
                </w:tcPr>
                <w:p w:rsidR="004C110B" w:rsidRPr="006D6F14" w:rsidRDefault="004C110B" w:rsidP="006836ED">
                  <w:pPr>
                    <w:contextualSpacing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6D6F14">
                    <w:rPr>
                      <w:rFonts w:asciiTheme="majorBidi" w:hAnsiTheme="majorBidi"/>
                      <w:noProof/>
                      <w:rtl/>
                    </w:rPr>
                    <w:drawing>
                      <wp:inline distT="0" distB="0" distL="0" distR="0" wp14:anchorId="793D9EED" wp14:editId="4C06E880">
                        <wp:extent cx="1260000" cy="1517723"/>
                        <wp:effectExtent l="0" t="0" r="0" b="6350"/>
                        <wp:docPr id="284" name="Image 28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60000" cy="151772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5" w:type="dxa"/>
                </w:tcPr>
                <w:p w:rsidR="004C110B" w:rsidRPr="006D6F14" w:rsidRDefault="004C110B" w:rsidP="006836ED">
                  <w:pPr>
                    <w:contextualSpacing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6D6F14">
                    <w:rPr>
                      <w:rFonts w:asciiTheme="majorBidi" w:hAnsiTheme="majorBidi"/>
                      <w:noProof/>
                      <w:rtl/>
                    </w:rPr>
                    <w:drawing>
                      <wp:inline distT="0" distB="0" distL="0" distR="0" wp14:anchorId="401260D3" wp14:editId="1C194ED4">
                        <wp:extent cx="1260000" cy="1397588"/>
                        <wp:effectExtent l="0" t="0" r="0" b="0"/>
                        <wp:docPr id="286" name="Image 28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60000" cy="139758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C110B" w:rsidRDefault="004C110B" w:rsidP="004C110B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رقم 2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(1) و</w:t>
            </w: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(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2</w:t>
            </w: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) ص 154 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(أفواج)</w:t>
            </w:r>
          </w:p>
          <w:p w:rsidR="004C110B" w:rsidRPr="00CD4DEC" w:rsidRDefault="004C110B" w:rsidP="004C110B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/>
              </w:rPr>
              <w:t>(يقدم هذا النشاط في حالة عدم تمكن التلاميذ من كتابة النسب كلها في الشكل 4)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4C110B" w:rsidRPr="00885CC6" w:rsidRDefault="004C110B" w:rsidP="006836ED">
            <w:pPr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</w:p>
        </w:tc>
      </w:tr>
      <w:tr w:rsidR="004C110B" w:rsidRPr="00CD4DEC" w:rsidTr="006836ED">
        <w:tc>
          <w:tcPr>
            <w:tcW w:w="1808" w:type="dxa"/>
            <w:vAlign w:val="center"/>
          </w:tcPr>
          <w:p w:rsidR="004C110B" w:rsidRPr="00CD4DEC" w:rsidRDefault="004C110B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4C110B" w:rsidRPr="00CD4DEC" w:rsidRDefault="004C110B" w:rsidP="006836ED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نطرية طالس</w:t>
            </w:r>
          </w:p>
          <w:p w:rsidR="004C110B" w:rsidRPr="006D6F14" w:rsidRDefault="004C110B" w:rsidP="004C110B">
            <w:pPr>
              <w:tabs>
                <w:tab w:val="left" w:pos="4644"/>
              </w:tabs>
              <w:contextualSpacing/>
              <w:rPr>
                <w:rFonts w:asciiTheme="majorBidi" w:hAnsi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/>
                <w:lang w:val="fr-FR"/>
              </w:rPr>
              <w:t>ABC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ثلث</w:t>
            </w:r>
          </w:p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>إذا كان</w:t>
            </w:r>
          </w:p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ـ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نقطة م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AB)</w:t>
            </w:r>
          </w:p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ـ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N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نقطة م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AC)</w:t>
            </w:r>
          </w:p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ـ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MN) // (BC)</w:t>
            </w:r>
          </w:p>
          <w:p w:rsidR="004C110B" w:rsidRPr="006D6F14" w:rsidRDefault="004C110B" w:rsidP="004C110B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>فإن</w:t>
            </w:r>
          </w:p>
          <w:p w:rsidR="004C110B" w:rsidRPr="006D6F14" w:rsidRDefault="00173297" w:rsidP="004C110B">
            <w:pPr>
              <w:contextualSpacing/>
              <w:rPr>
                <w:sz w:val="22"/>
                <w:szCs w:val="22"/>
                <w:rtl/>
              </w:rPr>
            </w:pP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M</m:t>
                  </m:r>
                </m:den>
              </m:f>
              <m:r>
                <w:rPr>
                  <w:rFonts w:ascii="Cambria Math" w:hAnsiTheme="majorBidi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C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N</m:t>
                  </m:r>
                </m:den>
              </m:f>
              <m:r>
                <w:rPr>
                  <w:rFonts w:ascii="Cambria Math" w:hAnsiTheme="majorBidi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BC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MN</m:t>
                  </m:r>
                </m:den>
              </m:f>
            </m:oMath>
            <w:r w:rsidR="004C110B" w:rsidRPr="006D6F14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  <w:r w:rsidR="004C110B" w:rsidRPr="006D6F14">
              <w:rPr>
                <w:sz w:val="22"/>
                <w:szCs w:val="22"/>
                <w:rtl/>
              </w:rPr>
              <w:t xml:space="preserve"> </w:t>
            </w:r>
          </w:p>
          <w:p w:rsidR="004C110B" w:rsidRPr="00CD4DEC" w:rsidRDefault="004C110B" w:rsidP="006836ED">
            <w:pPr>
              <w:contextualSpacing/>
              <w:rPr>
                <w:rFonts w:asciiTheme="majorBidi" w:hAnsiTheme="majorBidi" w:cstheme="majorBidi"/>
                <w:rtl/>
                <w:lang w:val="fr-FR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4C110B" w:rsidRPr="00CD4DEC" w:rsidRDefault="004C110B" w:rsidP="006836ED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noProof/>
                <w:sz w:val="22"/>
                <w:szCs w:val="22"/>
                <w:rtl/>
              </w:rPr>
              <w:drawing>
                <wp:anchor distT="0" distB="0" distL="114300" distR="114300" simplePos="0" relativeHeight="252005888" behindDoc="0" locked="0" layoutInCell="1" allowOverlap="1" wp14:anchorId="34CD790D" wp14:editId="49A9C90E">
                  <wp:simplePos x="0" y="0"/>
                  <wp:positionH relativeFrom="column">
                    <wp:posOffset>407119</wp:posOffset>
                  </wp:positionH>
                  <wp:positionV relativeFrom="paragraph">
                    <wp:posOffset>472955</wp:posOffset>
                  </wp:positionV>
                  <wp:extent cx="3060000" cy="1016733"/>
                  <wp:effectExtent l="0" t="0" r="7620" b="0"/>
                  <wp:wrapNone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1016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4C110B" w:rsidRPr="00CD4DEC" w:rsidTr="006836ED">
        <w:tc>
          <w:tcPr>
            <w:tcW w:w="1808" w:type="dxa"/>
            <w:vAlign w:val="center"/>
          </w:tcPr>
          <w:p w:rsidR="004C110B" w:rsidRDefault="004C110B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4C110B" w:rsidRPr="00CD4DEC" w:rsidRDefault="004C110B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4C110B" w:rsidRPr="00CD4DEC" w:rsidRDefault="004C110B" w:rsidP="006836ED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رقم 1 و 2 ص 160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4C110B" w:rsidRPr="00CD4DEC" w:rsidRDefault="004C110B" w:rsidP="006836ED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DA4AB4" w:rsidRDefault="00DA4AB4"/>
    <w:p w:rsidR="004C110B" w:rsidRPr="006D6F14" w:rsidRDefault="004C110B" w:rsidP="00A167F3">
      <w:pPr>
        <w:contextualSpacing/>
        <w:rPr>
          <w:rFonts w:asciiTheme="majorBidi" w:hAnsiTheme="majorBidi" w:cstheme="majorBidi"/>
          <w:b/>
          <w:bCs/>
          <w:lang w:val="fr-FR"/>
        </w:rPr>
      </w:pPr>
    </w:p>
    <w:p w:rsidR="00D85201" w:rsidRPr="006D6F14" w:rsidRDefault="00D85201" w:rsidP="006F1DDC">
      <w:pPr>
        <w:contextualSpacing/>
        <w:rPr>
          <w:rFonts w:asciiTheme="majorBidi" w:hAnsiTheme="majorBidi" w:cstheme="majorBidi"/>
          <w:rtl/>
          <w:lang w:val="fr-FR" w:bidi="ar-DZ"/>
        </w:rPr>
      </w:pPr>
    </w:p>
    <w:p w:rsidR="004C110B" w:rsidRPr="004C110B" w:rsidRDefault="004C110B">
      <w:pPr>
        <w:bidi w:val="0"/>
        <w:rPr>
          <w:rFonts w:asciiTheme="majorBidi" w:hAnsiTheme="majorBidi" w:cstheme="majorBidi"/>
          <w:b/>
          <w:bCs/>
          <w:rtl/>
          <w:lang w:bidi="ar-DZ"/>
        </w:rPr>
      </w:pPr>
      <w:r w:rsidRPr="004C110B">
        <w:rPr>
          <w:rFonts w:asciiTheme="majorBidi" w:hAnsiTheme="majorBidi" w:cstheme="majorBidi"/>
          <w:b/>
          <w:bCs/>
          <w:rtl/>
          <w:lang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6D6F14" w:rsidRPr="00A42F2E" w:rsidTr="006836ED">
        <w:trPr>
          <w:trHeight w:val="1075"/>
          <w:jc w:val="center"/>
        </w:trPr>
        <w:tc>
          <w:tcPr>
            <w:tcW w:w="1900" w:type="dxa"/>
          </w:tcPr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552" w:type="dxa"/>
          </w:tcPr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D6F1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02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خاصية</w:t>
            </w: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طالـس</w:t>
            </w:r>
          </w:p>
        </w:tc>
        <w:tc>
          <w:tcPr>
            <w:tcW w:w="1134" w:type="dxa"/>
          </w:tcPr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6D6F14" w:rsidRPr="00A42F2E" w:rsidRDefault="00CF2D7A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6D6F14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6D6F14" w:rsidRPr="004C110B" w:rsidRDefault="006D6F14" w:rsidP="006D6F14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85201" w:rsidRDefault="0091029C" w:rsidP="00E90C1E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  <w:r w:rsidRPr="006D6F1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6D6F1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E90C1E">
        <w:rPr>
          <w:rFonts w:asciiTheme="majorBidi" w:hAnsiTheme="majorBidi" w:cstheme="majorBidi" w:hint="cs"/>
          <w:b/>
          <w:bCs/>
          <w:sz w:val="28"/>
          <w:szCs w:val="28"/>
          <w:rtl/>
          <w:lang w:val="fr-FR"/>
        </w:rPr>
        <w:t>توظيف نظرية طالس</w:t>
      </w:r>
      <w:r w:rsidR="008A50C4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 xml:space="preserve"> في حساب أطوال وإنجاز براهين بسيطة</w:t>
      </w:r>
    </w:p>
    <w:p w:rsidR="0091029C" w:rsidRDefault="0091029C" w:rsidP="00E90C1E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91029C" w:rsidTr="00B05F59">
        <w:tc>
          <w:tcPr>
            <w:tcW w:w="1808" w:type="dxa"/>
          </w:tcPr>
          <w:p w:rsidR="0091029C" w:rsidRPr="00554837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91029C" w:rsidRPr="00554837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554837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91029C" w:rsidRPr="00554837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91029C" w:rsidTr="00B05F59">
        <w:tc>
          <w:tcPr>
            <w:tcW w:w="1808" w:type="dxa"/>
            <w:vAlign w:val="center"/>
          </w:tcPr>
          <w:p w:rsidR="0091029C" w:rsidRDefault="0091029C" w:rsidP="0091029C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7087" w:type="dxa"/>
          </w:tcPr>
          <w:p w:rsidR="0091029C" w:rsidRDefault="0091029C" w:rsidP="00B05F59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91029C" w:rsidRDefault="0091029C" w:rsidP="00B05F59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1029C" w:rsidTr="00B05F59">
        <w:trPr>
          <w:trHeight w:val="443"/>
        </w:trPr>
        <w:tc>
          <w:tcPr>
            <w:tcW w:w="1808" w:type="dxa"/>
            <w:vAlign w:val="center"/>
          </w:tcPr>
          <w:p w:rsidR="0091029C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91029C" w:rsidRPr="000526E0" w:rsidRDefault="0091029C" w:rsidP="00B05F59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91029C" w:rsidRDefault="0091029C" w:rsidP="00B05F59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91029C" w:rsidRDefault="0091029C" w:rsidP="00B05F59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1029C" w:rsidTr="00B05F59">
        <w:tc>
          <w:tcPr>
            <w:tcW w:w="1808" w:type="dxa"/>
          </w:tcPr>
          <w:p w:rsidR="0091029C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91029C" w:rsidRPr="000526E0" w:rsidRDefault="0091029C" w:rsidP="00B05F59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</w:tcPr>
          <w:p w:rsidR="0091029C" w:rsidRPr="00554837" w:rsidRDefault="0091029C" w:rsidP="00B05F59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91029C" w:rsidRPr="004C110B" w:rsidRDefault="0091029C" w:rsidP="00E90C1E">
      <w:pPr>
        <w:contextualSpacing/>
        <w:jc w:val="center"/>
        <w:rPr>
          <w:rFonts w:asciiTheme="majorBidi" w:hAnsiTheme="majorBidi" w:cstheme="majorBidi"/>
          <w:b/>
          <w:bCs/>
          <w:lang w:val="fr-FR"/>
        </w:rPr>
      </w:pPr>
    </w:p>
    <w:p w:rsidR="00E90C1E" w:rsidRDefault="00E90C1E">
      <w:pPr>
        <w:bidi w:val="0"/>
        <w:rPr>
          <w:rFonts w:asciiTheme="majorBidi" w:hAnsiTheme="majorBidi" w:cstheme="majorBidi"/>
          <w:b/>
          <w:bCs/>
          <w:rtl/>
          <w:lang w:val="fr-FR"/>
        </w:rPr>
      </w:pPr>
      <w:r>
        <w:rPr>
          <w:rFonts w:asciiTheme="majorBidi" w:hAnsiTheme="majorBidi" w:cstheme="majorBidi"/>
          <w:b/>
          <w:bCs/>
          <w:rtl/>
          <w:lang w:val="fr-FR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E90C1E" w:rsidRPr="00A42F2E" w:rsidTr="007F3B73">
        <w:trPr>
          <w:trHeight w:val="1075"/>
          <w:jc w:val="center"/>
        </w:trPr>
        <w:tc>
          <w:tcPr>
            <w:tcW w:w="1900" w:type="dxa"/>
          </w:tcPr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552" w:type="dxa"/>
          </w:tcPr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90C1E" w:rsidRPr="00A42F2E" w:rsidRDefault="00E90C1E" w:rsidP="00206597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20659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03</w:t>
            </w:r>
          </w:p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خاصية</w:t>
            </w: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طالـس</w:t>
            </w:r>
          </w:p>
        </w:tc>
        <w:tc>
          <w:tcPr>
            <w:tcW w:w="1134" w:type="dxa"/>
          </w:tcPr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E90C1E" w:rsidRPr="00115A83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E90C1E" w:rsidRPr="00A42F2E" w:rsidRDefault="00CF2D7A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E90C1E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90C1E" w:rsidRPr="00A42F2E" w:rsidRDefault="00E90C1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E90C1E" w:rsidRPr="004C110B" w:rsidRDefault="00E90C1E" w:rsidP="00E90C1E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E90C1E" w:rsidRPr="004C110B" w:rsidRDefault="0091029C" w:rsidP="00E90C1E">
      <w:pPr>
        <w:contextualSpacing/>
        <w:jc w:val="center"/>
        <w:rPr>
          <w:rFonts w:asciiTheme="majorBidi" w:hAnsiTheme="majorBidi" w:cstheme="majorBidi"/>
          <w:b/>
          <w:bCs/>
          <w:rtl/>
          <w:lang w:val="fr-FR"/>
        </w:rPr>
      </w:pPr>
      <w:r w:rsidRPr="006D6F1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6D6F1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E90C1E" w:rsidRPr="004C110B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>نظرية طالس العكسية</w:t>
      </w:r>
    </w:p>
    <w:p w:rsidR="00D85201" w:rsidRDefault="00D85201" w:rsidP="009B14F9">
      <w:pPr>
        <w:contextualSpacing/>
        <w:jc w:val="center"/>
        <w:rPr>
          <w:rFonts w:asciiTheme="majorBidi" w:hAnsiTheme="majorBidi" w:cstheme="majorBidi"/>
          <w:b/>
          <w:bCs/>
          <w:rtl/>
          <w:lang w:val="fr-FR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6945"/>
        <w:gridCol w:w="2159"/>
      </w:tblGrid>
      <w:tr w:rsidR="0091029C" w:rsidRPr="00CD4DEC" w:rsidTr="00EA438C">
        <w:tc>
          <w:tcPr>
            <w:tcW w:w="1808" w:type="dxa"/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DA4AB4" w:rsidRPr="00CD4DEC" w:rsidTr="006836ED">
        <w:tc>
          <w:tcPr>
            <w:tcW w:w="1808" w:type="dxa"/>
            <w:vAlign w:val="center"/>
          </w:tcPr>
          <w:p w:rsidR="00DA4AB4" w:rsidRPr="00CD4DEC" w:rsidRDefault="00DA4AB4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DA4AB4" w:rsidRPr="00DA4AB4" w:rsidRDefault="00DA4AB4" w:rsidP="00DA4AB4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  <w:r w:rsidRPr="00DA4AB4">
              <w:rPr>
                <w:rFonts w:asciiTheme="majorBidi" w:hAnsiTheme="majorBidi" w:cstheme="majorBidi"/>
                <w:rtl/>
              </w:rPr>
              <w:t>الوصول إلى معرفة نظرية طالس العكسية</w:t>
            </w:r>
          </w:p>
          <w:p w:rsidR="00DA4AB4" w:rsidRPr="00CD4DEC" w:rsidRDefault="00DA4AB4" w:rsidP="006836ED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رقم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3</w:t>
            </w: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(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1</w:t>
            </w: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) ص 155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(أفواج) 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bookmarkStart w:id="1" w:name="OLE_LINK1"/>
            <w:r w:rsidRPr="006D6F14">
              <w:rPr>
                <w:rFonts w:asciiTheme="majorBidi" w:hAnsiTheme="majorBidi" w:cstheme="majorBidi"/>
                <w:lang w:val="fr-FR"/>
              </w:rPr>
              <w:t>ABC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ثلث، حيث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B = 4,2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C = 3,8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.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M = 6,3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N = 5,7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bookmarkEnd w:id="1"/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تأكد أن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M</m:t>
                  </m:r>
                </m:den>
              </m:f>
            </m:oMath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C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N</m:t>
                  </m:r>
                </m:den>
              </m:f>
            </m:oMath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أنشيء الشكل في كل حالة </w:t>
            </w:r>
            <w:r w:rsidRPr="006D6F14">
              <w:rPr>
                <w:rFonts w:asciiTheme="majorBidi" w:hAnsiTheme="majorBidi" w:cstheme="majorBidi" w:hint="cs"/>
                <w:rtl/>
                <w:lang w:val="fr-FR"/>
              </w:rPr>
              <w:t>(كل صف يأخذ حالة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: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1.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M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A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N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AC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         2.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M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BA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N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CA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          3.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M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A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N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CA)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هل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BC)//(MN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؟ تحقق بالوسائل الهندسية .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رقم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3</w:t>
            </w: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(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2</w:t>
            </w: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) ص 155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(أفواج) </w:t>
            </w:r>
            <w:r w:rsidRPr="006D6F14">
              <w:rPr>
                <w:rFonts w:asciiTheme="majorBidi" w:hAnsiTheme="majorBidi" w:cstheme="majorBidi" w:hint="cs"/>
                <w:rtl/>
                <w:lang w:val="fr-FR"/>
              </w:rPr>
              <w:t>(كل صف يأخذ حالة)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/>
                <w:lang w:val="fr-FR"/>
              </w:rPr>
              <w:t>ABC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ثلث، حيث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B = 4,2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C = 3,8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.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M = 8,4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N = 5,7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هل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M</m:t>
                  </m:r>
                </m:den>
              </m:f>
            </m:oMath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C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N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؟</w:t>
            </w:r>
          </w:p>
          <w:p w:rsidR="00DA4AB4" w:rsidRDefault="00DA4AB4" w:rsidP="006836ED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أنشيء الشكل في كل حالة: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1.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M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A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N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AC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         2.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M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BA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N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CA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           3.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M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A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N 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[CA)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هل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BC)//(MN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؟ تحقق بالوسائل الهندسية .</w:t>
            </w:r>
          </w:p>
          <w:p w:rsidR="00DA4AB4" w:rsidRPr="00DA4AB4" w:rsidRDefault="003A1A96" w:rsidP="006836ED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6D6F14">
              <w:rPr>
                <w:noProof/>
                <w:sz w:val="22"/>
                <w:szCs w:val="22"/>
                <w:rtl/>
              </w:rPr>
              <w:drawing>
                <wp:anchor distT="0" distB="0" distL="114300" distR="114300" simplePos="0" relativeHeight="252007936" behindDoc="0" locked="0" layoutInCell="1" allowOverlap="1" wp14:anchorId="406B0EB1" wp14:editId="661F6461">
                  <wp:simplePos x="0" y="0"/>
                  <wp:positionH relativeFrom="column">
                    <wp:posOffset>71120</wp:posOffset>
                  </wp:positionH>
                  <wp:positionV relativeFrom="paragraph">
                    <wp:posOffset>101600</wp:posOffset>
                  </wp:positionV>
                  <wp:extent cx="2807970" cy="932815"/>
                  <wp:effectExtent l="0" t="0" r="0" b="635"/>
                  <wp:wrapNone/>
                  <wp:docPr id="210" name="Imag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7970" cy="932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DA4AB4" w:rsidRPr="00CD4DEC" w:rsidRDefault="00DA4AB4" w:rsidP="006836ED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A4AB4" w:rsidRPr="00CD4DEC" w:rsidTr="006836ED">
        <w:tc>
          <w:tcPr>
            <w:tcW w:w="1808" w:type="dxa"/>
            <w:vAlign w:val="center"/>
          </w:tcPr>
          <w:p w:rsidR="00DA4AB4" w:rsidRPr="00CD4DEC" w:rsidRDefault="00DA4AB4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DA4AB4" w:rsidRPr="00CD4DEC" w:rsidRDefault="00DA4AB4" w:rsidP="006836ED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DA4AB4" w:rsidRPr="006D6F14" w:rsidRDefault="00DA4AB4" w:rsidP="00DA4AB4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نظرية طالس العكسية</w:t>
            </w:r>
          </w:p>
          <w:p w:rsidR="00DA4AB4" w:rsidRPr="006D6F14" w:rsidRDefault="00DA4AB4" w:rsidP="00DA4AB4">
            <w:pPr>
              <w:tabs>
                <w:tab w:val="left" w:pos="4644"/>
              </w:tabs>
              <w:contextualSpacing/>
              <w:rPr>
                <w:rFonts w:asciiTheme="majorBidi" w:hAnsi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/>
                <w:lang w:val="fr-FR"/>
              </w:rPr>
              <w:t>ABC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ثلث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>إذا كان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ـ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نقطة م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AB)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ـ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N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نقطة م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AC)</w:t>
            </w:r>
          </w:p>
          <w:p w:rsidR="00DA4AB4" w:rsidRPr="006D6F14" w:rsidRDefault="00DA4AB4" w:rsidP="00DA4AB4">
            <w:pPr>
              <w:tabs>
                <w:tab w:val="left" w:pos="5004"/>
              </w:tabs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ـ </w:t>
            </w:r>
            <w:r w:rsidRPr="006D6F14">
              <w:rPr>
                <w:rFonts w:asciiTheme="majorBidi" w:hAnsiTheme="majorBidi" w:cstheme="majorBidi"/>
                <w:rtl/>
                <w:lang w:bidi="ar-DZ"/>
              </w:rPr>
              <w:t xml:space="preserve">النقط </w:t>
            </w:r>
            <w:r w:rsidRPr="006D6F14">
              <w:rPr>
                <w:rFonts w:asciiTheme="majorBidi" w:hAnsiTheme="majorBidi" w:cstheme="majorBidi"/>
                <w:lang w:bidi="ar-DZ"/>
              </w:rPr>
              <w:t>M,B,A</w:t>
            </w:r>
            <w:r w:rsidRPr="006D6F14">
              <w:rPr>
                <w:rFonts w:asciiTheme="majorBidi" w:hAnsiTheme="majorBidi" w:cstheme="majorBidi" w:hint="cs"/>
                <w:rtl/>
                <w:lang w:bidi="ar-DZ"/>
              </w:rPr>
              <w:t xml:space="preserve"> ب</w:t>
            </w:r>
            <w:r w:rsidRPr="006D6F14">
              <w:rPr>
                <w:rFonts w:asciiTheme="majorBidi" w:hAnsiTheme="majorBidi" w:cstheme="majorBidi"/>
                <w:rtl/>
                <w:lang w:bidi="ar-DZ"/>
              </w:rPr>
              <w:t>الترتيب نفس</w:t>
            </w:r>
            <w:r w:rsidRPr="006D6F14">
              <w:rPr>
                <w:rFonts w:asciiTheme="majorBidi" w:hAnsiTheme="majorBidi" w:cstheme="majorBidi" w:hint="cs"/>
                <w:rtl/>
                <w:lang w:bidi="ar-DZ"/>
              </w:rPr>
              <w:t xml:space="preserve">ه مع  </w:t>
            </w:r>
            <w:r w:rsidRPr="006D6F14">
              <w:rPr>
                <w:rFonts w:asciiTheme="majorBidi" w:hAnsiTheme="majorBidi" w:cstheme="majorBidi"/>
                <w:lang w:bidi="ar-DZ"/>
              </w:rPr>
              <w:t>N,C,A</w:t>
            </w:r>
            <w:r w:rsidRPr="006D6F14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ـ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bidi="ar-DZ"/>
                    </w:rPr>
                    <m:t>AM</m:t>
                  </m:r>
                </m:num>
                <m:den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ajorBidi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bidi="ar-DZ"/>
                    </w:rPr>
                    <m:t>AN</m:t>
                  </m:r>
                </m:num>
                <m:den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den>
              </m:f>
            </m:oMath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>فإن</w:t>
            </w:r>
          </w:p>
          <w:p w:rsidR="00DA4AB4" w:rsidRPr="006D6F14" w:rsidRDefault="00DA4AB4" w:rsidP="00DA4AB4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6D6F14">
              <w:rPr>
                <w:rFonts w:asciiTheme="majorBidi" w:hAnsiTheme="majorBidi" w:cstheme="majorBidi"/>
                <w:lang w:val="fr-FR" w:bidi="ar-DZ"/>
              </w:rPr>
              <w:t>(MN) // (BC)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DA4AB4" w:rsidRPr="00CD4DEC" w:rsidRDefault="00DA4AB4" w:rsidP="006836ED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A4AB4" w:rsidRPr="00CD4DEC" w:rsidTr="006836ED">
        <w:tc>
          <w:tcPr>
            <w:tcW w:w="1808" w:type="dxa"/>
            <w:vAlign w:val="center"/>
          </w:tcPr>
          <w:p w:rsidR="00DA4AB4" w:rsidRDefault="00DA4AB4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DA4AB4" w:rsidRPr="00CD4DEC" w:rsidRDefault="00DA4AB4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DA4AB4" w:rsidRDefault="00DA4AB4" w:rsidP="00DA4AB4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رقم 3 و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5</w:t>
            </w: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ص 16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0 (ت 5 نبدل </w:t>
            </w:r>
            <w:r w:rsidRPr="006D6F14">
              <w:rPr>
                <w:rFonts w:asciiTheme="majorBidi" w:hAnsiTheme="majorBidi" w:cstheme="majorBidi"/>
                <w:b/>
                <w:bCs/>
                <w:lang w:val="fr-FR"/>
              </w:rPr>
              <w:t>AE = 50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 بـ: بي</w:t>
            </w:r>
            <w:r w:rsidR="003A1A96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>ّ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ن أن </w:t>
            </w:r>
            <w:r w:rsidRPr="006D6F14">
              <w:rPr>
                <w:rFonts w:asciiTheme="majorBidi" w:hAnsiTheme="majorBidi" w:cstheme="majorBidi"/>
                <w:b/>
                <w:bCs/>
                <w:lang w:val="fr-FR"/>
              </w:rPr>
              <w:t>AE = 50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)</w:t>
            </w:r>
          </w:p>
          <w:p w:rsidR="00DA4AB4" w:rsidRPr="006D6F14" w:rsidRDefault="00DA4AB4" w:rsidP="006836ED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DA4AB4" w:rsidRPr="00CD4DEC" w:rsidRDefault="00DA4AB4" w:rsidP="006836ED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DA4AB4" w:rsidRDefault="00DA4AB4"/>
    <w:p w:rsidR="00DA4AB4" w:rsidRPr="006D6F14" w:rsidRDefault="00DA4AB4" w:rsidP="009B14F9">
      <w:pPr>
        <w:contextualSpacing/>
        <w:jc w:val="center"/>
        <w:rPr>
          <w:rFonts w:asciiTheme="majorBidi" w:hAnsiTheme="majorBidi" w:cstheme="majorBidi"/>
          <w:b/>
          <w:bCs/>
          <w:rtl/>
          <w:lang w:val="fr-FR"/>
        </w:rPr>
      </w:pPr>
    </w:p>
    <w:p w:rsidR="006D6F14" w:rsidRPr="00DA4AB4" w:rsidRDefault="006D6F14" w:rsidP="006D6F14">
      <w:pPr>
        <w:rPr>
          <w:rFonts w:asciiTheme="majorBidi" w:hAnsiTheme="majorBidi" w:cstheme="majorBidi"/>
          <w:rtl/>
        </w:rPr>
      </w:pPr>
    </w:p>
    <w:p w:rsidR="006D6F14" w:rsidRPr="00DA4AB4" w:rsidRDefault="006D6F14" w:rsidP="006D6F14">
      <w:pPr>
        <w:rPr>
          <w:rFonts w:asciiTheme="majorBidi" w:hAnsiTheme="majorBidi" w:cstheme="majorBidi"/>
          <w:rtl/>
        </w:rPr>
      </w:pPr>
    </w:p>
    <w:p w:rsidR="006D6F14" w:rsidRPr="00124BC9" w:rsidRDefault="006D6F14" w:rsidP="006D6F14">
      <w:pPr>
        <w:contextualSpacing/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</w:p>
    <w:p w:rsidR="006D6F14" w:rsidRPr="006D6F14" w:rsidRDefault="006D6F14" w:rsidP="00512840">
      <w:pPr>
        <w:tabs>
          <w:tab w:val="left" w:pos="4644"/>
        </w:tabs>
        <w:contextualSpacing/>
        <w:rPr>
          <w:rFonts w:asciiTheme="majorBidi" w:hAnsiTheme="majorBidi" w:cstheme="majorBidi"/>
          <w:b/>
          <w:bCs/>
          <w:rtl/>
        </w:rPr>
      </w:pPr>
    </w:p>
    <w:p w:rsidR="00527655" w:rsidRPr="006D6F14" w:rsidRDefault="00527655">
      <w:pPr>
        <w:bidi w:val="0"/>
        <w:rPr>
          <w:rFonts w:asciiTheme="majorBidi" w:hAnsiTheme="majorBidi" w:cstheme="majorBidi"/>
          <w:b/>
          <w:bCs/>
          <w:rtl/>
          <w:lang w:val="fr-FR"/>
        </w:rPr>
      </w:pPr>
      <w:r w:rsidRPr="006D6F14">
        <w:rPr>
          <w:rFonts w:asciiTheme="majorBidi" w:hAnsiTheme="majorBidi" w:cstheme="majorBidi"/>
          <w:b/>
          <w:bCs/>
          <w:rtl/>
          <w:lang w:val="fr-FR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6D6F14" w:rsidRPr="00A42F2E" w:rsidTr="006836ED">
        <w:trPr>
          <w:trHeight w:val="1075"/>
          <w:jc w:val="center"/>
        </w:trPr>
        <w:tc>
          <w:tcPr>
            <w:tcW w:w="1900" w:type="dxa"/>
          </w:tcPr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552" w:type="dxa"/>
          </w:tcPr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6F14" w:rsidRPr="00DA4AB4" w:rsidRDefault="006D6F14" w:rsidP="00206597">
            <w:pPr>
              <w:contextualSpacing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0</w:t>
            </w:r>
            <w:r w:rsidR="00206597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4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خاصية</w:t>
            </w: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طالـس</w:t>
            </w:r>
          </w:p>
        </w:tc>
        <w:tc>
          <w:tcPr>
            <w:tcW w:w="1134" w:type="dxa"/>
          </w:tcPr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6D6F14" w:rsidRPr="00A42F2E" w:rsidRDefault="00CF2D7A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6D6F14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6D6F14" w:rsidRDefault="006D6F14" w:rsidP="006D6F14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D85201" w:rsidRDefault="008A50C4" w:rsidP="0020659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  <w:r w:rsidRPr="006D6F1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6D6F1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206597">
        <w:rPr>
          <w:rFonts w:asciiTheme="majorBidi" w:hAnsiTheme="majorBidi" w:cstheme="majorBidi" w:hint="cs"/>
          <w:b/>
          <w:bCs/>
          <w:sz w:val="28"/>
          <w:szCs w:val="28"/>
          <w:rtl/>
          <w:lang w:val="fr-FR"/>
        </w:rPr>
        <w:t>توظيف</w:t>
      </w:r>
      <w:r w:rsidR="00D85201" w:rsidRPr="006D6F14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 </w:t>
      </w:r>
      <w:r w:rsidR="00D85201" w:rsidRPr="006D6F14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نظرية</w:t>
      </w:r>
      <w:r w:rsidR="00D85201" w:rsidRPr="006D6F14"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  <w:t xml:space="preserve"> طالس</w:t>
      </w:r>
      <w:r w:rsidR="00D85201" w:rsidRPr="006D6F14">
        <w:rPr>
          <w:rFonts w:asciiTheme="majorBidi" w:hAnsiTheme="majorBidi" w:cstheme="majorBidi" w:hint="cs"/>
          <w:b/>
          <w:bCs/>
          <w:sz w:val="28"/>
          <w:szCs w:val="28"/>
          <w:rtl/>
          <w:lang w:val="fr-FR"/>
        </w:rPr>
        <w:t xml:space="preserve"> </w:t>
      </w:r>
      <w:r w:rsidR="00206597">
        <w:rPr>
          <w:rFonts w:asciiTheme="majorBidi" w:hAnsiTheme="majorBidi" w:cstheme="majorBidi" w:hint="cs"/>
          <w:b/>
          <w:bCs/>
          <w:sz w:val="28"/>
          <w:szCs w:val="28"/>
          <w:rtl/>
          <w:lang w:val="fr-FR"/>
        </w:rPr>
        <w:t>العكسية</w:t>
      </w:r>
      <w:r w:rsidRPr="008A50C4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في حساب أطوال وإنجاز براهين بسيطة</w:t>
      </w:r>
    </w:p>
    <w:p w:rsidR="0091029C" w:rsidRDefault="0091029C" w:rsidP="0020659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91029C" w:rsidTr="00B05F59">
        <w:tc>
          <w:tcPr>
            <w:tcW w:w="1808" w:type="dxa"/>
          </w:tcPr>
          <w:p w:rsidR="0091029C" w:rsidRPr="00554837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91029C" w:rsidRPr="00554837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554837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91029C" w:rsidRPr="00554837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91029C" w:rsidTr="00B05F59">
        <w:tc>
          <w:tcPr>
            <w:tcW w:w="1808" w:type="dxa"/>
            <w:vAlign w:val="center"/>
          </w:tcPr>
          <w:p w:rsidR="0091029C" w:rsidRDefault="0091029C" w:rsidP="0091029C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7087" w:type="dxa"/>
          </w:tcPr>
          <w:p w:rsidR="0091029C" w:rsidRDefault="0091029C" w:rsidP="00B05F59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91029C" w:rsidRDefault="0091029C" w:rsidP="00B05F59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1029C" w:rsidTr="00B05F59">
        <w:trPr>
          <w:trHeight w:val="443"/>
        </w:trPr>
        <w:tc>
          <w:tcPr>
            <w:tcW w:w="1808" w:type="dxa"/>
            <w:vAlign w:val="center"/>
          </w:tcPr>
          <w:p w:rsidR="0091029C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91029C" w:rsidRPr="000526E0" w:rsidRDefault="0091029C" w:rsidP="00B05F59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91029C" w:rsidRDefault="0091029C" w:rsidP="00B05F59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91029C" w:rsidRDefault="0091029C" w:rsidP="00B05F59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1029C" w:rsidTr="00B05F59">
        <w:tc>
          <w:tcPr>
            <w:tcW w:w="1808" w:type="dxa"/>
          </w:tcPr>
          <w:p w:rsidR="0091029C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91029C" w:rsidRPr="000526E0" w:rsidRDefault="0091029C" w:rsidP="00B05F59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</w:tcPr>
          <w:p w:rsidR="0091029C" w:rsidRPr="00554837" w:rsidRDefault="0091029C" w:rsidP="00B05F59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91029C" w:rsidRDefault="0091029C" w:rsidP="0020659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</w:p>
    <w:p w:rsidR="0091029C" w:rsidRPr="006D6F14" w:rsidRDefault="0091029C" w:rsidP="00206597">
      <w:pPr>
        <w:contextualSpacing/>
        <w:jc w:val="center"/>
        <w:rPr>
          <w:rFonts w:asciiTheme="majorBidi" w:hAnsiTheme="majorBidi" w:cstheme="majorBidi"/>
          <w:b/>
          <w:bCs/>
          <w:rtl/>
          <w:lang w:bidi="ar-DZ"/>
        </w:rPr>
      </w:pPr>
    </w:p>
    <w:p w:rsidR="00DA4AB4" w:rsidRDefault="00DA4AB4" w:rsidP="00DA4AB4">
      <w:pPr>
        <w:rPr>
          <w:rFonts w:asciiTheme="majorBidi" w:hAnsiTheme="majorBidi" w:cstheme="majorBidi"/>
          <w:rtl/>
        </w:rPr>
      </w:pPr>
    </w:p>
    <w:p w:rsidR="00206597" w:rsidRDefault="00206597">
      <w:pPr>
        <w:bidi w:val="0"/>
        <w:rPr>
          <w:rFonts w:asciiTheme="majorBidi" w:hAnsiTheme="majorBidi" w:cstheme="majorBidi"/>
          <w:rtl/>
          <w:lang w:val="fr-FR" w:bidi="ar-DZ"/>
        </w:rPr>
      </w:pPr>
      <w:r>
        <w:rPr>
          <w:rFonts w:asciiTheme="majorBidi" w:hAnsiTheme="majorBidi" w:cstheme="majorBidi"/>
          <w:rtl/>
          <w:lang w:val="fr-FR"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206597" w:rsidRPr="00A42F2E" w:rsidTr="007F3B73">
        <w:trPr>
          <w:trHeight w:val="1075"/>
          <w:jc w:val="center"/>
        </w:trPr>
        <w:tc>
          <w:tcPr>
            <w:tcW w:w="1900" w:type="dxa"/>
          </w:tcPr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552" w:type="dxa"/>
          </w:tcPr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06597" w:rsidRPr="00DA4AB4" w:rsidRDefault="00206597" w:rsidP="00206597">
            <w:pPr>
              <w:contextualSpacing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0</w:t>
            </w:r>
            <w:r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5</w:t>
            </w:r>
          </w:p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خاصية</w:t>
            </w: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طالـس</w:t>
            </w:r>
          </w:p>
        </w:tc>
        <w:tc>
          <w:tcPr>
            <w:tcW w:w="1134" w:type="dxa"/>
          </w:tcPr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206597" w:rsidRPr="00115A83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206597" w:rsidRPr="00A42F2E" w:rsidRDefault="00CF2D7A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206597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06597" w:rsidRPr="00A42F2E" w:rsidRDefault="00206597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206597" w:rsidRDefault="00206597" w:rsidP="0020659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206597" w:rsidRDefault="0091029C" w:rsidP="0020659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6D6F1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6D6F1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206597" w:rsidRPr="006D6F14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تقسيم قطعة مستقيم</w:t>
      </w:r>
      <w:r w:rsidR="00771BC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1)</w:t>
      </w:r>
    </w:p>
    <w:p w:rsidR="0091029C" w:rsidRDefault="0091029C" w:rsidP="0020659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6945"/>
        <w:gridCol w:w="2159"/>
      </w:tblGrid>
      <w:tr w:rsidR="0091029C" w:rsidRPr="00CD4DEC" w:rsidTr="008D3FDA">
        <w:tc>
          <w:tcPr>
            <w:tcW w:w="1808" w:type="dxa"/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91029C" w:rsidRPr="00CD4DEC" w:rsidTr="007F3B73">
        <w:tc>
          <w:tcPr>
            <w:tcW w:w="1808" w:type="dxa"/>
            <w:vAlign w:val="center"/>
          </w:tcPr>
          <w:p w:rsidR="0091029C" w:rsidRPr="00CD4DEC" w:rsidRDefault="0091029C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91029C" w:rsidRPr="00DA4AB4" w:rsidRDefault="0091029C" w:rsidP="007F3B73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DA4AB4">
              <w:rPr>
                <w:rFonts w:asciiTheme="majorBidi" w:hAnsiTheme="majorBidi" w:cstheme="majorBidi" w:hint="cs"/>
                <w:rtl/>
              </w:rPr>
              <w:t xml:space="preserve">تقسيم قطعة إلى </w:t>
            </w:r>
            <w:r w:rsidRPr="00DA4AB4">
              <w:rPr>
                <w:rFonts w:asciiTheme="majorBidi" w:hAnsiTheme="majorBidi" w:cstheme="majorBidi"/>
                <w:lang w:val="fr-FR"/>
              </w:rPr>
              <w:t>n</w:t>
            </w:r>
            <w:r w:rsidRPr="00DA4AB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جزءا متقايسا (بالمدور والمسطرة غير المدرجة) وتعيين نقطة </w:t>
            </w:r>
            <w:r w:rsidRPr="00DA4AB4">
              <w:rPr>
                <w:rFonts w:asciiTheme="majorBidi" w:hAnsiTheme="majorBidi" w:cstheme="majorBidi"/>
                <w:lang w:val="fr-FR" w:bidi="ar-DZ"/>
              </w:rPr>
              <w:t>M</w:t>
            </w:r>
            <w:r w:rsidRPr="00DA4AB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على قطعة </w:t>
            </w:r>
            <w:r w:rsidRPr="00DA4AB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DA4AB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أو حاملها حيث</w:t>
            </w:r>
          </w:p>
          <w:p w:rsidR="0091029C" w:rsidRDefault="0091029C" w:rsidP="007F3B73">
            <w:pPr>
              <w:contextualSpacing/>
              <w:jc w:val="center"/>
              <w:rPr>
                <w:rFonts w:asciiTheme="majorBidi" w:hAnsiTheme="majorBidi" w:cstheme="majorBidi"/>
                <w:rtl/>
                <w:lang w:val="fr-FR" w:bidi="ar-DZ"/>
              </w:rPr>
            </w:pPr>
            <w:r w:rsidRPr="00DA4AB4">
              <w:rPr>
                <w:rFonts w:asciiTheme="majorBidi" w:hAnsiTheme="majorBidi" w:cstheme="majorBidi"/>
                <w:lang w:val="fr-FR" w:bidi="ar-DZ"/>
              </w:rPr>
              <w:t xml:space="preserve">MA =k </w:t>
            </w:r>
            <w:r w:rsidRPr="00DA4AB4">
              <w:rPr>
                <w:rFonts w:ascii="Cambria Math" w:hAnsi="Cambria Math" w:cstheme="majorBidi"/>
                <w:lang w:val="fr-FR" w:bidi="ar-DZ"/>
              </w:rPr>
              <w:t>×</w:t>
            </w:r>
            <w:r w:rsidRPr="00DA4AB4">
              <w:rPr>
                <w:rFonts w:asciiTheme="majorBidi" w:hAnsiTheme="majorBidi" w:cstheme="majorBidi"/>
                <w:lang w:val="fr-FR" w:bidi="ar-DZ"/>
              </w:rPr>
              <w:t>MB</w:t>
            </w:r>
            <w:r w:rsidRPr="00DA4AB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DA4AB4">
              <w:rPr>
                <w:rFonts w:asciiTheme="majorBidi" w:hAnsiTheme="majorBidi" w:cstheme="majorBidi"/>
                <w:lang w:val="fr-FR" w:bidi="ar-DZ"/>
              </w:rPr>
              <w:t>k</w:t>
            </w:r>
            <w:r w:rsidRPr="00DA4AB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عدد موجب معطى أصغر أو أكبر من 1</w:t>
            </w:r>
          </w:p>
          <w:p w:rsidR="0091029C" w:rsidRPr="00CD4DEC" w:rsidRDefault="0091029C" w:rsidP="007F3B73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رقم </w:t>
            </w:r>
            <w:r w:rsidRPr="006D6F14">
              <w:rPr>
                <w:rFonts w:asciiTheme="majorBidi" w:hAnsiTheme="majorBidi" w:cstheme="majorBidi"/>
                <w:b/>
                <w:bCs/>
                <w:lang w:val="fr-FR" w:bidi="ar-DZ"/>
              </w:rPr>
              <w:t>4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1)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CD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قطعة مستقيم طولها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10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، هل يمكن تقسيمها بدقة إلى 4 قطع متقايسة ؟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2)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قطعة مستقيم طولها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10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، هل يمكن تقسيمها بدقة إلى 3 قطع متقايسة ؟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>رقم 5 ص 156 (أفواج)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قطعة مستقيم،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</w:t>
            </w:r>
            <w:r w:rsidRPr="006D6F14">
              <w:rPr>
                <w:rFonts w:asciiTheme="majorBidi" w:hAnsiTheme="majorBidi" w:cstheme="majorBidi"/>
                <w:i/>
                <w:iCs/>
                <w:lang w:val="fr-FR" w:bidi="ar-DZ"/>
              </w:rPr>
              <w:t>x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نصف مستقيم مدرج تدريجا منتظما.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عين النقطة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C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في التدريجة 1 والنقطة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E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في التدريجة 3 م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</w:t>
            </w:r>
            <w:r w:rsidRPr="006D6F14">
              <w:rPr>
                <w:rFonts w:asciiTheme="majorBidi" w:hAnsiTheme="majorBidi" w:cstheme="majorBidi"/>
                <w:i/>
                <w:iCs/>
                <w:lang w:val="fr-FR" w:bidi="ar-DZ"/>
              </w:rPr>
              <w:t>x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. 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نشيء مستقيما يشمل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C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يوازي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E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يقطع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في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D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حسب النسبة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D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ثم اكتب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B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بدلالة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D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قسم القطعة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إلى 3 قطع متقايسة .</w:t>
            </w:r>
          </w:p>
          <w:p w:rsidR="0091029C" w:rsidRPr="006D6F14" w:rsidRDefault="0091029C" w:rsidP="007F3B7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CD4DEC" w:rsidRDefault="0091029C" w:rsidP="007F3B7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1029C" w:rsidRPr="00CD4DEC" w:rsidTr="007F3B73">
        <w:tc>
          <w:tcPr>
            <w:tcW w:w="1808" w:type="dxa"/>
            <w:vAlign w:val="center"/>
          </w:tcPr>
          <w:p w:rsidR="0091029C" w:rsidRPr="00CD4DEC" w:rsidRDefault="0091029C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91029C" w:rsidRPr="00CD4DEC" w:rsidRDefault="0091029C" w:rsidP="007F3B7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</w:rPr>
              <w:t xml:space="preserve">لتقسيم القطعة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rtl/>
                </w:rPr>
                <m:t>[</m:t>
              </m:r>
              <m:r>
                <m:rPr>
                  <m:sty m:val="bi"/>
                </m:rPr>
                <w:rPr>
                  <w:rFonts w:ascii="Cambria Math" w:hAnsi="Cambria Math" w:cs="Cambria Math" w:hint="cs"/>
                  <w:rtl/>
                </w:rPr>
                <m:t>AB</m:t>
              </m:r>
              <m:r>
                <m:rPr>
                  <m:sty m:val="bi"/>
                </m:rPr>
                <w:rPr>
                  <w:rFonts w:ascii="Cambria Math" w:hAnsi="Cambria Math" w:hint="cs"/>
                  <w:rtl/>
                </w:rPr>
                <m:t>]</m:t>
              </m:r>
            </m:oMath>
            <w:r w:rsidRPr="006D6F14">
              <w:rPr>
                <w:rFonts w:asciiTheme="majorBidi" w:hAnsiTheme="majorBidi" w:cstheme="majorBidi" w:hint="cs"/>
                <w:b/>
                <w:bCs/>
                <w:rtl/>
              </w:rPr>
              <w:t xml:space="preserve"> هندسيا</w:t>
            </w:r>
            <w:r w:rsidRPr="006D6F14">
              <w:rPr>
                <w:rFonts w:asciiTheme="majorBidi" w:hAnsiTheme="majorBidi" w:cstheme="majorBidi"/>
                <w:b/>
                <w:bCs/>
                <w:rtl/>
              </w:rPr>
              <w:t xml:space="preserve"> ( بالمدور و المسطرة غير المدرجة)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6D6F14">
              <w:rPr>
                <w:rFonts w:asciiTheme="majorBidi" w:hAnsiTheme="majorBidi" w:cstheme="majorBidi"/>
                <w:b/>
                <w:bCs/>
                <w:rtl/>
              </w:rPr>
              <w:t xml:space="preserve">إلى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rtl/>
                </w:rPr>
                <m:t>n</m:t>
              </m:r>
            </m:oMath>
            <w:r w:rsidRPr="006D6F14">
              <w:rPr>
                <w:rFonts w:asciiTheme="majorBidi" w:hAnsiTheme="majorBidi" w:cstheme="majorBidi"/>
                <w:b/>
                <w:bCs/>
                <w:rtl/>
              </w:rPr>
              <w:t xml:space="preserve"> قطعة متقايسة (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rtl/>
                </w:rPr>
                <m:t>n</m:t>
              </m:r>
            </m:oMath>
            <w:r w:rsidRPr="006D6F14">
              <w:rPr>
                <w:rFonts w:asciiTheme="majorBidi" w:hAnsiTheme="majorBidi" w:cstheme="majorBidi"/>
                <w:b/>
                <w:bCs/>
                <w:rtl/>
              </w:rPr>
              <w:t xml:space="preserve"> عدد طبيعي أكبر من 1) نتبع الخطوات التالية : </w:t>
            </w:r>
          </w:p>
          <w:p w:rsidR="0091029C" w:rsidRPr="006D6F14" w:rsidRDefault="0091029C" w:rsidP="007F3B73">
            <w:pPr>
              <w:numPr>
                <w:ilvl w:val="0"/>
                <w:numId w:val="16"/>
              </w:numPr>
              <w:contextualSpacing/>
              <w:rPr>
                <w:rFonts w:asciiTheme="majorBidi" w:hAnsiTheme="majorBidi" w:cstheme="majorBidi"/>
              </w:rPr>
            </w:pPr>
            <w:r w:rsidRPr="006D6F14">
              <w:rPr>
                <w:rFonts w:asciiTheme="majorBidi" w:hAnsiTheme="majorBidi" w:cstheme="majorBidi"/>
                <w:rtl/>
              </w:rPr>
              <w:t>ننشئ نصف مستقيم</w:t>
            </w:r>
            <w:r w:rsidRPr="006D6F14">
              <w:rPr>
                <w:rFonts w:asciiTheme="majorBidi" w:hAnsiTheme="majorBidi" w:cstheme="majorBidi" w:hint="cs"/>
                <w:rtl/>
              </w:rPr>
              <w:t xml:space="preserve"> مدرج</w:t>
            </w:r>
            <w:r w:rsidRPr="006D6F14">
              <w:rPr>
                <w:rFonts w:asciiTheme="majorBidi" w:hAnsiTheme="majorBidi" w:cstheme="majorBidi"/>
                <w:rtl/>
              </w:rPr>
              <w:t xml:space="preserve"> مبدؤه </w:t>
            </w:r>
            <m:oMath>
              <m:r>
                <w:rPr>
                  <w:rFonts w:ascii="Cambria Math" w:hAnsi="Cambria Math" w:cs="Cambria Math" w:hint="cs"/>
                  <w:rtl/>
                </w:rPr>
                <m:t>A</m:t>
              </m:r>
            </m:oMath>
            <w:r w:rsidRPr="006D6F14">
              <w:rPr>
                <w:rFonts w:asciiTheme="majorBidi" w:hAnsiTheme="majorBidi" w:cstheme="majorBidi"/>
                <w:rtl/>
              </w:rPr>
              <w:t xml:space="preserve"> وحامله يختلف عن المستقيم </w:t>
            </w:r>
            <m:oMath>
              <m:r>
                <w:rPr>
                  <w:rFonts w:ascii="Cambria Math" w:hAnsi="Cambria Math" w:cstheme="majorBidi"/>
                  <w:rtl/>
                </w:rPr>
                <m:t>(</m:t>
              </m:r>
              <m:r>
                <w:rPr>
                  <w:rFonts w:ascii="Cambria Math" w:hAnsi="Cambria Math" w:cs="Cambria Math" w:hint="cs"/>
                  <w:rtl/>
                </w:rPr>
                <m:t>AB</m:t>
              </m:r>
              <m:r>
                <w:rPr>
                  <w:rFonts w:ascii="Cambria Math" w:hAnsi="Cambria Math" w:hint="cs"/>
                  <w:rtl/>
                </w:rPr>
                <m:t>)</m:t>
              </m:r>
            </m:oMath>
            <w:r w:rsidRPr="006D6F14">
              <w:rPr>
                <w:rFonts w:asciiTheme="majorBidi" w:hAnsiTheme="majorBidi" w:cstheme="majorBidi"/>
                <w:rtl/>
              </w:rPr>
              <w:t>.</w:t>
            </w:r>
          </w:p>
          <w:p w:rsidR="0091029C" w:rsidRPr="006D6F14" w:rsidRDefault="0091029C" w:rsidP="007F3B73">
            <w:pPr>
              <w:numPr>
                <w:ilvl w:val="0"/>
                <w:numId w:val="16"/>
              </w:numPr>
              <w:contextualSpacing/>
              <w:rPr>
                <w:rFonts w:asciiTheme="majorBidi" w:hAnsiTheme="majorBidi" w:cstheme="majorBidi"/>
              </w:rPr>
            </w:pPr>
            <w:r w:rsidRPr="006D6F14">
              <w:rPr>
                <w:rFonts w:asciiTheme="majorBidi" w:hAnsiTheme="majorBidi" w:cstheme="majorBidi"/>
                <w:rtl/>
              </w:rPr>
              <w:t>على نصف المستقيم</w:t>
            </w:r>
            <w:r w:rsidRPr="006D6F14">
              <w:rPr>
                <w:rFonts w:asciiTheme="majorBidi" w:hAnsiTheme="majorBidi" w:cstheme="majorBidi" w:hint="cs"/>
                <w:rtl/>
              </w:rPr>
              <w:t xml:space="preserve"> المدرج</w:t>
            </w:r>
            <w:r w:rsidRPr="006D6F14">
              <w:rPr>
                <w:rFonts w:asciiTheme="majorBidi" w:hAnsiTheme="majorBidi" w:cstheme="majorBidi" w:hint="cs"/>
                <w:rtl/>
                <w:lang w:val="fr-FR"/>
              </w:rPr>
              <w:t xml:space="preserve"> </w:t>
            </w:r>
            <w:r w:rsidRPr="006D6F14">
              <w:rPr>
                <w:rFonts w:asciiTheme="majorBidi" w:hAnsiTheme="majorBidi" w:cstheme="majorBidi"/>
                <w:rtl/>
              </w:rPr>
              <w:t>ن</w:t>
            </w:r>
            <w:r w:rsidRPr="006D6F14">
              <w:rPr>
                <w:rFonts w:asciiTheme="majorBidi" w:hAnsiTheme="majorBidi" w:cstheme="majorBidi" w:hint="cs"/>
                <w:rtl/>
              </w:rPr>
              <w:t xml:space="preserve">عين النقطتي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C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في التدريجة 1 والنقطة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E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في التدريجة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n</w:t>
            </w:r>
            <w:r w:rsidRPr="006D6F14">
              <w:rPr>
                <w:rFonts w:asciiTheme="majorBidi" w:hAnsiTheme="majorBidi" w:cstheme="majorBidi"/>
                <w:rtl/>
              </w:rPr>
              <w:t>.</w:t>
            </w:r>
          </w:p>
          <w:p w:rsidR="0091029C" w:rsidRPr="006D6F14" w:rsidRDefault="0091029C" w:rsidP="007F3B73">
            <w:pPr>
              <w:numPr>
                <w:ilvl w:val="0"/>
                <w:numId w:val="16"/>
              </w:numPr>
              <w:contextualSpacing/>
              <w:rPr>
                <w:rFonts w:asciiTheme="majorBidi" w:hAnsiTheme="majorBidi" w:cstheme="majorBidi"/>
              </w:rPr>
            </w:pPr>
            <w:r w:rsidRPr="006D6F14">
              <w:rPr>
                <w:rFonts w:asciiTheme="majorBidi" w:hAnsiTheme="majorBidi" w:cstheme="majorBidi"/>
                <w:rtl/>
              </w:rPr>
              <w:t xml:space="preserve">ننشئ المستقيم </w:t>
            </w:r>
            <m:oMath>
              <m:r>
                <w:rPr>
                  <w:rFonts w:ascii="Cambria Math" w:hAnsi="Cambria Math" w:cstheme="majorBidi"/>
                  <w:rtl/>
                </w:rPr>
                <m:t>(</m:t>
              </m:r>
              <m:r>
                <w:rPr>
                  <w:rFonts w:ascii="Cambria Math" w:hAnsi="Cambria Math" w:cstheme="majorBidi"/>
                </w:rPr>
                <m:t>BE</m:t>
              </m:r>
              <m:r>
                <w:rPr>
                  <w:rFonts w:ascii="Cambria Math" w:hAnsi="Cambria Math" w:hint="cs"/>
                  <w:rtl/>
                </w:rPr>
                <m:t>)</m:t>
              </m:r>
            </m:oMath>
            <w:r w:rsidRPr="006D6F14">
              <w:rPr>
                <w:rFonts w:asciiTheme="majorBidi" w:hAnsiTheme="majorBidi" w:cstheme="majorBidi"/>
                <w:rtl/>
              </w:rPr>
              <w:t>.</w:t>
            </w:r>
          </w:p>
          <w:p w:rsidR="0091029C" w:rsidRPr="006D6F14" w:rsidRDefault="0091029C" w:rsidP="007F3B73">
            <w:pPr>
              <w:numPr>
                <w:ilvl w:val="0"/>
                <w:numId w:val="16"/>
              </w:numPr>
              <w:contextualSpacing/>
              <w:rPr>
                <w:rFonts w:asciiTheme="majorBidi" w:hAnsiTheme="majorBidi" w:cstheme="majorBidi"/>
              </w:rPr>
            </w:pPr>
            <w:r w:rsidRPr="006D6F14">
              <w:rPr>
                <w:rFonts w:asciiTheme="majorBidi" w:hAnsiTheme="majorBidi" w:cstheme="majorBidi"/>
                <w:rtl/>
              </w:rPr>
              <w:t xml:space="preserve">ننشئ </w:t>
            </w:r>
            <w:r w:rsidRPr="006D6F14">
              <w:rPr>
                <w:rFonts w:asciiTheme="majorBidi" w:hAnsiTheme="majorBidi" w:cstheme="majorBidi" w:hint="cs"/>
                <w:rtl/>
                <w:lang w:bidi="ar-DZ"/>
              </w:rPr>
              <w:t>المستقيم</w:t>
            </w:r>
            <w:r w:rsidRPr="006D6F14">
              <w:rPr>
                <w:rFonts w:asciiTheme="majorBidi" w:hAnsiTheme="majorBidi" w:cstheme="majorBidi"/>
                <w:rtl/>
              </w:rPr>
              <w:t xml:space="preserve"> </w:t>
            </w:r>
            <w:r w:rsidRPr="006D6F14">
              <w:rPr>
                <w:rFonts w:asciiTheme="majorBidi" w:hAnsiTheme="majorBidi" w:cstheme="majorBidi" w:hint="cs"/>
                <w:rtl/>
              </w:rPr>
              <w:t>الذي يشمل</w:t>
            </w:r>
            <w:r w:rsidRPr="006D6F14">
              <w:rPr>
                <w:rFonts w:asciiTheme="majorBidi" w:hAnsiTheme="majorBidi" w:cstheme="majorBidi"/>
                <w:rtl/>
              </w:rPr>
              <w:t xml:space="preserve"> </w:t>
            </w:r>
            <w:r w:rsidRPr="006D6F14">
              <w:rPr>
                <w:rFonts w:asciiTheme="majorBidi" w:hAnsiTheme="majorBidi" w:cstheme="majorBidi"/>
              </w:rPr>
              <w:t>C</w:t>
            </w:r>
            <w:r w:rsidRPr="006D6F14">
              <w:rPr>
                <w:rFonts w:asciiTheme="majorBidi" w:hAnsiTheme="majorBidi" w:cstheme="majorBidi"/>
                <w:rtl/>
              </w:rPr>
              <w:t xml:space="preserve"> و</w:t>
            </w:r>
            <w:r w:rsidRPr="006D6F14">
              <w:rPr>
                <w:rFonts w:asciiTheme="majorBidi" w:hAnsiTheme="majorBidi" w:cstheme="majorBidi" w:hint="cs"/>
                <w:rtl/>
              </w:rPr>
              <w:t>ي</w:t>
            </w:r>
            <w:r w:rsidRPr="006D6F14">
              <w:rPr>
                <w:rFonts w:asciiTheme="majorBidi" w:hAnsiTheme="majorBidi" w:cstheme="majorBidi"/>
                <w:rtl/>
              </w:rPr>
              <w:t>موازي (</w:t>
            </w:r>
            <w:r w:rsidRPr="006D6F14">
              <w:rPr>
                <w:rFonts w:asciiTheme="majorBidi" w:hAnsiTheme="majorBidi" w:cstheme="majorBidi"/>
              </w:rPr>
              <w:t>BE</w:t>
            </w:r>
            <w:r w:rsidRPr="006D6F14">
              <w:rPr>
                <w:rFonts w:asciiTheme="majorBidi" w:hAnsiTheme="majorBidi" w:cstheme="majorBidi"/>
                <w:rtl/>
              </w:rPr>
              <w:t xml:space="preserve">) </w:t>
            </w:r>
            <w:r w:rsidRPr="006D6F14">
              <w:rPr>
                <w:rFonts w:asciiTheme="majorBidi" w:hAnsiTheme="majorBidi" w:cstheme="majorBidi" w:hint="cs"/>
                <w:rtl/>
              </w:rPr>
              <w:t xml:space="preserve">فيتقاطع مع </w:t>
            </w:r>
            <w:r w:rsidRPr="006D6F14">
              <w:rPr>
                <w:rFonts w:asciiTheme="majorBidi" w:hAnsiTheme="majorBidi" w:cstheme="majorBidi"/>
                <w:lang w:val="fr-FR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في النقطة</w:t>
            </w:r>
            <w:r w:rsidRPr="006D6F14">
              <w:rPr>
                <w:rFonts w:asciiTheme="majorBidi" w:hAnsiTheme="majorBidi" w:cstheme="majorBidi"/>
                <w:rtl/>
              </w:rPr>
              <w:t xml:space="preserve"> </w:t>
            </w:r>
            <w:r w:rsidRPr="006D6F14">
              <w:rPr>
                <w:rFonts w:asciiTheme="majorBidi" w:hAnsiTheme="majorBidi" w:cstheme="majorBidi"/>
              </w:rPr>
              <w:t>D</w:t>
            </w:r>
            <w:r w:rsidRPr="006D6F14">
              <w:rPr>
                <w:rFonts w:asciiTheme="majorBidi" w:hAnsiTheme="majorBidi" w:cstheme="majorBidi"/>
                <w:rtl/>
              </w:rPr>
              <w:t>.</w:t>
            </w:r>
          </w:p>
          <w:p w:rsidR="0091029C" w:rsidRDefault="0091029C" w:rsidP="007F3B7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rtl/>
              </w:rPr>
            </w:pPr>
            <w:r w:rsidRPr="006D6F14">
              <w:rPr>
                <w:rFonts w:asciiTheme="majorBidi" w:hAnsiTheme="majorBidi" w:cstheme="majorBidi"/>
                <w:rtl/>
              </w:rPr>
              <w:t xml:space="preserve">نقسم القطعة </w:t>
            </w:r>
            <m:oMath>
              <m:r>
                <w:rPr>
                  <w:rFonts w:ascii="Cambria Math" w:hAnsi="Cambria Math" w:cstheme="majorBidi"/>
                  <w:rtl/>
                </w:rPr>
                <m:t>[</m:t>
              </m:r>
              <m:r>
                <w:rPr>
                  <w:rFonts w:ascii="Cambria Math" w:hAnsi="Cambria Math" w:cs="Cambria Math" w:hint="cs"/>
                  <w:rtl/>
                </w:rPr>
                <m:t>AB</m:t>
              </m:r>
              <m:r>
                <w:rPr>
                  <w:rFonts w:ascii="Cambria Math" w:hAnsi="Cambria Math" w:hint="cs"/>
                  <w:rtl/>
                </w:rPr>
                <m:t>]</m:t>
              </m:r>
            </m:oMath>
            <w:r w:rsidRPr="006D6F14">
              <w:rPr>
                <w:rFonts w:asciiTheme="majorBidi" w:hAnsiTheme="majorBidi" w:cstheme="majorBidi"/>
                <w:rtl/>
              </w:rPr>
              <w:t xml:space="preserve"> إلى قطع مقايسة </w:t>
            </w:r>
            <w:r w:rsidRPr="006D6F14">
              <w:rPr>
                <w:rFonts w:asciiTheme="majorBidi" w:hAnsiTheme="majorBidi" w:cstheme="majorBidi" w:hint="cs"/>
                <w:rtl/>
              </w:rPr>
              <w:t>للقطعة</w:t>
            </w:r>
            <w:r w:rsidRPr="006D6F14">
              <w:rPr>
                <w:rFonts w:asciiTheme="majorBidi" w:hAnsiTheme="majorBidi" w:cstheme="majorBidi"/>
                <w:rtl/>
              </w:rPr>
              <w:t xml:space="preserve"> </w:t>
            </w:r>
            <m:oMath>
              <m:r>
                <w:rPr>
                  <w:rFonts w:ascii="Cambria Math" w:hAnsi="Cambria Math" w:cstheme="majorBidi"/>
                  <w:lang w:val="fr-FR"/>
                </w:rPr>
                <m:t>[</m:t>
              </m:r>
              <m:r>
                <w:rPr>
                  <w:rFonts w:ascii="Cambria Math" w:hAnsi="Cambria Math" w:cstheme="majorBidi"/>
                </w:rPr>
                <m:t>AD]</m:t>
              </m:r>
            </m:oMath>
            <w:r w:rsidRPr="006D6F14">
              <w:rPr>
                <w:rFonts w:asciiTheme="majorBidi" w:hAnsiTheme="majorBidi" w:cstheme="majorBidi"/>
                <w:rtl/>
              </w:rPr>
              <w:t xml:space="preserve"> باستعمال المدور.</w:t>
            </w:r>
          </w:p>
          <w:p w:rsidR="0091029C" w:rsidRDefault="0091029C" w:rsidP="007F3B7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rtl/>
              </w:rPr>
            </w:pP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مثال: </w:t>
            </w:r>
            <w:r w:rsidRPr="006D6F14">
              <w:rPr>
                <w:rFonts w:asciiTheme="majorBidi" w:hAnsiTheme="majorBidi" w:cstheme="majorBidi" w:hint="cs"/>
                <w:rtl/>
                <w:lang w:bidi="ar-DZ"/>
              </w:rPr>
              <w:t xml:space="preserve">نقسم القطعة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إلى 3 قطع متقايسة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n=3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Pr="006D6F14" w:rsidRDefault="0091029C" w:rsidP="007F3B7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CD4DEC" w:rsidRDefault="0091029C" w:rsidP="007F3B7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rFonts w:asciiTheme="majorBidi" w:hAnsiTheme="majorBidi"/>
                <w:b/>
                <w:bCs/>
                <w:noProof/>
                <w:rtl/>
              </w:rPr>
              <w:drawing>
                <wp:anchor distT="0" distB="0" distL="114300" distR="114300" simplePos="0" relativeHeight="252020224" behindDoc="0" locked="0" layoutInCell="1" allowOverlap="1" wp14:anchorId="3F62BB69" wp14:editId="49BC91A5">
                  <wp:simplePos x="0" y="0"/>
                  <wp:positionH relativeFrom="column">
                    <wp:posOffset>91033</wp:posOffset>
                  </wp:positionH>
                  <wp:positionV relativeFrom="paragraph">
                    <wp:posOffset>1555056</wp:posOffset>
                  </wp:positionV>
                  <wp:extent cx="2556000" cy="1493423"/>
                  <wp:effectExtent l="0" t="0" r="0" b="0"/>
                  <wp:wrapNone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6000" cy="1493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1029C" w:rsidRPr="00CD4DEC" w:rsidTr="007F3B73">
        <w:tc>
          <w:tcPr>
            <w:tcW w:w="1808" w:type="dxa"/>
            <w:vAlign w:val="center"/>
          </w:tcPr>
          <w:p w:rsidR="0091029C" w:rsidRDefault="0091029C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91029C" w:rsidRPr="00CD4DEC" w:rsidRDefault="0091029C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b/>
                <w:bCs/>
                <w:lang w:bidi="ar-DZ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</w:rPr>
              <w:t>رقم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6D6F14">
              <w:rPr>
                <w:rFonts w:asciiTheme="majorBidi" w:hAnsiTheme="majorBidi" w:cstheme="majorBidi"/>
                <w:b/>
                <w:bCs/>
              </w:rPr>
              <w:t>4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</w:rPr>
              <w:t xml:space="preserve"> (1)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(ينقل على الكراس)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رسم قطعة مستقيم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طولها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8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عين النقطتي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E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F 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E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5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 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F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6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5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b/>
                <w:bCs/>
                <w:lang w:bidi="ar-DZ"/>
              </w:rPr>
            </w:pP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b/>
                <w:bCs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</w:rPr>
              <w:t>رقم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6D6F14">
              <w:rPr>
                <w:rFonts w:asciiTheme="majorBidi" w:hAnsiTheme="majorBidi" w:cstheme="majorBidi"/>
                <w:b/>
                <w:bCs/>
              </w:rPr>
              <w:t>4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</w:rPr>
              <w:t xml:space="preserve"> (2)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(ينقل على الكراس)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رسم قطعة مستقيم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طولها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8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عين النقطتي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E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F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E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5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6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F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7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6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b/>
                <w:bCs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</w:rPr>
              <w:t>رقم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6D6F14">
              <w:rPr>
                <w:rFonts w:asciiTheme="majorBidi" w:hAnsiTheme="majorBidi" w:cstheme="majorBidi"/>
                <w:b/>
                <w:bCs/>
              </w:rPr>
              <w:t>4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</w:rPr>
              <w:t xml:space="preserve"> (2)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(ينقل على الكراس)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رسم قطعة مستقيم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]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طولها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8 cm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Pr="006D6F14" w:rsidRDefault="0091029C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عين النقطتي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E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F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A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E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15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25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F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25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15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91029C" w:rsidRDefault="0091029C" w:rsidP="007F3B7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  <w:p w:rsidR="0091029C" w:rsidRDefault="0091029C" w:rsidP="007F3B73">
            <w:pPr>
              <w:contextualSpacing/>
              <w:rPr>
                <w:rFonts w:asciiTheme="majorBidi" w:hAnsiTheme="majorBidi" w:cstheme="majorBidi"/>
                <w:b/>
                <w:bCs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>رقم 6، 7 ص 160</w:t>
            </w:r>
          </w:p>
          <w:p w:rsidR="0091029C" w:rsidRPr="006D6F14" w:rsidRDefault="0091029C" w:rsidP="007F3B7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CD4DEC" w:rsidRDefault="0091029C" w:rsidP="007F3B7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771BCE" w:rsidRPr="006D6F14" w:rsidRDefault="00771BCE" w:rsidP="00206597">
      <w:pPr>
        <w:contextualSpacing/>
        <w:jc w:val="center"/>
        <w:rPr>
          <w:rFonts w:asciiTheme="majorBidi" w:hAnsiTheme="majorBidi" w:cstheme="majorBidi"/>
          <w:b/>
          <w:bCs/>
          <w:rtl/>
          <w:lang w:bidi="ar-DZ"/>
        </w:rPr>
      </w:pPr>
    </w:p>
    <w:p w:rsidR="00771BCE" w:rsidRDefault="00771BCE">
      <w:pPr>
        <w:bidi w:val="0"/>
        <w:rPr>
          <w:rFonts w:asciiTheme="majorBidi" w:hAnsiTheme="majorBidi" w:cstheme="majorBidi"/>
          <w:rtl/>
          <w:lang w:val="fr-FR" w:bidi="ar-DZ"/>
        </w:rPr>
      </w:pPr>
      <w:r>
        <w:rPr>
          <w:rFonts w:asciiTheme="majorBidi" w:hAnsiTheme="majorBidi" w:cstheme="majorBidi"/>
          <w:rtl/>
          <w:lang w:val="fr-FR"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771BCE" w:rsidRPr="00A42F2E" w:rsidTr="007F3B73">
        <w:trPr>
          <w:trHeight w:val="1075"/>
          <w:jc w:val="center"/>
        </w:trPr>
        <w:tc>
          <w:tcPr>
            <w:tcW w:w="1900" w:type="dxa"/>
          </w:tcPr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552" w:type="dxa"/>
          </w:tcPr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771BCE" w:rsidRPr="00DA4AB4" w:rsidRDefault="00771BCE" w:rsidP="00771BCE">
            <w:pPr>
              <w:contextualSpacing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0</w:t>
            </w:r>
            <w:r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6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خاصية</w:t>
            </w: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طالـس</w:t>
            </w:r>
          </w:p>
        </w:tc>
        <w:tc>
          <w:tcPr>
            <w:tcW w:w="1134" w:type="dxa"/>
          </w:tcPr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771BCE" w:rsidRPr="00A42F2E" w:rsidRDefault="00CF2D7A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771BCE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771BCE" w:rsidRDefault="00771BCE" w:rsidP="00771BCE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771BCE" w:rsidRPr="006D6F14" w:rsidRDefault="0091029C" w:rsidP="00771BCE">
      <w:pPr>
        <w:contextualSpacing/>
        <w:jc w:val="center"/>
        <w:rPr>
          <w:rFonts w:asciiTheme="majorBidi" w:hAnsiTheme="majorBidi" w:cstheme="majorBidi"/>
          <w:b/>
          <w:bCs/>
          <w:rtl/>
          <w:lang w:bidi="ar-DZ"/>
        </w:rPr>
      </w:pPr>
      <w:r w:rsidRPr="006D6F1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6D6F1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771BCE" w:rsidRPr="006D6F14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تقسيم قطعة مستقيم</w:t>
      </w:r>
      <w:r w:rsidR="00771BC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2)</w:t>
      </w:r>
    </w:p>
    <w:p w:rsidR="00DA4AB4" w:rsidRPr="00DA4AB4" w:rsidRDefault="00DA4AB4" w:rsidP="00DA4AB4">
      <w:pPr>
        <w:rPr>
          <w:rFonts w:asciiTheme="majorBidi" w:hAnsiTheme="majorBidi" w:cstheme="majorBidi"/>
          <w:rtl/>
          <w:lang w:val="fr-FR"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6945"/>
        <w:gridCol w:w="2159"/>
      </w:tblGrid>
      <w:tr w:rsidR="0091029C" w:rsidRPr="00CD4DEC" w:rsidTr="008E604D">
        <w:tc>
          <w:tcPr>
            <w:tcW w:w="1808" w:type="dxa"/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6D6F14" w:rsidRDefault="0091029C" w:rsidP="00B05F59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91029C" w:rsidRPr="00CD4DEC" w:rsidTr="006836ED">
        <w:tc>
          <w:tcPr>
            <w:tcW w:w="1808" w:type="dxa"/>
            <w:vAlign w:val="center"/>
          </w:tcPr>
          <w:p w:rsidR="0091029C" w:rsidRPr="00CD4DEC" w:rsidRDefault="0091029C" w:rsidP="00DA4AB4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6836ED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CD4DEC" w:rsidRDefault="0091029C" w:rsidP="006836ED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1029C" w:rsidRPr="00CD4DEC" w:rsidTr="006836ED">
        <w:tc>
          <w:tcPr>
            <w:tcW w:w="1808" w:type="dxa"/>
            <w:vAlign w:val="center"/>
          </w:tcPr>
          <w:p w:rsidR="0091029C" w:rsidRPr="00CD4DEC" w:rsidRDefault="0091029C" w:rsidP="006836ED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DA4AB4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CD4DEC" w:rsidRDefault="0091029C" w:rsidP="006836ED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1029C" w:rsidRPr="00CD4DEC" w:rsidTr="006836ED">
        <w:tc>
          <w:tcPr>
            <w:tcW w:w="1808" w:type="dxa"/>
            <w:vAlign w:val="center"/>
          </w:tcPr>
          <w:p w:rsidR="0091029C" w:rsidRPr="00CD4DEC" w:rsidRDefault="0091029C" w:rsidP="006836ED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91029C" w:rsidRPr="006D6F14" w:rsidRDefault="0091029C" w:rsidP="006836ED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91029C" w:rsidRPr="00CD4DEC" w:rsidRDefault="0091029C" w:rsidP="006836ED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D85201" w:rsidRDefault="00D85201" w:rsidP="00311FAB">
      <w:pPr>
        <w:contextualSpacing/>
        <w:jc w:val="center"/>
        <w:rPr>
          <w:rFonts w:asciiTheme="majorBidi" w:hAnsiTheme="majorBidi" w:cstheme="majorBidi"/>
          <w:rtl/>
          <w:lang w:bidi="ar-DZ"/>
        </w:rPr>
      </w:pPr>
    </w:p>
    <w:p w:rsidR="008A50C4" w:rsidRDefault="008A50C4">
      <w:pPr>
        <w:bidi w:val="0"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rtl/>
          <w:lang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8A50C4" w:rsidRPr="00A42F2E" w:rsidTr="009370A3">
        <w:trPr>
          <w:trHeight w:val="1075"/>
          <w:jc w:val="center"/>
        </w:trPr>
        <w:tc>
          <w:tcPr>
            <w:tcW w:w="1900" w:type="dxa"/>
          </w:tcPr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552" w:type="dxa"/>
          </w:tcPr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8A50C4" w:rsidRPr="00DA4AB4" w:rsidRDefault="008A50C4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0</w:t>
            </w:r>
            <w:r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7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خاصية</w:t>
            </w: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طالـس</w:t>
            </w:r>
          </w:p>
        </w:tc>
        <w:tc>
          <w:tcPr>
            <w:tcW w:w="1134" w:type="dxa"/>
          </w:tcPr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8A50C4" w:rsidRPr="00A42F2E" w:rsidRDefault="00CF2D7A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8A50C4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8A50C4" w:rsidRDefault="008A50C4" w:rsidP="008A50C4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8A50C4" w:rsidRPr="006D6F14" w:rsidRDefault="008A50C4" w:rsidP="008A50C4">
      <w:pPr>
        <w:contextualSpacing/>
        <w:jc w:val="center"/>
        <w:rPr>
          <w:rFonts w:asciiTheme="majorBidi" w:hAnsiTheme="majorBidi" w:cstheme="majorBidi"/>
          <w:b/>
          <w:bCs/>
          <w:rtl/>
          <w:lang w:bidi="ar-DZ"/>
        </w:rPr>
      </w:pPr>
      <w:r w:rsidRPr="006D6F1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6D6F1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طبيقات حول نظرية طالس</w:t>
      </w:r>
    </w:p>
    <w:p w:rsidR="008A50C4" w:rsidRPr="00DA4AB4" w:rsidRDefault="008A50C4" w:rsidP="008A50C4">
      <w:pPr>
        <w:rPr>
          <w:rFonts w:asciiTheme="majorBidi" w:hAnsiTheme="majorBidi" w:cstheme="majorBidi"/>
          <w:rtl/>
          <w:lang w:val="fr-FR"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6945"/>
        <w:gridCol w:w="2159"/>
      </w:tblGrid>
      <w:tr w:rsidR="008A50C4" w:rsidRPr="00CD4DEC" w:rsidTr="009370A3">
        <w:tc>
          <w:tcPr>
            <w:tcW w:w="1808" w:type="dxa"/>
          </w:tcPr>
          <w:p w:rsidR="008A50C4" w:rsidRPr="006D6F14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8A50C4" w:rsidRPr="006D6F14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8A50C4" w:rsidRPr="006D6F14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8A50C4" w:rsidRPr="006D6F14" w:rsidRDefault="008A50C4" w:rsidP="009370A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8A50C4" w:rsidRPr="006D6F14" w:rsidRDefault="008A50C4" w:rsidP="009370A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8A50C4" w:rsidRPr="006D6F14" w:rsidRDefault="008A50C4" w:rsidP="009370A3">
            <w:pPr>
              <w:tabs>
                <w:tab w:val="left" w:pos="4644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8A50C4" w:rsidRPr="006D6F14" w:rsidRDefault="008A50C4" w:rsidP="00311FAB">
      <w:pPr>
        <w:contextualSpacing/>
        <w:jc w:val="center"/>
        <w:rPr>
          <w:rFonts w:asciiTheme="majorBidi" w:hAnsiTheme="majorBidi" w:cstheme="majorBidi"/>
          <w:rtl/>
          <w:lang w:bidi="ar-DZ"/>
        </w:rPr>
      </w:pPr>
    </w:p>
    <w:p w:rsidR="00D85201" w:rsidRPr="006D6F14" w:rsidRDefault="00D85201" w:rsidP="003129A6">
      <w:pPr>
        <w:contextualSpacing/>
        <w:rPr>
          <w:rFonts w:asciiTheme="majorBidi" w:hAnsiTheme="majorBidi" w:cstheme="majorBidi"/>
          <w:b/>
          <w:bCs/>
          <w:rtl/>
          <w:lang w:bidi="ar-DZ"/>
        </w:rPr>
      </w:pPr>
    </w:p>
    <w:p w:rsidR="008D072C" w:rsidRPr="006D6F14" w:rsidRDefault="008D072C" w:rsidP="008D072C">
      <w:pPr>
        <w:contextualSpacing/>
        <w:rPr>
          <w:rFonts w:asciiTheme="majorBidi" w:hAnsiTheme="majorBidi" w:cstheme="majorBidi"/>
          <w:rtl/>
          <w:lang w:val="fr-FR" w:bidi="ar-DZ"/>
        </w:rPr>
      </w:pPr>
    </w:p>
    <w:p w:rsidR="006D6F14" w:rsidRDefault="006D6F14">
      <w:pPr>
        <w:bidi w:val="0"/>
        <w:rPr>
          <w:rFonts w:asciiTheme="majorBidi" w:hAnsiTheme="majorBidi" w:cstheme="majorBidi"/>
          <w:b/>
          <w:bCs/>
          <w:lang w:val="fr-FR" w:bidi="ar-DZ"/>
        </w:rPr>
      </w:pPr>
      <w:r>
        <w:rPr>
          <w:rFonts w:asciiTheme="majorBidi" w:hAnsiTheme="majorBidi" w:cstheme="majorBidi"/>
          <w:b/>
          <w:bCs/>
          <w:lang w:val="fr-FR"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835"/>
        <w:gridCol w:w="1134"/>
        <w:gridCol w:w="3886"/>
      </w:tblGrid>
      <w:tr w:rsidR="006D6F14" w:rsidRPr="00A42F2E" w:rsidTr="003A1A96">
        <w:trPr>
          <w:trHeight w:val="1075"/>
          <w:jc w:val="center"/>
        </w:trPr>
        <w:tc>
          <w:tcPr>
            <w:tcW w:w="1900" w:type="dxa"/>
          </w:tcPr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835" w:type="dxa"/>
          </w:tcPr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0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8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6D6F14" w:rsidRPr="00A42F2E" w:rsidRDefault="006D6F14" w:rsidP="006D6F1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سب المثلثية في مثلث قائم</w:t>
            </w:r>
          </w:p>
        </w:tc>
        <w:tc>
          <w:tcPr>
            <w:tcW w:w="1134" w:type="dxa"/>
          </w:tcPr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6D6F14" w:rsidRPr="00115A83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6D6F14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3A1A96" w:rsidRPr="00115A83" w:rsidRDefault="003A1A96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3886" w:type="dxa"/>
          </w:tcPr>
          <w:p w:rsidR="006D6F14" w:rsidRPr="00A42F2E" w:rsidRDefault="00CF2D7A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6D6F14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6D6F14" w:rsidRPr="00A42F2E" w:rsidRDefault="006D6F14" w:rsidP="003A1A96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="003A1A96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،</w:t>
            </w:r>
            <w:r w:rsidR="003A1A96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3A1A96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اسب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6F14" w:rsidRPr="00A42F2E" w:rsidRDefault="006D6F14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6D6F14" w:rsidRPr="006D6F14" w:rsidRDefault="006D6F14" w:rsidP="00DC7D27">
      <w:pPr>
        <w:contextualSpacing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</w:p>
    <w:p w:rsidR="00DC7D27" w:rsidRPr="006D6F14" w:rsidRDefault="00DC7D27" w:rsidP="00DC7D2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  <w:r w:rsidRPr="006D6F1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6D6F1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6D6F14">
        <w:rPr>
          <w:rFonts w:asciiTheme="majorBidi" w:hAnsiTheme="majorBidi"/>
          <w:b/>
          <w:bCs/>
          <w:sz w:val="28"/>
          <w:szCs w:val="28"/>
          <w:rtl/>
        </w:rPr>
        <w:t>معرفة جيب وظل زاوية حادة في مثلث قائم</w:t>
      </w:r>
    </w:p>
    <w:p w:rsidR="00DC7D27" w:rsidRPr="006D6F14" w:rsidRDefault="00DC7D27" w:rsidP="00DC7D27">
      <w:pPr>
        <w:contextualSpacing/>
        <w:rPr>
          <w:rFonts w:asciiTheme="majorBidi" w:hAnsiTheme="majorBidi" w:cstheme="majorBidi"/>
          <w:sz w:val="28"/>
          <w:szCs w:val="28"/>
          <w:lang w:val="fr-FR"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DC7D27" w:rsidRPr="006D6F14" w:rsidTr="00E2080A">
        <w:tc>
          <w:tcPr>
            <w:tcW w:w="1808" w:type="dxa"/>
          </w:tcPr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DC7D27" w:rsidRPr="006D6F14" w:rsidTr="00E2080A">
        <w:tc>
          <w:tcPr>
            <w:tcW w:w="1808" w:type="dxa"/>
            <w:vAlign w:val="center"/>
          </w:tcPr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6D6F14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rtl/>
                <w:lang w:bidi="ar-DZ"/>
              </w:rPr>
              <w:t>حساب النسبة جيب والنسبة ظل زاوية حادة في مثلث قائم والتحقق من أنهما ثابتتتين</w:t>
            </w:r>
          </w:p>
        </w:tc>
        <w:tc>
          <w:tcPr>
            <w:tcW w:w="7087" w:type="dxa"/>
          </w:tcPr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1 (2) ص 168 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(أفواج)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1ـ أنشيء مثلثا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OAB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قائما في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، حيث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O</m:t>
                  </m:r>
                </m:e>
              </m:acc>
            </m:oMath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 = 40°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2 ـ عين النقطتي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C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D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ن نصفي المستقيمين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OA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[OB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على الترتيب، حيث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DC)</w:t>
            </w:r>
            <w:r w:rsidRPr="006D6F14">
              <w:rPr>
                <w:rFonts w:ascii="Cambria Math" w:hAnsi="Cambria Math" w:cstheme="majorBidi"/>
                <w:lang w:val="fr-FR" w:bidi="ar-DZ"/>
              </w:rPr>
              <w:t>⊥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(OA)</w:t>
            </w: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3 ـ بين أن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OA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OC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OB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OD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CD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 ثم استنتج أن: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OB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CD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OD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OA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CD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OC</m:t>
                  </m:r>
                </m:den>
              </m:f>
            </m:oMath>
            <w:r w:rsidRPr="006D6F14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.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RPr="006D6F14" w:rsidTr="00E2080A">
        <w:trPr>
          <w:trHeight w:val="443"/>
        </w:trPr>
        <w:tc>
          <w:tcPr>
            <w:tcW w:w="1808" w:type="dxa"/>
            <w:vAlign w:val="center"/>
          </w:tcPr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6D6F14"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تعريف 1: </w:t>
            </w:r>
            <w:r w:rsidRPr="006D6F14">
              <w:rPr>
                <w:rFonts w:asciiTheme="majorBidi" w:hAnsiTheme="majorBidi" w:cstheme="majorBidi"/>
                <w:rtl/>
                <w:lang w:bidi="ar-DZ"/>
              </w:rPr>
              <w:t>في مثلث قائم ، جيب زاوية حادة  يساوي نسبة طول الضلع المقابل لهذه الزاوية على طول الوتر.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</w:rPr>
              <w:t>مثال</w:t>
            </w:r>
            <w:r w:rsidRPr="006D6F14">
              <w:rPr>
                <w:rFonts w:asciiTheme="majorBidi" w:hAnsiTheme="majorBidi" w:cstheme="majorBidi"/>
                <w:rtl/>
              </w:rPr>
              <w:t xml:space="preserve">: </w:t>
            </w:r>
            <w:r w:rsidRPr="006D6F14">
              <w:rPr>
                <w:rFonts w:asciiTheme="majorBidi" w:hAnsiTheme="majorBidi" w:cstheme="majorBidi"/>
                <w:lang w:val="fr-FR"/>
              </w:rPr>
              <w:t>ABC</w:t>
            </w:r>
            <w:r w:rsidRPr="006D6F14">
              <w:rPr>
                <w:rFonts w:asciiTheme="majorBidi" w:hAnsiTheme="majorBidi" w:cstheme="majorBidi"/>
                <w:rtl/>
                <w:lang w:val="fr-FR" w:bidi="ar-DZ"/>
              </w:rPr>
              <w:t xml:space="preserve"> مثلث قائم في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</w:t>
            </w:r>
            <w:r w:rsidRPr="006D6F14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 w:rsidRPr="006D6F14">
              <w:rPr>
                <w:rFonts w:asciiTheme="majorBidi" w:hAnsiTheme="majorBidi" w:cstheme="majorBidi"/>
                <w:rtl/>
              </w:rPr>
              <w:t>نكتب:</w:t>
            </w:r>
            <w:r w:rsidRPr="006D6F14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 xml:space="preserve">Sin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C</m:t>
                  </m:r>
                </m:e>
              </m:acc>
            </m:oMath>
            <w:r w:rsidRPr="006D6F14">
              <w:rPr>
                <w:rFonts w:asciiTheme="majorBidi" w:hAnsiTheme="majorBidi" w:cstheme="majorBidi"/>
                <w:lang w:val="fr-FR" w:bidi="ar-DZ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BC</m:t>
                  </m:r>
                </m:den>
              </m:f>
            </m:oMath>
            <w:r w:rsidRPr="006D6F14">
              <w:rPr>
                <w:rFonts w:asciiTheme="majorBidi" w:hAnsiTheme="majorBidi" w:cstheme="majorBidi"/>
                <w:rtl/>
              </w:rPr>
              <w:t xml:space="preserve"> و</w:t>
            </w:r>
            <w:r w:rsidRPr="006D6F14">
              <w:rPr>
                <w:rFonts w:asciiTheme="majorBidi" w:hAnsiTheme="majorBidi" w:cstheme="majorBidi"/>
              </w:rPr>
              <w:t xml:space="preserve">Sin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</m:acc>
            </m:oMath>
            <w:r w:rsidRPr="006D6F14">
              <w:rPr>
                <w:rFonts w:asciiTheme="majorBidi" w:hAnsiTheme="majorBidi" w:cstheme="majorBidi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AC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BC</m:t>
                  </m:r>
                </m:den>
              </m:f>
            </m:oMath>
          </w:p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ة:</w:t>
            </w:r>
            <w:r w:rsidRPr="006D6F14">
              <w:rPr>
                <w:rFonts w:asciiTheme="majorBidi" w:hAnsiTheme="majorBidi" w:cstheme="majorBidi"/>
                <w:rtl/>
                <w:lang w:bidi="ar-DZ"/>
              </w:rPr>
              <w:t xml:space="preserve"> في مثلث قائم ، جيب زاوية حادة أصغر من 1 لأن الوتر أكبر من طولي الضلعين القائمين.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تعريف 2: </w:t>
            </w:r>
            <w:r w:rsidRPr="006D6F14">
              <w:rPr>
                <w:rFonts w:asciiTheme="majorBidi" w:hAnsiTheme="majorBidi" w:cstheme="majorBidi"/>
                <w:rtl/>
                <w:lang w:bidi="ar-DZ"/>
              </w:rPr>
              <w:t xml:space="preserve">في مثلث قائم ، ظل زاوية حادة يساوي نسبة طول الضلع المقابل لهذه الزاوية على </w:t>
            </w:r>
            <w:r w:rsidRPr="006D6F14">
              <w:rPr>
                <w:rFonts w:asciiTheme="majorBidi" w:hAnsiTheme="majorBidi" w:cstheme="majorBidi"/>
                <w:rtl/>
              </w:rPr>
              <w:t>طول الضلع المجاور لها.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</w:rPr>
              <w:t>مثال:</w:t>
            </w:r>
            <w:r w:rsidRPr="006D6F14">
              <w:rPr>
                <w:rFonts w:asciiTheme="majorBidi" w:hAnsiTheme="majorBidi" w:cstheme="majorBidi"/>
                <w:rtl/>
              </w:rPr>
              <w:t xml:space="preserve"> </w:t>
            </w:r>
            <w:r w:rsidRPr="006D6F14">
              <w:rPr>
                <w:rFonts w:asciiTheme="majorBidi" w:hAnsiTheme="majorBidi" w:cstheme="majorBidi"/>
                <w:lang w:val="fr-FR"/>
              </w:rPr>
              <w:t>ABC</w:t>
            </w:r>
            <w:r w:rsidRPr="006D6F14">
              <w:rPr>
                <w:rFonts w:asciiTheme="majorBidi" w:hAnsiTheme="majorBidi" w:cstheme="majorBidi"/>
                <w:rtl/>
                <w:lang w:val="fr-FR" w:bidi="ar-DZ"/>
              </w:rPr>
              <w:t xml:space="preserve"> مثلث قائم في </w:t>
            </w:r>
            <w:r w:rsidRPr="006D6F14">
              <w:rPr>
                <w:rFonts w:asciiTheme="majorBidi" w:hAnsiTheme="majorBidi" w:cstheme="majorBidi"/>
                <w:lang w:val="fr-FR" w:bidi="ar-DZ"/>
              </w:rPr>
              <w:t>A</w:t>
            </w:r>
            <w:r w:rsidRPr="006D6F14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 w:rsidRPr="006D6F14">
              <w:rPr>
                <w:rFonts w:asciiTheme="majorBidi" w:hAnsiTheme="majorBidi" w:cstheme="majorBidi"/>
                <w:rtl/>
              </w:rPr>
              <w:t xml:space="preserve">نكتب: </w:t>
            </w: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ta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ajorBidi"/>
                        </w:rPr>
                        <m:t>C</m:t>
                      </m:r>
                    </m:e>
                  </m:acc>
                </m:e>
              </m:func>
              <m: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AB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AC</m:t>
                  </m:r>
                </m:den>
              </m:f>
            </m:oMath>
            <w:r w:rsidRPr="006D6F14">
              <w:rPr>
                <w:rFonts w:asciiTheme="majorBidi" w:hAnsiTheme="majorBidi" w:cstheme="majorBidi"/>
                <w:position w:val="-12"/>
                <w:rtl/>
              </w:rPr>
              <w:t xml:space="preserve"> </w:t>
            </w:r>
            <w:r w:rsidRPr="006D6F14">
              <w:rPr>
                <w:rFonts w:asciiTheme="majorBidi" w:hAnsiTheme="majorBidi" w:cstheme="majorBidi"/>
                <w:rtl/>
              </w:rPr>
              <w:t xml:space="preserve">و </w:t>
            </w: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ta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ajorBidi"/>
                        </w:rPr>
                        <m:t>B</m:t>
                      </m:r>
                    </m:e>
                  </m:acc>
                </m:e>
              </m:func>
              <m: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AC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AB</m:t>
                  </m:r>
                </m:den>
              </m:f>
            </m:oMath>
            <w:r w:rsidRPr="006D6F14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Pr="006D6F14" w:rsidRDefault="00DC7D27" w:rsidP="00E2080A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rFonts w:asciiTheme="majorBidi" w:hAnsiTheme="majorBidi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62880" behindDoc="0" locked="0" layoutInCell="1" allowOverlap="1" wp14:anchorId="059712B8" wp14:editId="0FB5DA4A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81915</wp:posOffset>
                  </wp:positionV>
                  <wp:extent cx="719455" cy="1567180"/>
                  <wp:effectExtent l="0" t="0" r="4445" b="0"/>
                  <wp:wrapNone/>
                  <wp:docPr id="278" name="Image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9455" cy="1567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C7D27" w:rsidRPr="006D6F14" w:rsidRDefault="00DC7D27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RPr="006D6F14" w:rsidTr="00E2080A">
        <w:tc>
          <w:tcPr>
            <w:tcW w:w="1808" w:type="dxa"/>
          </w:tcPr>
          <w:p w:rsidR="00DC7D27" w:rsidRPr="006D6F14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</w:tcPr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1 </w:t>
            </w:r>
            <w:r w:rsidRPr="006D6F14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، </w:t>
            </w:r>
            <w:r w:rsidRPr="006D6F14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2 ص 178</w:t>
            </w:r>
          </w:p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Pr="006D6F14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DC7D27" w:rsidRPr="006D6F14" w:rsidRDefault="00DC7D27" w:rsidP="00DC7D27">
      <w:pPr>
        <w:contextualSpacing/>
        <w:rPr>
          <w:rFonts w:asciiTheme="majorBidi" w:hAnsiTheme="majorBidi" w:cstheme="majorBidi"/>
          <w:lang w:val="fr-FR" w:bidi="ar-DZ"/>
        </w:rPr>
      </w:pPr>
    </w:p>
    <w:p w:rsidR="00DC7D27" w:rsidRPr="006D6F14" w:rsidRDefault="00DC7D27" w:rsidP="00DC7D27">
      <w:pPr>
        <w:contextualSpacing/>
        <w:rPr>
          <w:rFonts w:asciiTheme="majorBidi" w:hAnsiTheme="majorBidi" w:cstheme="majorBidi"/>
          <w:b/>
          <w:bCs/>
          <w:lang w:val="fr-FR" w:bidi="ar-DZ"/>
        </w:rPr>
      </w:pPr>
    </w:p>
    <w:p w:rsidR="00DC7D27" w:rsidRPr="006D6F14" w:rsidRDefault="00DC7D27" w:rsidP="00DC7D27">
      <w:pPr>
        <w:contextualSpacing/>
        <w:rPr>
          <w:rFonts w:asciiTheme="majorBidi" w:hAnsiTheme="majorBidi" w:cstheme="majorBidi"/>
          <w:sz w:val="22"/>
          <w:szCs w:val="22"/>
          <w:rtl/>
        </w:rPr>
      </w:pPr>
    </w:p>
    <w:p w:rsidR="00DC7D27" w:rsidRPr="006D6F14" w:rsidRDefault="00DC7D27" w:rsidP="00DC7D27">
      <w:pPr>
        <w:contextualSpacing/>
        <w:rPr>
          <w:rFonts w:asciiTheme="majorBidi" w:hAnsiTheme="majorBidi" w:cstheme="majorBidi"/>
          <w:sz w:val="22"/>
          <w:szCs w:val="22"/>
        </w:rPr>
      </w:pPr>
    </w:p>
    <w:p w:rsidR="00DC7D27" w:rsidRDefault="00DC7D27" w:rsidP="00DC7D27">
      <w:pPr>
        <w:contextualSpacing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DC7D27" w:rsidRDefault="00DC7D27" w:rsidP="00DC7D27">
      <w:pPr>
        <w:bidi w:val="0"/>
        <w:contextualSpacing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885"/>
        <w:gridCol w:w="2793"/>
        <w:gridCol w:w="1105"/>
        <w:gridCol w:w="3972"/>
      </w:tblGrid>
      <w:tr w:rsidR="0028718F" w:rsidRPr="00A42F2E" w:rsidTr="003A1A96">
        <w:trPr>
          <w:trHeight w:val="1075"/>
          <w:jc w:val="center"/>
        </w:trPr>
        <w:tc>
          <w:tcPr>
            <w:tcW w:w="1900" w:type="dxa"/>
          </w:tcPr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835" w:type="dxa"/>
          </w:tcPr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0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9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سب المثلثية في مثلث قائم</w:t>
            </w:r>
          </w:p>
        </w:tc>
        <w:tc>
          <w:tcPr>
            <w:tcW w:w="993" w:type="dxa"/>
          </w:tcPr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28718F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3A1A96" w:rsidRPr="00115A83" w:rsidRDefault="003A1A96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027" w:type="dxa"/>
          </w:tcPr>
          <w:p w:rsidR="0028718F" w:rsidRPr="00A42F2E" w:rsidRDefault="00CF2D7A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28718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28718F" w:rsidRPr="00A42F2E" w:rsidRDefault="0028718F" w:rsidP="003A1A96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="003A1A96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،</w:t>
            </w:r>
            <w:r w:rsidR="003A1A96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3A1A96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اسب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28718F" w:rsidRDefault="0028718F" w:rsidP="00DC7D27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DC7D27" w:rsidRPr="004639A2" w:rsidRDefault="00DC7D27" w:rsidP="00DC7D27">
      <w:pPr>
        <w:contextualSpacing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E334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0526E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526E0">
        <w:rPr>
          <w:rFonts w:asciiTheme="majorBidi" w:hAnsiTheme="majorBidi"/>
          <w:b/>
          <w:bCs/>
          <w:sz w:val="28"/>
          <w:szCs w:val="28"/>
          <w:rtl/>
        </w:rPr>
        <w:t>إستعمال الحاسبة العلمية لإيجاد النسب المثلثية وأقياس الزوايا</w:t>
      </w:r>
    </w:p>
    <w:p w:rsidR="00DC7D27" w:rsidRDefault="00DC7D27" w:rsidP="00DC7D27">
      <w:pPr>
        <w:contextualSpacing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DC7D27" w:rsidTr="00E2080A">
        <w:tc>
          <w:tcPr>
            <w:tcW w:w="1808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554837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DC7D27" w:rsidTr="00E2080A">
        <w:tc>
          <w:tcPr>
            <w:tcW w:w="1808" w:type="dxa"/>
            <w:vAlign w:val="center"/>
          </w:tcPr>
          <w:p w:rsidR="00DC7D27" w:rsidRPr="00FD4761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FD4761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DC7D27" w:rsidRPr="004A0203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  <w:r w:rsidRPr="004A0203">
              <w:rPr>
                <w:rFonts w:asciiTheme="majorBidi" w:hAnsiTheme="majorBidi" w:cstheme="majorBidi"/>
                <w:rtl/>
                <w:lang w:bidi="ar-DZ"/>
              </w:rPr>
              <w:t>إيجاد جيب أو ظل زاوية معلومة بالحاسبة وقيس زاوية علم جيبها أو ظلها</w:t>
            </w:r>
          </w:p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7087" w:type="dxa"/>
          </w:tcPr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رقم 3 ص 170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 w:hint="cs"/>
                <w:rtl/>
                <w:lang w:val="fr-FR" w:bidi="ar-DZ"/>
              </w:rPr>
              <w:t>املأ الجدول التالي مستخدما الحاسبة العلمية مع تدوير النسب المثلثية إلى 0,01 وأقياس الزوايا إلى الدرجة.</w:t>
            </w:r>
          </w:p>
          <w:tbl>
            <w:tblPr>
              <w:tblStyle w:val="a3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417"/>
              <w:gridCol w:w="748"/>
              <w:gridCol w:w="706"/>
              <w:gridCol w:w="748"/>
              <w:gridCol w:w="748"/>
              <w:gridCol w:w="748"/>
              <w:gridCol w:w="496"/>
              <w:gridCol w:w="748"/>
            </w:tblGrid>
            <w:tr w:rsidR="00DC7D27" w:rsidRPr="000526E0" w:rsidTr="00E2080A">
              <w:tc>
                <w:tcPr>
                  <w:tcW w:w="1417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 w:hint="cs"/>
                      <w:rtl/>
                      <w:lang w:val="fr-FR"/>
                    </w:rPr>
                    <w:t>قيس الزاوية</w:t>
                  </w: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/>
                      <w:lang w:val="fr-FR"/>
                    </w:rPr>
                    <w:t>10°</w:t>
                  </w:r>
                </w:p>
              </w:tc>
              <w:tc>
                <w:tcPr>
                  <w:tcW w:w="706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/>
                      <w:lang w:val="fr-FR"/>
                    </w:rPr>
                    <w:t>60°</w:t>
                  </w: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/>
                      <w:lang w:val="fr-FR"/>
                    </w:rPr>
                    <w:t>70°</w:t>
                  </w: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/>
                      <w:lang w:val="fr-FR"/>
                    </w:rPr>
                    <w:t>55°</w:t>
                  </w:r>
                </w:p>
              </w:tc>
              <w:tc>
                <w:tcPr>
                  <w:tcW w:w="496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lang w:val="fr-FR"/>
                    </w:rPr>
                  </w:pP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/>
                      <w:lang w:val="fr-FR"/>
                    </w:rPr>
                    <w:t>89°</w:t>
                  </w:r>
                </w:p>
              </w:tc>
            </w:tr>
            <w:tr w:rsidR="00DC7D27" w:rsidRPr="000526E0" w:rsidTr="00E2080A">
              <w:tc>
                <w:tcPr>
                  <w:tcW w:w="1417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 w:hint="cs"/>
                      <w:rtl/>
                      <w:lang w:val="fr-FR"/>
                    </w:rPr>
                    <w:t>جب الزاوية</w:t>
                  </w: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06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/>
                      <w:lang w:val="fr-FR"/>
                    </w:rPr>
                    <w:t>0,5</w:t>
                  </w: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496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</w:tr>
            <w:tr w:rsidR="00DC7D27" w:rsidRPr="000526E0" w:rsidTr="00E2080A">
              <w:tc>
                <w:tcPr>
                  <w:tcW w:w="1417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 w:hint="cs"/>
                      <w:rtl/>
                      <w:lang w:val="fr-FR"/>
                    </w:rPr>
                    <w:t>ظل الزاوية</w:t>
                  </w: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06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  <w:tc>
                <w:tcPr>
                  <w:tcW w:w="496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  <w:r w:rsidRPr="000526E0">
                    <w:rPr>
                      <w:rFonts w:asciiTheme="majorBidi" w:hAnsiTheme="majorBidi" w:cstheme="majorBidi"/>
                      <w:lang w:val="fr-FR"/>
                    </w:rPr>
                    <w:t>1</w:t>
                  </w:r>
                </w:p>
              </w:tc>
              <w:tc>
                <w:tcPr>
                  <w:tcW w:w="748" w:type="dxa"/>
                </w:tcPr>
                <w:p w:rsidR="00DC7D27" w:rsidRPr="000526E0" w:rsidRDefault="00DC7D27" w:rsidP="00E2080A">
                  <w:pPr>
                    <w:contextualSpacing/>
                    <w:rPr>
                      <w:rFonts w:asciiTheme="majorBidi" w:hAnsiTheme="majorBidi" w:cstheme="majorBidi"/>
                      <w:rtl/>
                      <w:lang w:val="fr-FR"/>
                    </w:rPr>
                  </w:pPr>
                </w:p>
              </w:tc>
            </w:tr>
          </w:tbl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>.</w:t>
            </w:r>
          </w:p>
        </w:tc>
        <w:tc>
          <w:tcPr>
            <w:tcW w:w="2017" w:type="dxa"/>
          </w:tcPr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Tr="00E2080A">
        <w:trPr>
          <w:trHeight w:val="443"/>
        </w:trPr>
        <w:tc>
          <w:tcPr>
            <w:tcW w:w="1808" w:type="dxa"/>
            <w:vAlign w:val="center"/>
          </w:tcPr>
          <w:p w:rsidR="00DC7D27" w:rsidRPr="00FD4761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FD4761"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استعمال الحاسبة : </w:t>
            </w:r>
          </w:p>
          <w:p w:rsidR="00DC7D27" w:rsidRPr="000526E0" w:rsidRDefault="00DC7D27" w:rsidP="00DC7D27">
            <w:pPr>
              <w:pStyle w:val="ab"/>
              <w:numPr>
                <w:ilvl w:val="0"/>
                <w:numId w:val="33"/>
              </w:numPr>
              <w:spacing w:before="0"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  <w:r w:rsidRPr="000526E0">
              <w:rPr>
                <w:rFonts w:asciiTheme="majorBidi" w:hAnsiTheme="majorBidi" w:cstheme="majorBidi" w:hint="cs"/>
                <w:rtl/>
                <w:lang w:bidi="ar-DZ"/>
              </w:rPr>
              <w:t>ل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ايجاد القيمة المضبوطة أو القيم التقريبية للعدد </w:t>
            </w:r>
            <w:r w:rsidRPr="000526E0">
              <w:rPr>
                <w:rFonts w:asciiTheme="majorBidi" w:hAnsiTheme="majorBidi" w:cstheme="majorBidi"/>
                <w:lang w:bidi="ar-DZ"/>
              </w:rPr>
              <w:t xml:space="preserve">sin </w:t>
            </w:r>
            <w:r w:rsidRPr="000526E0">
              <w:rPr>
                <w:rFonts w:asciiTheme="majorBidi" w:hAnsiTheme="majorBidi" w:cstheme="majorBidi"/>
                <w:position w:val="-4"/>
                <w:lang w:bidi="ar-DZ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9pt;height:15.6pt" o:ole="">
                  <v:imagedata r:id="rId18" o:title=""/>
                </v:shape>
                <o:OLEObject Type="Embed" ProgID="Equation.3" ShapeID="_x0000_i1025" DrawAspect="Content" ObjectID="_1486045596" r:id="rId19"/>
              </w:objec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0526E0">
              <w:rPr>
                <w:rFonts w:asciiTheme="majorBidi" w:hAnsiTheme="majorBidi" w:cstheme="majorBidi" w:hint="cs"/>
                <w:rtl/>
                <w:lang w:bidi="ar-DZ"/>
              </w:rPr>
              <w:t>ن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ستعمل اللمسة 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</w:rPr>
                  </m:ctrlPr>
                </m:borderBoxPr>
                <m:e>
                  <m:r>
                    <w:rPr>
                      <w:rFonts w:ascii="Cambria Math" w:hAnsi="Cambria Math" w:cstheme="majorBidi"/>
                    </w:rPr>
                    <m:t>sin</m:t>
                  </m:r>
                </m:e>
              </m:borderBox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ول</w:t>
            </w:r>
            <w:r w:rsidRPr="000526E0">
              <w:rPr>
                <w:rFonts w:asciiTheme="majorBidi" w:hAnsiTheme="majorBidi" w:cstheme="majorBidi" w:hint="cs"/>
                <w:rtl/>
                <w:lang w:bidi="ar-DZ"/>
              </w:rPr>
              <w:t>إيجاد ا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لعدد  </w:t>
            </w:r>
            <w:r w:rsidRPr="000526E0">
              <w:rPr>
                <w:rFonts w:asciiTheme="majorBidi" w:hAnsiTheme="majorBidi" w:cstheme="majorBidi"/>
                <w:lang w:bidi="ar-DZ"/>
              </w:rPr>
              <w:t xml:space="preserve">tan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0526E0">
              <w:rPr>
                <w:rFonts w:asciiTheme="majorBidi" w:hAnsiTheme="majorBidi" w:cstheme="majorBidi" w:hint="cs"/>
                <w:rtl/>
                <w:lang w:bidi="ar-DZ"/>
              </w:rPr>
              <w:t>ن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>ستعمل اللمسة</w:t>
            </w:r>
            <w:r w:rsidRPr="000526E0">
              <w:rPr>
                <w:rFonts w:asciiTheme="majorBidi" w:hAnsiTheme="majorBidi" w:cstheme="majorBidi"/>
                <w:lang w:bidi="ar-DZ"/>
              </w:rPr>
              <w:t xml:space="preserve"> 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borderBox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tan</m:t>
                  </m:r>
                </m:e>
              </m:borderBox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DC7D27" w:rsidRPr="000526E0" w:rsidRDefault="00DC7D27" w:rsidP="00DC7D27">
            <w:pPr>
              <w:pStyle w:val="ab"/>
              <w:numPr>
                <w:ilvl w:val="0"/>
                <w:numId w:val="33"/>
              </w:numPr>
              <w:spacing w:before="0" w:after="0" w:line="240" w:lineRule="auto"/>
              <w:rPr>
                <w:rFonts w:asciiTheme="majorBidi" w:hAnsiTheme="majorBidi" w:cstheme="majorBidi"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لايجاد قيس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نستعمل اللمسة 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borderBoxPr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-1</m:t>
                      </m:r>
                    </m:sup>
                  </m:sSup>
                </m:e>
              </m:borderBox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، إذا علم العدد </w:t>
            </w:r>
            <w:r w:rsidRPr="000526E0">
              <w:rPr>
                <w:rFonts w:asciiTheme="majorBidi" w:hAnsiTheme="majorBidi" w:cstheme="majorBidi"/>
                <w:lang w:bidi="ar-DZ"/>
              </w:rPr>
              <w:t xml:space="preserve">sin </w:t>
            </w:r>
            <w:r w:rsidRPr="000526E0">
              <w:rPr>
                <w:rFonts w:asciiTheme="majorBidi" w:hAnsiTheme="majorBidi" w:cstheme="majorBidi"/>
                <w:position w:val="-4"/>
                <w:lang w:bidi="ar-DZ"/>
              </w:rPr>
              <w:object w:dxaOrig="240" w:dyaOrig="320">
                <v:shape id="_x0000_i1026" type="#_x0000_t75" style="width:12.9pt;height:15.6pt" o:ole="">
                  <v:imagedata r:id="rId20" o:title=""/>
                </v:shape>
                <o:OLEObject Type="Embed" ProgID="Equation.3" ShapeID="_x0000_i1026" DrawAspect="Content" ObjectID="_1486045597" r:id="rId21"/>
              </w:objec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واللمسة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borderBoxPr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-1</m:t>
                      </m:r>
                    </m:sup>
                  </m:sSup>
                </m:e>
              </m:borderBox>
            </m:oMath>
            <w:r w:rsidRPr="000526E0">
              <w:rPr>
                <w:rFonts w:asciiTheme="majorBidi" w:hAnsiTheme="majorBidi" w:cstheme="majorBidi"/>
                <w:lang w:bidi="ar-DZ"/>
              </w:rPr>
              <w:t xml:space="preserve">  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إذا علم العدد </w:t>
            </w:r>
            <w:r w:rsidRPr="000526E0">
              <w:rPr>
                <w:rFonts w:asciiTheme="majorBidi" w:hAnsiTheme="majorBidi" w:cstheme="majorBidi"/>
                <w:lang w:bidi="ar-DZ"/>
              </w:rPr>
              <w:t xml:space="preserve">tan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.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قبل استعمال كل اللمسات يجب أولا الضغط على اللمسة 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fldChar w:fldCharType="begin"/>
            </w:r>
            <w:r w:rsidRPr="000526E0">
              <w:rPr>
                <w:rFonts w:asciiTheme="majorBidi" w:hAnsiTheme="majorBidi" w:cstheme="majorBidi"/>
                <w:lang w:bidi="ar-DZ"/>
              </w:rPr>
              <w:instrText>EQ \x</w:instrTex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instrText>(</w:instrText>
            </w:r>
            <w:r w:rsidRPr="000526E0">
              <w:rPr>
                <w:rFonts w:asciiTheme="majorBidi" w:hAnsiTheme="majorBidi" w:cstheme="majorBidi"/>
                <w:lang w:bidi="ar-DZ"/>
              </w:rPr>
              <w:instrText>DRG</w:instrTex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instrText>)</w:instrTex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fldChar w:fldCharType="end"/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حتى يظهر الرمز</w:t>
            </w:r>
            <w:r w:rsidRPr="000526E0">
              <w:rPr>
                <w:rFonts w:asciiTheme="majorBidi" w:hAnsiTheme="majorBidi" w:cstheme="majorBidi" w:hint="cs"/>
                <w:rtl/>
                <w:lang w:bidi="ar-DZ"/>
              </w:rPr>
              <w:t xml:space="preserve"> </w:t>
            </w:r>
            <w:r w:rsidRPr="000526E0">
              <w:rPr>
                <w:rFonts w:asciiTheme="majorBidi" w:hAnsiTheme="majorBidi" w:cstheme="majorBidi"/>
                <w:bdr w:val="single" w:sz="4" w:space="0" w:color="auto"/>
                <w:lang w:val="fr-FR" w:bidi="ar-DZ"/>
              </w:rPr>
              <w:t>DEG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في أعلى الشاشة.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للتمكن من استعمال اللمستين 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borderBoxPr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-1</m:t>
                      </m:r>
                    </m:sup>
                  </m:sSup>
                </m:e>
              </m:borderBox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و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borderBoxPr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-1</m:t>
                      </m:r>
                    </m:sup>
                  </m:sSup>
                </m:e>
              </m:borderBox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 ، يجب أولا الضغط على اللمسة 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borderBoxPr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val="fr-FR" w:bidi="ar-DZ"/>
                        </w:rPr>
                        <m:t>nd</m:t>
                      </m:r>
                    </m:sup>
                  </m:sSup>
                  <m:r>
                    <w:rPr>
                      <w:rFonts w:ascii="Cambria Math" w:hAnsi="Cambria Math" w:cstheme="majorBidi"/>
                      <w:lang w:bidi="ar-DZ"/>
                    </w:rPr>
                    <m:t>F</m:t>
                  </m:r>
                </m:e>
              </m:borderBox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أو 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borderBox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Shift</m:t>
                  </m:r>
                </m:e>
              </m:borderBox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 أو </w:t>
            </w:r>
            <m:oMath>
              <m:borderBox>
                <m:borderBox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borderBox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Inv</m:t>
                  </m:r>
                </m:e>
              </m:borderBox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 حسب نوع الحاسبة.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lang w:bidi="ar-DZ"/>
              </w:rPr>
            </w:pP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أمثلة: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نحسب </w:t>
            </w:r>
            <w:r w:rsidRPr="000526E0">
              <w:rPr>
                <w:rFonts w:asciiTheme="majorBidi" w:hAnsiTheme="majorBidi" w:cstheme="majorBidi"/>
                <w:lang w:bidi="ar-DZ"/>
              </w:rPr>
              <w:t>sin40°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فنجد </w:t>
            </w:r>
            <w:r w:rsidRPr="000526E0">
              <w:rPr>
                <w:rFonts w:asciiTheme="majorBidi" w:hAnsiTheme="majorBidi" w:cstheme="majorBidi"/>
                <w:lang w:bidi="ar-DZ"/>
              </w:rPr>
              <w:t>Sin40°=0.64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نحسب </w:t>
            </w:r>
            <w:r w:rsidRPr="000526E0">
              <w:rPr>
                <w:rFonts w:asciiTheme="majorBidi" w:hAnsiTheme="majorBidi" w:cstheme="majorBidi"/>
                <w:lang w:bidi="ar-DZ"/>
              </w:rPr>
              <w:t xml:space="preserve"> tan40°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فنجد </w:t>
            </w:r>
            <w:r w:rsidRPr="000526E0">
              <w:rPr>
                <w:rFonts w:asciiTheme="majorBidi" w:hAnsiTheme="majorBidi" w:cstheme="majorBidi"/>
                <w:lang w:bidi="ar-DZ"/>
              </w:rPr>
              <w:t xml:space="preserve">tan40°=0.8 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>نحسب قيس</w:t>
            </w:r>
            <w:r w:rsidRPr="000526E0">
              <w:rPr>
                <w:rFonts w:asciiTheme="majorBidi" w:hAnsiTheme="majorBidi" w:cstheme="majorBidi"/>
                <w:position w:val="-4"/>
                <w:rtl/>
                <w:lang w:bidi="ar-DZ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حيث </w:t>
            </w: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bidi="ar-DZ"/>
                    </w:rPr>
                    <m:t>si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 w:cstheme="majorBidi"/>
                          <w:i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ajorBidi"/>
                          <w:lang w:bidi="ar-DZ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theme="majorBidi"/>
                      <w:lang w:bidi="ar-DZ"/>
                    </w:rPr>
                    <m:t>=0.5</m:t>
                  </m:r>
                </m:e>
              </m:func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فنجد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30°</m:t>
              </m:r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Default="00DC7D27" w:rsidP="00E2080A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DC7D27" w:rsidRDefault="00DC7D27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Tr="00E2080A">
        <w:tc>
          <w:tcPr>
            <w:tcW w:w="1808" w:type="dxa"/>
          </w:tcPr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A5BFB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</w:tcPr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رقم </w:t>
            </w:r>
            <w:r w:rsidRPr="000526E0">
              <w:rPr>
                <w:rFonts w:asciiTheme="majorBidi" w:hAnsiTheme="majorBidi" w:cstheme="majorBidi"/>
                <w:b/>
                <w:bCs/>
                <w:lang w:bidi="ar-DZ"/>
              </w:rPr>
              <w:t>3</w:t>
            </w: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ص 178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رقم 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9</w:t>
            </w: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، 10 </w:t>
            </w:r>
            <w:r w:rsidRPr="000526E0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ص 17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9</w:t>
            </w:r>
          </w:p>
        </w:tc>
        <w:tc>
          <w:tcPr>
            <w:tcW w:w="2017" w:type="dxa"/>
          </w:tcPr>
          <w:p w:rsidR="00DC7D27" w:rsidRPr="0055483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DC7D27" w:rsidRDefault="00DC7D27" w:rsidP="00DC7D27">
      <w:pPr>
        <w:contextualSpacing/>
        <w:rPr>
          <w:rFonts w:asciiTheme="majorBidi" w:hAnsiTheme="majorBidi" w:cstheme="majorBidi"/>
          <w:sz w:val="28"/>
          <w:szCs w:val="28"/>
          <w:rtl/>
        </w:rPr>
      </w:pPr>
    </w:p>
    <w:p w:rsidR="00DC7D27" w:rsidRPr="004639A2" w:rsidRDefault="00DC7D27" w:rsidP="00DC7D27">
      <w:pPr>
        <w:contextualSpacing/>
        <w:rPr>
          <w:rFonts w:asciiTheme="majorBidi" w:hAnsiTheme="majorBidi" w:cstheme="majorBidi"/>
        </w:rPr>
      </w:pPr>
    </w:p>
    <w:p w:rsidR="00DC7D27" w:rsidRDefault="00DC7D27" w:rsidP="00DC7D27">
      <w:pPr>
        <w:bidi w:val="0"/>
        <w:contextualSpacing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/>
          <w:sz w:val="32"/>
          <w:szCs w:val="32"/>
          <w:rtl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694"/>
        <w:gridCol w:w="1134"/>
        <w:gridCol w:w="4027"/>
      </w:tblGrid>
      <w:tr w:rsidR="0028718F" w:rsidRPr="00A42F2E" w:rsidTr="003A1A96">
        <w:trPr>
          <w:trHeight w:val="1075"/>
          <w:jc w:val="center"/>
        </w:trPr>
        <w:tc>
          <w:tcPr>
            <w:tcW w:w="1900" w:type="dxa"/>
          </w:tcPr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94" w:type="dxa"/>
          </w:tcPr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0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سب المثلثية في مثلث قائم</w:t>
            </w:r>
          </w:p>
        </w:tc>
        <w:tc>
          <w:tcPr>
            <w:tcW w:w="1134" w:type="dxa"/>
          </w:tcPr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28718F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3A1A96" w:rsidRPr="00115A83" w:rsidRDefault="003A1A96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027" w:type="dxa"/>
          </w:tcPr>
          <w:p w:rsidR="0028718F" w:rsidRPr="00A42F2E" w:rsidRDefault="00CF2D7A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28718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28718F" w:rsidRPr="00A42F2E" w:rsidRDefault="0028718F" w:rsidP="003A1A96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="003A1A96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،</w:t>
            </w:r>
            <w:r w:rsidR="003A1A96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3A1A96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اسب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28718F" w:rsidRDefault="0028718F" w:rsidP="00DC7D27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DC7D27" w:rsidRPr="004639A2" w:rsidRDefault="00DC7D27" w:rsidP="00DC7D27">
      <w:pPr>
        <w:contextualSpacing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E334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0526E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حساب أطوال أو زوايا بتوظيف النسب المثلثية</w:t>
      </w:r>
    </w:p>
    <w:p w:rsidR="00DC7D27" w:rsidRDefault="00DC7D27" w:rsidP="00DC7D27">
      <w:pPr>
        <w:contextualSpacing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DC7D27" w:rsidTr="00E2080A">
        <w:tc>
          <w:tcPr>
            <w:tcW w:w="1808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554837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DC7D27" w:rsidTr="00E2080A">
        <w:tc>
          <w:tcPr>
            <w:tcW w:w="1808" w:type="dxa"/>
            <w:vAlign w:val="center"/>
          </w:tcPr>
          <w:p w:rsidR="00DC7D27" w:rsidRPr="00FD4761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FD4761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DC7D27" w:rsidRPr="004A0203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  <w:r w:rsidRPr="004A0203">
              <w:rPr>
                <w:rFonts w:asciiTheme="majorBidi" w:hAnsiTheme="majorBidi" w:cstheme="majorBidi"/>
                <w:rtl/>
              </w:rPr>
              <w:t>حساب أطوال أو أقياس مجهولة في مثلث قائم باستعمال تعريف النسب المثلثية</w:t>
            </w:r>
          </w:p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7087" w:type="dxa"/>
          </w:tcPr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</w:rPr>
              <w:t>رقم 4 ص171</w:t>
            </w:r>
            <w:r w:rsidRPr="000526E0">
              <w:rPr>
                <w:rFonts w:asciiTheme="majorBidi" w:hAnsiTheme="majorBidi" w:cstheme="majorBidi"/>
                <w:rtl/>
              </w:rPr>
              <w:t xml:space="preserve"> </w:t>
            </w:r>
            <w:r w:rsidRPr="000526E0">
              <w:rPr>
                <w:rFonts w:asciiTheme="majorBidi" w:hAnsiTheme="majorBidi" w:cstheme="majorBidi" w:hint="cs"/>
                <w:rtl/>
              </w:rPr>
              <w:t xml:space="preserve"> (يوزع في قصاصات) احسب العدد </w:t>
            </w:r>
            <w:r w:rsidRPr="000526E0">
              <w:rPr>
                <w:rFonts w:asciiTheme="majorBidi" w:hAnsiTheme="majorBidi" w:cstheme="majorBidi"/>
                <w:i/>
                <w:iCs/>
                <w:lang w:val="fr-FR"/>
              </w:rPr>
              <w:t>x</w:t>
            </w:r>
            <w:r w:rsidRPr="000526E0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في كل حالة.</w:t>
            </w:r>
          </w:p>
        </w:tc>
        <w:tc>
          <w:tcPr>
            <w:tcW w:w="2017" w:type="dxa"/>
          </w:tcPr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Tr="00E2080A">
        <w:trPr>
          <w:trHeight w:val="443"/>
        </w:trPr>
        <w:tc>
          <w:tcPr>
            <w:tcW w:w="1808" w:type="dxa"/>
            <w:vAlign w:val="center"/>
          </w:tcPr>
          <w:p w:rsidR="00DC7D27" w:rsidRPr="00FD4761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FD4761"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b/>
                <w:bCs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</w:rPr>
              <w:t>لحساب قيس زاوية أو طول مجهول باستعمال النسب المثلثية نتبع ما يلي:</w:t>
            </w:r>
          </w:p>
          <w:p w:rsidR="00DC7D27" w:rsidRPr="000526E0" w:rsidRDefault="00DC7D27" w:rsidP="00DC7D27">
            <w:pPr>
              <w:pStyle w:val="ab"/>
              <w:numPr>
                <w:ilvl w:val="0"/>
                <w:numId w:val="35"/>
              </w:numPr>
              <w:spacing w:before="0" w:after="0" w:line="240" w:lineRule="auto"/>
              <w:rPr>
                <w:rFonts w:asciiTheme="majorBidi" w:hAnsiTheme="majorBidi" w:cstheme="majorBidi"/>
              </w:rPr>
            </w:pPr>
            <w:r w:rsidRPr="000526E0">
              <w:rPr>
                <w:rFonts w:asciiTheme="majorBidi" w:hAnsiTheme="majorBidi" w:cstheme="majorBidi"/>
                <w:rtl/>
              </w:rPr>
              <w:t>نتحقق أن المثلث قائم</w:t>
            </w:r>
          </w:p>
          <w:p w:rsidR="00DC7D27" w:rsidRPr="000526E0" w:rsidRDefault="00DC7D27" w:rsidP="00DC7D27">
            <w:pPr>
              <w:pStyle w:val="ab"/>
              <w:numPr>
                <w:ilvl w:val="0"/>
                <w:numId w:val="35"/>
              </w:numPr>
              <w:spacing w:before="0" w:after="0" w:line="240" w:lineRule="auto"/>
              <w:rPr>
                <w:rFonts w:asciiTheme="majorBidi" w:hAnsiTheme="majorBidi" w:cstheme="majorBidi"/>
              </w:rPr>
            </w:pPr>
            <w:r w:rsidRPr="000526E0">
              <w:rPr>
                <w:rFonts w:asciiTheme="majorBidi" w:hAnsiTheme="majorBidi" w:cstheme="majorBidi"/>
                <w:rtl/>
              </w:rPr>
              <w:t>نحدد الضلع المقابل والضلع المجاور لزاوية حادة وكذلك الوتر.</w:t>
            </w:r>
            <w:r w:rsidRPr="000526E0">
              <w:rPr>
                <w:rFonts w:asciiTheme="majorBidi" w:hAnsiTheme="majorBidi" w:cstheme="majorBidi"/>
              </w:rPr>
              <w:t xml:space="preserve"> 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0526E0">
              <w:rPr>
                <w:rFonts w:asciiTheme="majorBidi" w:hAnsiTheme="majorBidi" w:cstheme="majorBidi"/>
                <w:rtl/>
              </w:rPr>
              <w:t>نطبق المساواة المناسبة للنسب المثلثية لزاوية حادة.</w:t>
            </w: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</w:rPr>
              <w:t>مثال: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C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مثلث قائم في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بحيث.</w:t>
            </w: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</w:rPr>
            </w:pPr>
            <m:oMath>
              <m:r>
                <w:rPr>
                  <w:rFonts w:ascii="Cambria Math" w:hAnsi="Cambria Math" w:cstheme="majorBidi"/>
                </w:rPr>
                <m:t>BC=7,5cm</m:t>
              </m:r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و</w:t>
            </w:r>
            <w:r w:rsidRPr="000526E0">
              <w:rPr>
                <w:rFonts w:asciiTheme="majorBidi" w:hAnsiTheme="majorBidi" w:cstheme="majorBidi"/>
                <w:rtl/>
              </w:rPr>
              <w:t xml:space="preserve"> </w:t>
            </w:r>
            <w:r w:rsidRPr="000526E0">
              <w:rPr>
                <w:rFonts w:asciiTheme="majorBidi" w:hAnsiTheme="majorBidi" w:cstheme="majorBidi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4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5</m:t>
                  </m:r>
                </m:den>
              </m:f>
            </m:oMath>
            <w:r w:rsidRPr="000526E0">
              <w:rPr>
                <w:rFonts w:asciiTheme="majorBidi" w:hAnsiTheme="majorBidi" w:cstheme="majorBidi"/>
                <w:rtl/>
              </w:rPr>
              <w:t>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</w:rPr>
              <w:t xml:space="preserve"> </w:t>
            </w:r>
            <w:r w:rsidRPr="000526E0">
              <w:rPr>
                <w:rFonts w:asciiTheme="majorBidi" w:hAnsiTheme="majorBidi" w:cstheme="majorBidi"/>
                <w:rtl/>
              </w:rPr>
              <w:t xml:space="preserve">  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Ta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4</m:t>
                  </m:r>
                </m:den>
              </m:f>
            </m:oMath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لنحسب الطولين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C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حل:</w:t>
            </w:r>
            <w:r w:rsidRPr="000526E0">
              <w:rPr>
                <w:rFonts w:asciiTheme="majorBidi" w:hAnsiTheme="majorBidi" w:cstheme="majorBidi"/>
              </w:rPr>
              <w:t xml:space="preserve"> </w:t>
            </w: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</w:rPr>
              <w:t xml:space="preserve">لدينا      </w:t>
            </w:r>
            <w:r w:rsidRPr="000526E0">
              <w:rPr>
                <w:rFonts w:asciiTheme="majorBidi" w:hAnsiTheme="majorBidi" w:cstheme="majorBidi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AC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BC</m:t>
                  </m:r>
                </m:den>
              </m:f>
            </m:oMath>
            <w:r w:rsidRPr="000526E0">
              <w:rPr>
                <w:rFonts w:asciiTheme="majorBidi" w:hAnsiTheme="majorBidi" w:cstheme="majorBidi"/>
                <w:rtl/>
              </w:rPr>
              <w:t>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</w:rPr>
              <w:t xml:space="preserve"> </w:t>
            </w:r>
            <w:r w:rsidRPr="000526E0">
              <w:rPr>
                <w:rFonts w:asciiTheme="majorBidi" w:hAnsiTheme="majorBidi" w:cstheme="majorBidi"/>
                <w:rtl/>
              </w:rPr>
              <w:t xml:space="preserve"> ومنه </w:t>
            </w:r>
            <w:r w:rsidRPr="000526E0">
              <w:rPr>
                <w:rFonts w:asciiTheme="majorBidi" w:hAnsiTheme="majorBidi" w:cstheme="majorBidi"/>
              </w:rPr>
              <w:t>AC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 xml:space="preserve"> Si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</w:rPr>
              <w:t>×BC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أي: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C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4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5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×5</m:t>
              </m:r>
            </m:oMath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إذن: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C=4cm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Ta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AB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AC</m:t>
                  </m:r>
                </m:den>
              </m:f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ومنه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 xml:space="preserve"> Ta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/>
                    </w:rPr>
                    <m:t>C</m:t>
                  </m:r>
                </m:e>
              </m:acc>
            </m:oMath>
            <w:r w:rsidRPr="000526E0">
              <w:rPr>
                <w:rFonts w:asciiTheme="majorBidi" w:hAnsiTheme="majorBidi" w:cstheme="majorBidi"/>
              </w:rPr>
              <w:t>×AC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أي: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4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×4</m:t>
              </m:r>
            </m:oMath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إذن: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=3cm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Default="00DC7D27" w:rsidP="00E2080A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DC7D27" w:rsidRDefault="00DC7D27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Tr="00E2080A">
        <w:tc>
          <w:tcPr>
            <w:tcW w:w="1808" w:type="dxa"/>
          </w:tcPr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A5BFB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</w:tcPr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</w:rPr>
              <w:t xml:space="preserve">رقم 4 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</w:rPr>
              <w:t xml:space="preserve">، </w:t>
            </w:r>
            <w:r w:rsidRPr="000526E0">
              <w:rPr>
                <w:rFonts w:asciiTheme="majorBidi" w:hAnsiTheme="majorBidi" w:cstheme="majorBidi"/>
                <w:b/>
                <w:bCs/>
                <w:rtl/>
              </w:rPr>
              <w:t>5 ص 17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</w:rPr>
              <w:t>8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(تصويب </w:t>
            </w:r>
            <w:r w:rsidRPr="000526E0">
              <w:rPr>
                <w:rFonts w:asciiTheme="majorBidi" w:hAnsiTheme="majorBidi" w:cstheme="majorBidi"/>
                <w:b/>
                <w:bCs/>
                <w:lang w:val="fr-FR" w:bidi="ar-DZ"/>
              </w:rPr>
              <w:t>ABCD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 مستطيل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)</w:t>
            </w:r>
          </w:p>
          <w:p w:rsidR="00DC7D27" w:rsidRPr="000526E0" w:rsidRDefault="00DC7D27" w:rsidP="00E2080A">
            <w:pPr>
              <w:ind w:left="5"/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رقم 6 </w:t>
            </w:r>
            <w:r w:rsidRPr="000526E0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←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 8 ص 179</w:t>
            </w:r>
          </w:p>
          <w:p w:rsidR="00DC7D27" w:rsidRPr="000526E0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Pr="0055483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DC7D27" w:rsidRDefault="00DC7D27" w:rsidP="00DC7D27">
      <w:pPr>
        <w:contextualSpacing/>
        <w:rPr>
          <w:rFonts w:asciiTheme="majorBidi" w:hAnsiTheme="majorBidi" w:cstheme="majorBidi"/>
          <w:sz w:val="28"/>
          <w:szCs w:val="28"/>
        </w:rPr>
      </w:pPr>
    </w:p>
    <w:p w:rsidR="008A50C4" w:rsidRDefault="008A50C4">
      <w:p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br w:type="page"/>
      </w:r>
    </w:p>
    <w:tbl>
      <w:tblPr>
        <w:bidiVisual/>
        <w:tblW w:w="10731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694"/>
        <w:gridCol w:w="1134"/>
        <w:gridCol w:w="5003"/>
      </w:tblGrid>
      <w:tr w:rsidR="008A50C4" w:rsidRPr="00A42F2E" w:rsidTr="00DC2F25">
        <w:trPr>
          <w:trHeight w:val="1075"/>
          <w:jc w:val="center"/>
        </w:trPr>
        <w:tc>
          <w:tcPr>
            <w:tcW w:w="1900" w:type="dxa"/>
          </w:tcPr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94" w:type="dxa"/>
          </w:tcPr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8A50C4" w:rsidRPr="00A42F2E" w:rsidRDefault="008A50C4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11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سب المثلثية في مثلث قائم</w:t>
            </w:r>
          </w:p>
        </w:tc>
        <w:tc>
          <w:tcPr>
            <w:tcW w:w="1134" w:type="dxa"/>
          </w:tcPr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8A50C4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8A50C4" w:rsidRPr="00115A83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5003" w:type="dxa"/>
          </w:tcPr>
          <w:p w:rsidR="008A50C4" w:rsidRPr="00A42F2E" w:rsidRDefault="00CF2D7A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8A50C4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،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اسب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8A50C4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DC2F25" w:rsidRPr="00A42F2E" w:rsidRDefault="00DC2F25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8A50C4" w:rsidRPr="00A42F2E" w:rsidRDefault="008A50C4" w:rsidP="009370A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8A50C4" w:rsidRDefault="008A50C4" w:rsidP="008A50C4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8A50C4" w:rsidRPr="004639A2" w:rsidRDefault="008A50C4" w:rsidP="008A50C4">
      <w:pPr>
        <w:contextualSpacing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E334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تطبيقات حول</w:t>
      </w:r>
      <w:r w:rsidRPr="000526E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نسب المثلثية</w:t>
      </w:r>
    </w:p>
    <w:p w:rsidR="008A50C4" w:rsidRDefault="008A50C4" w:rsidP="008A50C4">
      <w:pPr>
        <w:contextualSpacing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Tr="009370A3">
        <w:tc>
          <w:tcPr>
            <w:tcW w:w="1808" w:type="dxa"/>
          </w:tcPr>
          <w:p w:rsidR="008A50C4" w:rsidRPr="00554837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8A50C4" w:rsidRPr="00554837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554837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8A50C4" w:rsidRPr="00554837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8A50C4" w:rsidTr="009370A3">
        <w:tc>
          <w:tcPr>
            <w:tcW w:w="1808" w:type="dxa"/>
            <w:vAlign w:val="center"/>
          </w:tcPr>
          <w:p w:rsidR="008A50C4" w:rsidRPr="00FD4761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FD4761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8A50C4" w:rsidRPr="0063747E" w:rsidRDefault="008A50C4" w:rsidP="0063747E">
            <w:pPr>
              <w:contextualSpacing/>
              <w:jc w:val="center"/>
              <w:rPr>
                <w:rFonts w:asciiTheme="majorBidi" w:hAnsiTheme="majorBidi" w:cstheme="majorBidi"/>
                <w:lang w:val="fr-FR"/>
              </w:rPr>
            </w:pPr>
            <w:r w:rsidRPr="004A0203">
              <w:rPr>
                <w:rFonts w:asciiTheme="majorBidi" w:hAnsiTheme="majorBidi" w:cstheme="majorBidi"/>
                <w:rtl/>
              </w:rPr>
              <w:t>حساب أطوال أو أقياس مجهولة في مثلث قائم باستعمال تعريف النسب المثلثية</w:t>
            </w:r>
          </w:p>
        </w:tc>
        <w:tc>
          <w:tcPr>
            <w:tcW w:w="7087" w:type="dxa"/>
          </w:tcPr>
          <w:p w:rsidR="008A50C4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</w:rPr>
              <w:t>رقم 4 ص171</w:t>
            </w:r>
            <w:r w:rsidRPr="000526E0">
              <w:rPr>
                <w:rFonts w:asciiTheme="majorBidi" w:hAnsiTheme="majorBidi" w:cstheme="majorBidi"/>
                <w:rtl/>
              </w:rPr>
              <w:t xml:space="preserve"> </w:t>
            </w:r>
            <w:r w:rsidRPr="000526E0">
              <w:rPr>
                <w:rFonts w:asciiTheme="majorBidi" w:hAnsiTheme="majorBidi" w:cstheme="majorBidi" w:hint="cs"/>
                <w:rtl/>
              </w:rPr>
              <w:t xml:space="preserve"> (يوزع في قصاصات) احسب العدد </w:t>
            </w:r>
            <w:r w:rsidRPr="000526E0">
              <w:rPr>
                <w:rFonts w:asciiTheme="majorBidi" w:hAnsiTheme="majorBidi" w:cstheme="majorBidi"/>
                <w:i/>
                <w:iCs/>
                <w:lang w:val="fr-FR"/>
              </w:rPr>
              <w:t>x</w:t>
            </w:r>
            <w:r w:rsidRPr="000526E0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في كل حالة.</w:t>
            </w:r>
          </w:p>
        </w:tc>
        <w:tc>
          <w:tcPr>
            <w:tcW w:w="2017" w:type="dxa"/>
          </w:tcPr>
          <w:p w:rsidR="008A50C4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Tr="009370A3">
        <w:trPr>
          <w:trHeight w:val="443"/>
        </w:trPr>
        <w:tc>
          <w:tcPr>
            <w:tcW w:w="1808" w:type="dxa"/>
            <w:vAlign w:val="center"/>
          </w:tcPr>
          <w:p w:rsidR="008A50C4" w:rsidRPr="00FD4761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FD4761"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8A50C4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b/>
                <w:bCs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</w:rPr>
              <w:t>لحساب قيس زاوية أو طول مجهول باستعمال النسب المثلثية نتبع ما يلي:</w:t>
            </w:r>
          </w:p>
          <w:p w:rsidR="008A50C4" w:rsidRPr="000526E0" w:rsidRDefault="008A50C4" w:rsidP="009370A3">
            <w:pPr>
              <w:pStyle w:val="ab"/>
              <w:numPr>
                <w:ilvl w:val="0"/>
                <w:numId w:val="35"/>
              </w:numPr>
              <w:spacing w:before="0" w:after="0" w:line="240" w:lineRule="auto"/>
              <w:rPr>
                <w:rFonts w:asciiTheme="majorBidi" w:hAnsiTheme="majorBidi" w:cstheme="majorBidi"/>
              </w:rPr>
            </w:pPr>
            <w:r w:rsidRPr="000526E0">
              <w:rPr>
                <w:rFonts w:asciiTheme="majorBidi" w:hAnsiTheme="majorBidi" w:cstheme="majorBidi"/>
                <w:rtl/>
              </w:rPr>
              <w:t>نتحقق أن المثلث قائم</w:t>
            </w:r>
          </w:p>
          <w:p w:rsidR="008A50C4" w:rsidRPr="000526E0" w:rsidRDefault="008A50C4" w:rsidP="009370A3">
            <w:pPr>
              <w:pStyle w:val="ab"/>
              <w:numPr>
                <w:ilvl w:val="0"/>
                <w:numId w:val="35"/>
              </w:numPr>
              <w:spacing w:before="0" w:after="0" w:line="240" w:lineRule="auto"/>
              <w:rPr>
                <w:rFonts w:asciiTheme="majorBidi" w:hAnsiTheme="majorBidi" w:cstheme="majorBidi"/>
              </w:rPr>
            </w:pPr>
            <w:r w:rsidRPr="000526E0">
              <w:rPr>
                <w:rFonts w:asciiTheme="majorBidi" w:hAnsiTheme="majorBidi" w:cstheme="majorBidi"/>
                <w:rtl/>
              </w:rPr>
              <w:t>نحدد الضلع المقابل والضلع المجاور لزاوية حادة وكذلك الوتر.</w:t>
            </w:r>
            <w:r w:rsidRPr="000526E0">
              <w:rPr>
                <w:rFonts w:asciiTheme="majorBidi" w:hAnsiTheme="majorBidi" w:cstheme="majorBidi"/>
              </w:rPr>
              <w:t xml:space="preserve"> </w:t>
            </w:r>
          </w:p>
          <w:p w:rsidR="008A50C4" w:rsidRPr="000526E0" w:rsidRDefault="008A50C4" w:rsidP="009370A3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0526E0">
              <w:rPr>
                <w:rFonts w:asciiTheme="majorBidi" w:hAnsiTheme="majorBidi" w:cstheme="majorBidi"/>
                <w:rtl/>
              </w:rPr>
              <w:t>نطبق المساواة المناسبة للنسب المثلثية لزاوية حادة.</w:t>
            </w: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</w:rPr>
              <w:t>مثال: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C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مثلث قائم في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بحيث.</w:t>
            </w: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</w:rPr>
            </w:pPr>
            <m:oMath>
              <m:r>
                <w:rPr>
                  <w:rFonts w:ascii="Cambria Math" w:hAnsi="Cambria Math" w:cstheme="majorBidi"/>
                </w:rPr>
                <m:t>BC=7,5cm</m:t>
              </m:r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و</w:t>
            </w:r>
            <w:r w:rsidRPr="000526E0">
              <w:rPr>
                <w:rFonts w:asciiTheme="majorBidi" w:hAnsiTheme="majorBidi" w:cstheme="majorBidi"/>
                <w:rtl/>
              </w:rPr>
              <w:t xml:space="preserve"> </w:t>
            </w:r>
            <w:r w:rsidRPr="000526E0">
              <w:rPr>
                <w:rFonts w:asciiTheme="majorBidi" w:hAnsiTheme="majorBidi" w:cstheme="majorBidi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4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5</m:t>
                  </m:r>
                </m:den>
              </m:f>
            </m:oMath>
            <w:r w:rsidRPr="000526E0">
              <w:rPr>
                <w:rFonts w:asciiTheme="majorBidi" w:hAnsiTheme="majorBidi" w:cstheme="majorBidi"/>
                <w:rtl/>
              </w:rPr>
              <w:t>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</w:rPr>
              <w:t xml:space="preserve"> </w:t>
            </w:r>
            <w:r w:rsidRPr="000526E0">
              <w:rPr>
                <w:rFonts w:asciiTheme="majorBidi" w:hAnsiTheme="majorBidi" w:cstheme="majorBidi"/>
                <w:rtl/>
              </w:rPr>
              <w:t xml:space="preserve">  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Ta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4</m:t>
                  </m:r>
                </m:den>
              </m:f>
            </m:oMath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لنحسب الطولين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C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حل:</w:t>
            </w:r>
            <w:r w:rsidRPr="000526E0">
              <w:rPr>
                <w:rFonts w:asciiTheme="majorBidi" w:hAnsiTheme="majorBidi" w:cstheme="majorBidi"/>
              </w:rPr>
              <w:t xml:space="preserve"> </w:t>
            </w: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</w:rPr>
              <w:t xml:space="preserve">لدينا      </w:t>
            </w:r>
            <w:r w:rsidRPr="000526E0">
              <w:rPr>
                <w:rFonts w:asciiTheme="majorBidi" w:hAnsiTheme="majorBidi" w:cstheme="majorBidi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AC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BC</m:t>
                  </m:r>
                </m:den>
              </m:f>
            </m:oMath>
            <w:r w:rsidRPr="000526E0">
              <w:rPr>
                <w:rFonts w:asciiTheme="majorBidi" w:hAnsiTheme="majorBidi" w:cstheme="majorBidi"/>
                <w:rtl/>
              </w:rPr>
              <w:t>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</w:rPr>
              <w:t xml:space="preserve"> </w:t>
            </w:r>
            <w:r w:rsidRPr="000526E0">
              <w:rPr>
                <w:rFonts w:asciiTheme="majorBidi" w:hAnsiTheme="majorBidi" w:cstheme="majorBidi"/>
                <w:rtl/>
              </w:rPr>
              <w:t xml:space="preserve"> ومنه </w:t>
            </w:r>
            <w:r w:rsidRPr="000526E0">
              <w:rPr>
                <w:rFonts w:asciiTheme="majorBidi" w:hAnsiTheme="majorBidi" w:cstheme="majorBidi"/>
              </w:rPr>
              <w:t>AC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 xml:space="preserve"> Si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B</m:t>
                  </m:r>
                </m:e>
              </m:acc>
            </m:oMath>
            <w:r w:rsidRPr="000526E0">
              <w:rPr>
                <w:rFonts w:asciiTheme="majorBidi" w:hAnsiTheme="majorBidi" w:cstheme="majorBidi"/>
              </w:rPr>
              <w:t>×BC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أي: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C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4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5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×5</m:t>
              </m:r>
            </m:oMath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إذن: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C=4cm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Ta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AB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AC</m:t>
                  </m:r>
                </m:den>
              </m:f>
            </m:oMath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ومنه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 xml:space="preserve"> Tan</m:t>
              </m:r>
              <m:r>
                <m:rPr>
                  <m:sty m:val="p"/>
                </m:rPr>
                <w:rPr>
                  <w:rFonts w:ascii="Cambria Math" w:hAnsi="Cambria Math" w:cstheme="majorBid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theme="majorBidi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/>
                    </w:rPr>
                    <m:t>C</m:t>
                  </m:r>
                </m:e>
              </m:acc>
            </m:oMath>
            <w:r w:rsidRPr="000526E0">
              <w:rPr>
                <w:rFonts w:asciiTheme="majorBidi" w:hAnsiTheme="majorBidi" w:cstheme="majorBidi"/>
              </w:rPr>
              <w:t>×AC</w:t>
            </w: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/>
                <w:rtl/>
                <w:lang w:bidi="ar-DZ"/>
              </w:rPr>
              <w:t xml:space="preserve">أي: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4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×4</m:t>
              </m:r>
            </m:oMath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 xml:space="preserve"> إذن: </w:t>
            </w:r>
            <w:r w:rsidRPr="000526E0">
              <w:rPr>
                <w:rFonts w:asciiTheme="majorBidi" w:hAnsiTheme="majorBidi" w:cstheme="majorBidi"/>
                <w:lang w:val="fr-FR" w:bidi="ar-DZ"/>
              </w:rPr>
              <w:t>AB=3cm</w:t>
            </w:r>
            <w:r w:rsidRPr="000526E0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8A50C4" w:rsidRPr="000526E0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8A50C4" w:rsidRDefault="008A50C4" w:rsidP="009370A3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8A50C4" w:rsidRDefault="008A50C4" w:rsidP="009370A3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Tr="009370A3">
        <w:tc>
          <w:tcPr>
            <w:tcW w:w="1808" w:type="dxa"/>
          </w:tcPr>
          <w:p w:rsidR="008A50C4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A5BFB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</w:tcPr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0526E0">
              <w:rPr>
                <w:rFonts w:asciiTheme="majorBidi" w:hAnsiTheme="majorBidi" w:cstheme="majorBidi"/>
                <w:b/>
                <w:bCs/>
                <w:rtl/>
              </w:rPr>
              <w:t xml:space="preserve">رقم 4 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</w:rPr>
              <w:t xml:space="preserve">، </w:t>
            </w:r>
            <w:r w:rsidRPr="000526E0">
              <w:rPr>
                <w:rFonts w:asciiTheme="majorBidi" w:hAnsiTheme="majorBidi" w:cstheme="majorBidi"/>
                <w:b/>
                <w:bCs/>
                <w:rtl/>
              </w:rPr>
              <w:t>5 ص 17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</w:rPr>
              <w:t>8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(تصويب </w:t>
            </w:r>
            <w:r w:rsidRPr="000526E0">
              <w:rPr>
                <w:rFonts w:asciiTheme="majorBidi" w:hAnsiTheme="majorBidi" w:cstheme="majorBidi"/>
                <w:b/>
                <w:bCs/>
                <w:lang w:val="fr-FR" w:bidi="ar-DZ"/>
              </w:rPr>
              <w:t>ABCD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 مستطيل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)</w:t>
            </w:r>
          </w:p>
          <w:p w:rsidR="008A50C4" w:rsidRPr="000526E0" w:rsidRDefault="008A50C4" w:rsidP="009370A3">
            <w:pPr>
              <w:ind w:left="5"/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0526E0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رقم 6 </w:t>
            </w:r>
            <w:r w:rsidRPr="000526E0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←</w:t>
            </w:r>
            <w:r w:rsidRPr="000526E0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 8 ص 179</w:t>
            </w:r>
          </w:p>
          <w:p w:rsidR="008A50C4" w:rsidRPr="000526E0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</w:tcPr>
          <w:p w:rsidR="008A50C4" w:rsidRPr="00554837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8A50C4" w:rsidRDefault="008A50C4" w:rsidP="00DC7D27">
      <w:pPr>
        <w:contextualSpacing/>
        <w:rPr>
          <w:rFonts w:asciiTheme="majorBidi" w:hAnsiTheme="majorBidi" w:cstheme="majorBidi"/>
          <w:sz w:val="28"/>
          <w:szCs w:val="28"/>
          <w:rtl/>
        </w:rPr>
      </w:pPr>
    </w:p>
    <w:p w:rsidR="00DC7D27" w:rsidRDefault="00DC7D27" w:rsidP="00DC7D27">
      <w:pPr>
        <w:bidi w:val="0"/>
        <w:contextualSpacing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br w:type="page"/>
      </w:r>
    </w:p>
    <w:tbl>
      <w:tblPr>
        <w:bidiVisual/>
        <w:tblW w:w="10548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694"/>
        <w:gridCol w:w="1134"/>
        <w:gridCol w:w="4820"/>
      </w:tblGrid>
      <w:tr w:rsidR="0028718F" w:rsidRPr="00A42F2E" w:rsidTr="00DC2F25">
        <w:trPr>
          <w:trHeight w:val="1075"/>
          <w:jc w:val="center"/>
        </w:trPr>
        <w:tc>
          <w:tcPr>
            <w:tcW w:w="1900" w:type="dxa"/>
          </w:tcPr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94" w:type="dxa"/>
          </w:tcPr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771BC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سب المثلثية في مثلث قائم</w:t>
            </w:r>
          </w:p>
        </w:tc>
        <w:tc>
          <w:tcPr>
            <w:tcW w:w="1134" w:type="dxa"/>
          </w:tcPr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28718F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3A1A96" w:rsidRPr="00115A83" w:rsidRDefault="003A1A96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820" w:type="dxa"/>
          </w:tcPr>
          <w:p w:rsidR="0028718F" w:rsidRPr="00A42F2E" w:rsidRDefault="00CF2D7A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28718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3A1A96" w:rsidRDefault="0028718F" w:rsidP="003A1A96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="003A1A96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،</w:t>
            </w:r>
            <w:r w:rsidR="003A1A96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3A1A96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اسبة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28718F" w:rsidRDefault="0028718F" w:rsidP="00DC7D27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DC7D27" w:rsidRPr="002E334F" w:rsidRDefault="00DC7D27" w:rsidP="00DC7D2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2E334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2E334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A22D2">
        <w:rPr>
          <w:rFonts w:asciiTheme="majorBidi" w:hAnsiTheme="majorBidi"/>
          <w:b/>
          <w:bCs/>
          <w:sz w:val="28"/>
          <w:szCs w:val="28"/>
          <w:rtl/>
        </w:rPr>
        <w:t>إنشاء هندسيا زاوية علمت القيمة المضبوطة لإحدى نسبها المثلثية</w:t>
      </w:r>
      <w:r w:rsidR="00771BCE">
        <w:rPr>
          <w:rFonts w:asciiTheme="majorBidi" w:hAnsiTheme="majorBidi" w:hint="cs"/>
          <w:b/>
          <w:bCs/>
          <w:sz w:val="28"/>
          <w:szCs w:val="28"/>
          <w:rtl/>
        </w:rPr>
        <w:t xml:space="preserve"> (1)</w:t>
      </w:r>
    </w:p>
    <w:p w:rsidR="00DC7D27" w:rsidRDefault="00DC7D27" w:rsidP="00DC7D27">
      <w:pPr>
        <w:contextualSpacing/>
        <w:rPr>
          <w:rFonts w:asciiTheme="majorBidi" w:hAnsiTheme="majorBidi" w:cstheme="majorBidi"/>
          <w:rtl/>
          <w:lang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771BCE" w:rsidTr="007F3B73">
        <w:tc>
          <w:tcPr>
            <w:tcW w:w="1808" w:type="dxa"/>
          </w:tcPr>
          <w:p w:rsidR="00771BCE" w:rsidRPr="00554837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771BCE" w:rsidRPr="00554837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554837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771BCE" w:rsidRPr="00554837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771BCE" w:rsidTr="007F3B73">
        <w:tc>
          <w:tcPr>
            <w:tcW w:w="1808" w:type="dxa"/>
            <w:vAlign w:val="center"/>
          </w:tcPr>
          <w:p w:rsidR="00771BCE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rtl/>
              </w:rPr>
              <w:t>التهيئة</w:t>
            </w:r>
          </w:p>
          <w:p w:rsidR="00771BCE" w:rsidRPr="00FD4761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</w:rPr>
            </w:pPr>
            <w:r w:rsidRPr="003E5957">
              <w:rPr>
                <w:rFonts w:asciiTheme="majorBidi" w:hAnsiTheme="majorBidi" w:cstheme="majorBidi" w:hint="cs"/>
                <w:rtl/>
                <w:lang w:bidi="ar-DZ"/>
              </w:rPr>
              <w:t>حساب جيب وجيب تمام وظل زاوية جادة</w:t>
            </w:r>
          </w:p>
        </w:tc>
        <w:tc>
          <w:tcPr>
            <w:tcW w:w="7087" w:type="dxa"/>
          </w:tcPr>
          <w:p w:rsidR="00771BCE" w:rsidRPr="00665819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65819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رقم 4</w:t>
            </w:r>
          </w:p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/>
                <w:lang w:val="fr-FR" w:bidi="ar-DZ"/>
              </w:rPr>
              <w:t>ABC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ثلث قائم في </w:t>
            </w:r>
            <w:r>
              <w:rPr>
                <w:rFonts w:asciiTheme="majorBidi" w:hAnsiTheme="majorBidi" w:cstheme="majorBidi"/>
                <w:lang w:val="fr-FR" w:bidi="ar-DZ"/>
              </w:rPr>
              <w:t>C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w:r>
              <w:rPr>
                <w:rFonts w:asciiTheme="majorBidi" w:hAnsiTheme="majorBidi" w:cstheme="majorBidi"/>
                <w:lang w:val="fr-FR" w:bidi="ar-DZ"/>
              </w:rPr>
              <w:t>AB = 10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</w:t>
            </w:r>
            <w:r>
              <w:rPr>
                <w:rFonts w:asciiTheme="majorBidi" w:hAnsiTheme="majorBidi" w:cstheme="majorBidi"/>
                <w:lang w:val="fr-FR" w:bidi="ar-DZ"/>
              </w:rPr>
              <w:t>BC = 8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.</w:t>
            </w:r>
          </w:p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1ـ احسب </w:t>
            </w:r>
            <w:r>
              <w:rPr>
                <w:rFonts w:asciiTheme="majorBidi" w:hAnsiTheme="majorBidi" w:cstheme="majorBidi"/>
                <w:lang w:val="fr-FR" w:bidi="ar-DZ"/>
              </w:rPr>
              <w:t>sin A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</w:t>
            </w:r>
            <w:r>
              <w:rPr>
                <w:rFonts w:asciiTheme="majorBidi" w:hAnsiTheme="majorBidi" w:cstheme="majorBidi"/>
                <w:lang w:val="fr-FR" w:bidi="ar-DZ"/>
              </w:rPr>
              <w:t>cos A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</w:t>
            </w:r>
            <w:r>
              <w:rPr>
                <w:rFonts w:asciiTheme="majorBidi" w:hAnsiTheme="majorBidi" w:cstheme="majorBidi"/>
                <w:lang w:val="fr-FR" w:bidi="ar-DZ"/>
              </w:rPr>
              <w:t>tan A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</w:tc>
        <w:tc>
          <w:tcPr>
            <w:tcW w:w="2017" w:type="dxa"/>
          </w:tcPr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>يحل مباشرة على السبورة</w:t>
            </w:r>
          </w:p>
        </w:tc>
      </w:tr>
      <w:tr w:rsidR="00771BCE" w:rsidTr="007F3B73">
        <w:tc>
          <w:tcPr>
            <w:tcW w:w="1808" w:type="dxa"/>
            <w:vAlign w:val="center"/>
          </w:tcPr>
          <w:p w:rsidR="00771BCE" w:rsidRPr="00FD4761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FD4761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771BCE" w:rsidRPr="004A0203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  <w:r w:rsidRPr="004A0203">
              <w:rPr>
                <w:rFonts w:asciiTheme="majorBidi" w:hAnsiTheme="majorBidi" w:cstheme="majorBidi"/>
                <w:rtl/>
              </w:rPr>
              <w:t>يتوصل إلى</w:t>
            </w:r>
          </w:p>
          <w:p w:rsidR="00771BCE" w:rsidRPr="004A0203" w:rsidRDefault="00771BCE" w:rsidP="007F3B73">
            <w:pPr>
              <w:contextualSpacing/>
              <w:jc w:val="center"/>
              <w:rPr>
                <w:rFonts w:asciiTheme="majorBidi" w:hAnsiTheme="majorBidi" w:cstheme="majorBidi"/>
              </w:rPr>
            </w:pPr>
            <w:r w:rsidRPr="004A0203">
              <w:rPr>
                <w:rFonts w:asciiTheme="majorBidi" w:hAnsiTheme="majorBidi" w:cstheme="majorBidi"/>
                <w:rtl/>
              </w:rPr>
              <w:t xml:space="preserve">إنشاء زاوية علمت </w:t>
            </w:r>
            <w:r w:rsidRPr="004A0203">
              <w:rPr>
                <w:rFonts w:asciiTheme="majorBidi" w:hAnsiTheme="majorBidi" w:cstheme="majorBidi"/>
                <w:rtl/>
                <w:lang w:bidi="ar-DZ"/>
              </w:rPr>
              <w:t xml:space="preserve">إحدى </w:t>
            </w:r>
            <w:r w:rsidRPr="004A0203">
              <w:rPr>
                <w:rFonts w:asciiTheme="majorBidi" w:hAnsiTheme="majorBidi" w:cstheme="majorBidi"/>
                <w:rtl/>
              </w:rPr>
              <w:t>نسبها المثلثية</w:t>
            </w:r>
          </w:p>
          <w:p w:rsidR="00771BCE" w:rsidRPr="004A0203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0A22D2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رقم 5 ص 171</w:t>
            </w:r>
          </w:p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دون استعمال الحاسبة والمنقلة </w:t>
            </w:r>
          </w:p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نشيء الزاوية </w:t>
            </w:r>
            <w:r w:rsidRPr="000A22D2">
              <w:rPr>
                <w:rFonts w:ascii="Cambria Math" w:hAnsi="Cambria Math" w:cstheme="majorBidi"/>
                <w:rtl/>
                <w:lang w:val="fr-FR" w:bidi="ar-DZ"/>
              </w:rPr>
              <w:t>α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cos </w:t>
            </w:r>
            <w:r w:rsidRPr="000A22D2">
              <w:rPr>
                <w:rFonts w:ascii="Cambria Math" w:hAnsi="Cambria Math" w:cstheme="majorBidi"/>
                <w:lang w:val="fr-FR" w:bidi="ar-DZ"/>
              </w:rPr>
              <w:t>α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 = 0,4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نشيء الزاوية </w:t>
            </w:r>
            <w:r w:rsidRPr="000A22D2">
              <w:rPr>
                <w:rFonts w:ascii="Cambria Math" w:hAnsi="Cambria Math" w:cstheme="majorBidi"/>
                <w:rtl/>
                <w:lang w:val="fr-FR" w:bidi="ar-DZ"/>
              </w:rPr>
              <w:t>β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sin </w:t>
            </w:r>
            <w:r w:rsidRPr="000A22D2">
              <w:rPr>
                <w:rFonts w:ascii="Cambria Math" w:hAnsi="Cambria Math" w:cstheme="majorBidi"/>
                <w:lang w:val="fr-FR" w:bidi="ar-DZ"/>
              </w:rPr>
              <w:t>β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 = 0,25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نشيء الزاوية </w:t>
            </w:r>
            <w:r w:rsidRPr="000A22D2">
              <w:rPr>
                <w:rFonts w:ascii="Cambria Math" w:hAnsi="Cambria Math" w:cstheme="majorBidi"/>
                <w:lang w:val="fr-FR" w:bidi="ar-DZ"/>
              </w:rPr>
              <w:t>θ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tan </w:t>
            </w:r>
            <w:r w:rsidRPr="000A22D2">
              <w:rPr>
                <w:rFonts w:ascii="Cambria Math" w:hAnsi="Cambria Math" w:cstheme="majorBidi"/>
                <w:lang w:val="fr-FR" w:bidi="ar-DZ"/>
              </w:rPr>
              <w:t>θ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 = 1,5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771BCE" w:rsidTr="007F3B73">
        <w:trPr>
          <w:trHeight w:val="443"/>
        </w:trPr>
        <w:tc>
          <w:tcPr>
            <w:tcW w:w="1808" w:type="dxa"/>
            <w:vAlign w:val="center"/>
          </w:tcPr>
          <w:p w:rsidR="00771BCE" w:rsidRPr="00FD4761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FD4761"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771BCE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771BCE" w:rsidRPr="00E37D63" w:rsidRDefault="00771BCE" w:rsidP="007F3B73">
            <w:pPr>
              <w:tabs>
                <w:tab w:val="left" w:pos="3656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لانشاء زاوية بمعرفة القيمة المضبوطة لاحدى نسبها المثلثية.</w:t>
            </w:r>
          </w:p>
          <w:p w:rsidR="00771BCE" w:rsidRPr="00E37D63" w:rsidRDefault="00771BCE" w:rsidP="007F3B73">
            <w:pPr>
              <w:pStyle w:val="ab"/>
              <w:numPr>
                <w:ilvl w:val="0"/>
                <w:numId w:val="36"/>
              </w:numPr>
              <w:tabs>
                <w:tab w:val="left" w:pos="3656"/>
              </w:tabs>
              <w:spacing w:before="0"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كتابة النسبة على شكل كسر عشري ثم اختزاله ان امكن.</w:t>
            </w:r>
          </w:p>
          <w:p w:rsidR="00771BCE" w:rsidRPr="00E37D63" w:rsidRDefault="00771BCE" w:rsidP="007F3B73">
            <w:pPr>
              <w:pStyle w:val="ab"/>
              <w:numPr>
                <w:ilvl w:val="0"/>
                <w:numId w:val="36"/>
              </w:numPr>
              <w:tabs>
                <w:tab w:val="left" w:pos="3656"/>
              </w:tabs>
              <w:spacing w:before="0"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رسم زاوية قائمة.</w:t>
            </w:r>
          </w:p>
          <w:p w:rsidR="00771BCE" w:rsidRPr="00E37D63" w:rsidRDefault="00771BCE" w:rsidP="007F3B73">
            <w:pPr>
              <w:pStyle w:val="ab"/>
              <w:numPr>
                <w:ilvl w:val="0"/>
                <w:numId w:val="36"/>
              </w:numPr>
              <w:tabs>
                <w:tab w:val="left" w:pos="3656"/>
              </w:tabs>
              <w:spacing w:before="0"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إذا كانت النسبة هي جيب تمام الزاوية فالبسط يمثل طول الضلع المجاور للزاوية والمقام يمثل طول الوتر.</w:t>
            </w:r>
          </w:p>
          <w:p w:rsidR="00771BCE" w:rsidRPr="00E37D63" w:rsidRDefault="00771BCE" w:rsidP="007F3B73">
            <w:pPr>
              <w:pStyle w:val="ab"/>
              <w:numPr>
                <w:ilvl w:val="0"/>
                <w:numId w:val="36"/>
              </w:numPr>
              <w:tabs>
                <w:tab w:val="left" w:pos="3656"/>
              </w:tabs>
              <w:spacing w:before="0" w:after="0" w:line="240" w:lineRule="auto"/>
              <w:rPr>
                <w:rFonts w:asciiTheme="majorBidi" w:hAnsiTheme="majorBidi" w:cstheme="majorBidi"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إذا كانت النسبة هي جيب الزاوية فالبسط يمثل طول الضلع المقابل للزاوية والمقام يمثل طول الوتر.</w:t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إذا كانت النسبة هي ظل الزاوية فالبسط يمثل طول الضلع المقابل والمقام يمثل طول الضلع المجاور.</w:t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2014080" behindDoc="0" locked="0" layoutInCell="1" allowOverlap="1" wp14:anchorId="25E9F409" wp14:editId="1B43B6D1">
                  <wp:simplePos x="0" y="0"/>
                  <wp:positionH relativeFrom="margin">
                    <wp:posOffset>167005</wp:posOffset>
                  </wp:positionH>
                  <wp:positionV relativeFrom="margin">
                    <wp:posOffset>1740535</wp:posOffset>
                  </wp:positionV>
                  <wp:extent cx="1439545" cy="2550795"/>
                  <wp:effectExtent l="0" t="0" r="8255" b="1905"/>
                  <wp:wrapNone/>
                  <wp:docPr id="42" name="Imag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45" cy="2550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37D63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 xml:space="preserve">مثال 1: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إنشاء الزاوية </w:t>
            </w:r>
            <w:r w:rsidRPr="00E37D63">
              <w:rPr>
                <w:rFonts w:ascii="Cambria Math" w:hAnsi="Cambria Math" w:cs="Cambria Math"/>
                <w:lang w:val="fr-FR" w:bidi="ar-DZ"/>
              </w:rPr>
              <w:t>∝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حيث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Cos </w:t>
            </w:r>
            <w:r w:rsidRPr="00E37D63">
              <w:rPr>
                <w:rFonts w:ascii="Cambria Math" w:hAnsi="Cambria Math" w:cs="Cambria Math"/>
                <w:lang w:val="fr-FR" w:bidi="ar-DZ"/>
              </w:rPr>
              <w:t>∝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=0,4</w:t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i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لدينا       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0,4 =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10</m:t>
                  </m:r>
                </m:den>
              </m:f>
            </m:oMath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5</m:t>
                  </m:r>
                </m:den>
              </m:f>
            </m:oMath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أخذ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المجاور 2 والوتر 5 (الزاوية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B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>)</w:t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37D63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 xml:space="preserve">مثال 2: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إنشاء الزاوية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β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حيث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Sin β=0,25</w:t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37D63">
              <w:rPr>
                <w:rFonts w:asciiTheme="majorBidi" w:hAnsiTheme="majorBidi" w:cstheme="majorBidi"/>
                <w:lang w:val="fr-FR" w:bidi="ar-DZ"/>
              </w:rPr>
              <w:t>0,25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25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100</m:t>
                  </m:r>
                </m:den>
              </m:f>
            </m:oMath>
            <w:r w:rsidRPr="00E37D63">
              <w:rPr>
                <w:rFonts w:asciiTheme="majorBidi" w:hAnsiTheme="majorBidi" w:cstheme="majorBidi"/>
                <w:lang w:val="fr-FR" w:bidi="ar-DZ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4</m:t>
                  </m:r>
                </m:den>
              </m:f>
            </m:oMath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أخذ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المقابل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1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والوتر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4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(الزاوية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C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>)</w:t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37D63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 xml:space="preserve">مثال 3: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إنشاء الزاوية </w:t>
            </w:r>
            <w:r w:rsidRPr="00E37D63">
              <w:rPr>
                <w:rFonts w:ascii="Cambria Math" w:hAnsi="Cambria Math" w:cstheme="majorBidi"/>
                <w:lang w:val="fr-FR" w:bidi="ar-DZ"/>
              </w:rPr>
              <w:t>θ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حيث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Tan </w:t>
            </w:r>
            <w:r w:rsidRPr="00E37D63">
              <w:rPr>
                <w:rFonts w:ascii="Cambria Math" w:hAnsi="Cambria Math" w:cstheme="majorBidi"/>
                <w:lang w:val="fr-FR" w:bidi="ar-DZ"/>
              </w:rPr>
              <w:t>θ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 =1,5</w:t>
            </w:r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i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لدينا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1,5 =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10</m:t>
                  </m:r>
                </m:den>
              </m:f>
            </m:oMath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3</m:t>
                  </m:r>
                </m:den>
              </m:f>
            </m:oMath>
          </w:p>
          <w:p w:rsidR="00771BCE" w:rsidRPr="00E37D63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أخذ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المقابل 2 والمجاور 3 (الزاوية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C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>)</w:t>
            </w:r>
          </w:p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771BCE" w:rsidRDefault="00771BCE" w:rsidP="007F3B73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0A22D2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drawing>
                <wp:anchor distT="0" distB="0" distL="114300" distR="114300" simplePos="0" relativeHeight="252015104" behindDoc="0" locked="0" layoutInCell="1" allowOverlap="1" wp14:anchorId="0FC93696" wp14:editId="353FD6FC">
                  <wp:simplePos x="0" y="0"/>
                  <wp:positionH relativeFrom="margin">
                    <wp:posOffset>96843</wp:posOffset>
                  </wp:positionH>
                  <wp:positionV relativeFrom="margin">
                    <wp:posOffset>3175</wp:posOffset>
                  </wp:positionV>
                  <wp:extent cx="1007745" cy="2600325"/>
                  <wp:effectExtent l="0" t="0" r="1905" b="9525"/>
                  <wp:wrapNone/>
                  <wp:docPr id="43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2600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771BCE" w:rsidRDefault="00771BCE" w:rsidP="007F3B73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  <w:r w:rsidRPr="004639A2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2016128" behindDoc="0" locked="0" layoutInCell="1" allowOverlap="1" wp14:anchorId="6D2747C1" wp14:editId="16F89886">
                  <wp:simplePos x="0" y="0"/>
                  <wp:positionH relativeFrom="margin">
                    <wp:posOffset>-67430</wp:posOffset>
                  </wp:positionH>
                  <wp:positionV relativeFrom="margin">
                    <wp:posOffset>2879138</wp:posOffset>
                  </wp:positionV>
                  <wp:extent cx="1439545" cy="1727835"/>
                  <wp:effectExtent l="0" t="0" r="8255" b="5715"/>
                  <wp:wrapNone/>
                  <wp:docPr id="44" name="Imag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45" cy="1727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71BCE" w:rsidTr="007F3B73">
        <w:tc>
          <w:tcPr>
            <w:tcW w:w="1808" w:type="dxa"/>
          </w:tcPr>
          <w:p w:rsidR="00771BCE" w:rsidRDefault="00771BCE" w:rsidP="007F3B7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A5BFB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</w:tcPr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0A22D2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11 </w:t>
            </w:r>
            <w:r w:rsidRPr="000A22D2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، </w:t>
            </w:r>
            <w:r w:rsidRPr="000A22D2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12 ص 179</w:t>
            </w:r>
          </w:p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/>
              </w:rPr>
            </w:pPr>
            <w:r w:rsidRPr="000A22D2">
              <w:rPr>
                <w:rFonts w:asciiTheme="majorBidi" w:hAnsiTheme="majorBidi" w:cstheme="majorBidi"/>
                <w:rtl/>
                <w:lang w:val="fr-FR"/>
              </w:rPr>
              <w:t>(أخطاء في الكتاب)</w:t>
            </w:r>
          </w:p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/>
              </w:rPr>
            </w:pPr>
          </w:p>
          <w:p w:rsidR="00771BCE" w:rsidRPr="000A22D2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رقم 4:</w:t>
            </w:r>
          </w:p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>ارسم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دون استعمال المنقلة</w:t>
            </w: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 xml:space="preserve"> زاويا أقياسها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>30°</w:t>
            </w: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 xml:space="preserve"> ،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>60°</w:t>
            </w: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 xml:space="preserve"> ،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>45°</w:t>
            </w: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771BCE" w:rsidRPr="00554837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</w:tcPr>
          <w:p w:rsidR="00771BCE" w:rsidRPr="00554837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771BCE" w:rsidRDefault="00771BCE" w:rsidP="00DC7D27">
      <w:pPr>
        <w:contextualSpacing/>
        <w:rPr>
          <w:rFonts w:asciiTheme="majorBidi" w:hAnsiTheme="majorBidi" w:cstheme="majorBidi"/>
          <w:lang w:bidi="ar-DZ"/>
        </w:rPr>
      </w:pPr>
    </w:p>
    <w:p w:rsidR="00771BCE" w:rsidRDefault="00771BCE">
      <w:pPr>
        <w:bidi w:val="0"/>
        <w:rPr>
          <w:rFonts w:asciiTheme="majorBidi" w:hAnsiTheme="majorBidi" w:cstheme="majorBidi"/>
          <w:lang w:bidi="ar-DZ"/>
        </w:rPr>
      </w:pPr>
      <w:r>
        <w:rPr>
          <w:rFonts w:asciiTheme="majorBidi" w:hAnsiTheme="majorBidi" w:cstheme="majorBidi"/>
          <w:lang w:bidi="ar-DZ"/>
        </w:rPr>
        <w:br w:type="page"/>
      </w:r>
    </w:p>
    <w:tbl>
      <w:tblPr>
        <w:bidiVisual/>
        <w:tblW w:w="10264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694"/>
        <w:gridCol w:w="1134"/>
        <w:gridCol w:w="4536"/>
      </w:tblGrid>
      <w:tr w:rsidR="00771BCE" w:rsidRPr="00A42F2E" w:rsidTr="00DC2F25">
        <w:trPr>
          <w:trHeight w:val="1075"/>
          <w:jc w:val="center"/>
        </w:trPr>
        <w:tc>
          <w:tcPr>
            <w:tcW w:w="1900" w:type="dxa"/>
          </w:tcPr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94" w:type="dxa"/>
          </w:tcPr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771BCE" w:rsidRPr="00A42F2E" w:rsidRDefault="00771BCE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1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سب المثلثية في مثلث قائم</w:t>
            </w:r>
          </w:p>
        </w:tc>
        <w:tc>
          <w:tcPr>
            <w:tcW w:w="1134" w:type="dxa"/>
          </w:tcPr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71BCE" w:rsidRPr="00115A83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536" w:type="dxa"/>
          </w:tcPr>
          <w:p w:rsidR="00771BCE" w:rsidRPr="00A42F2E" w:rsidRDefault="00CF2D7A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771BCE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771BC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،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اسبة</w:t>
            </w: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771BCE" w:rsidRPr="00A42F2E" w:rsidRDefault="00771BC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771BCE" w:rsidRDefault="00771BCE" w:rsidP="00771BCE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771BCE" w:rsidRPr="002E334F" w:rsidRDefault="00771BCE" w:rsidP="00771BCE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E334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2E334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A22D2">
        <w:rPr>
          <w:rFonts w:asciiTheme="majorBidi" w:hAnsiTheme="majorBidi"/>
          <w:b/>
          <w:bCs/>
          <w:sz w:val="28"/>
          <w:szCs w:val="28"/>
          <w:rtl/>
        </w:rPr>
        <w:t>إنشاء هندسيا زاوية علمت القيمة المضبوطة لإحدى نسبها المثلثية</w:t>
      </w:r>
      <w:r>
        <w:rPr>
          <w:rFonts w:asciiTheme="majorBidi" w:hAnsiTheme="majorBidi" w:hint="cs"/>
          <w:b/>
          <w:bCs/>
          <w:sz w:val="28"/>
          <w:szCs w:val="28"/>
          <w:rtl/>
          <w:lang w:bidi="ar-DZ"/>
        </w:rPr>
        <w:t xml:space="preserve"> (2)</w:t>
      </w:r>
    </w:p>
    <w:p w:rsidR="00771BCE" w:rsidRPr="00554837" w:rsidRDefault="00771BCE" w:rsidP="00DC7D27">
      <w:pPr>
        <w:contextualSpacing/>
        <w:rPr>
          <w:rFonts w:asciiTheme="majorBidi" w:hAnsiTheme="majorBidi" w:cstheme="majorBidi"/>
          <w:rtl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DC7D27" w:rsidTr="00E2080A">
        <w:tc>
          <w:tcPr>
            <w:tcW w:w="1808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554837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DC7D27" w:rsidTr="00E2080A">
        <w:tc>
          <w:tcPr>
            <w:tcW w:w="1808" w:type="dxa"/>
            <w:vAlign w:val="center"/>
          </w:tcPr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rtl/>
              </w:rPr>
              <w:t>التهيئة</w:t>
            </w:r>
          </w:p>
          <w:p w:rsidR="00DC7D27" w:rsidRPr="00FD4761" w:rsidRDefault="00EA62FE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>حساب جيب وجيب تمام وظل زاوية ح</w:t>
            </w:r>
            <w:r w:rsidR="00DC7D27" w:rsidRPr="003E5957">
              <w:rPr>
                <w:rFonts w:asciiTheme="majorBidi" w:hAnsiTheme="majorBidi" w:cstheme="majorBidi" w:hint="cs"/>
                <w:rtl/>
                <w:lang w:bidi="ar-DZ"/>
              </w:rPr>
              <w:t>ادة</w:t>
            </w:r>
          </w:p>
        </w:tc>
        <w:tc>
          <w:tcPr>
            <w:tcW w:w="7087" w:type="dxa"/>
          </w:tcPr>
          <w:p w:rsidR="00DC7D27" w:rsidRPr="00665819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65819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رقم 4</w:t>
            </w:r>
          </w:p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/>
                <w:lang w:val="fr-FR" w:bidi="ar-DZ"/>
              </w:rPr>
              <w:t>ABC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ثلث قائم في </w:t>
            </w:r>
            <w:r>
              <w:rPr>
                <w:rFonts w:asciiTheme="majorBidi" w:hAnsiTheme="majorBidi" w:cstheme="majorBidi"/>
                <w:lang w:val="fr-FR" w:bidi="ar-DZ"/>
              </w:rPr>
              <w:t>C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w:r>
              <w:rPr>
                <w:rFonts w:asciiTheme="majorBidi" w:hAnsiTheme="majorBidi" w:cstheme="majorBidi"/>
                <w:lang w:val="fr-FR" w:bidi="ar-DZ"/>
              </w:rPr>
              <w:t>AB = 10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</w:t>
            </w:r>
            <w:r>
              <w:rPr>
                <w:rFonts w:asciiTheme="majorBidi" w:hAnsiTheme="majorBidi" w:cstheme="majorBidi"/>
                <w:lang w:val="fr-FR" w:bidi="ar-DZ"/>
              </w:rPr>
              <w:t>BC = 8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.</w:t>
            </w:r>
          </w:p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1ـ احسب </w:t>
            </w:r>
            <w:r>
              <w:rPr>
                <w:rFonts w:asciiTheme="majorBidi" w:hAnsiTheme="majorBidi" w:cstheme="majorBidi"/>
                <w:lang w:val="fr-FR" w:bidi="ar-DZ"/>
              </w:rPr>
              <w:t>sin A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</w:t>
            </w:r>
            <w:r>
              <w:rPr>
                <w:rFonts w:asciiTheme="majorBidi" w:hAnsiTheme="majorBidi" w:cstheme="majorBidi"/>
                <w:lang w:val="fr-FR" w:bidi="ar-DZ"/>
              </w:rPr>
              <w:t>cos A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، </w:t>
            </w:r>
            <w:r>
              <w:rPr>
                <w:rFonts w:asciiTheme="majorBidi" w:hAnsiTheme="majorBidi" w:cstheme="majorBidi"/>
                <w:lang w:val="fr-FR" w:bidi="ar-DZ"/>
              </w:rPr>
              <w:t>tan A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</w:tc>
        <w:tc>
          <w:tcPr>
            <w:tcW w:w="2017" w:type="dxa"/>
          </w:tcPr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>يحل مباشرة على السبورة</w:t>
            </w:r>
          </w:p>
        </w:tc>
      </w:tr>
      <w:tr w:rsidR="00DC7D27" w:rsidTr="00E2080A">
        <w:tc>
          <w:tcPr>
            <w:tcW w:w="1808" w:type="dxa"/>
            <w:vAlign w:val="center"/>
          </w:tcPr>
          <w:p w:rsidR="00DC7D27" w:rsidRPr="00FD4761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FD4761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DC7D27" w:rsidRPr="004A0203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  <w:r w:rsidRPr="004A0203">
              <w:rPr>
                <w:rFonts w:asciiTheme="majorBidi" w:hAnsiTheme="majorBidi" w:cstheme="majorBidi"/>
                <w:rtl/>
              </w:rPr>
              <w:t>يتوصل إلى</w:t>
            </w:r>
          </w:p>
          <w:p w:rsidR="00DC7D27" w:rsidRPr="004A0203" w:rsidRDefault="00DC7D27" w:rsidP="00E2080A">
            <w:pPr>
              <w:contextualSpacing/>
              <w:jc w:val="center"/>
              <w:rPr>
                <w:rFonts w:asciiTheme="majorBidi" w:hAnsiTheme="majorBidi" w:cstheme="majorBidi"/>
              </w:rPr>
            </w:pPr>
            <w:r w:rsidRPr="004A0203">
              <w:rPr>
                <w:rFonts w:asciiTheme="majorBidi" w:hAnsiTheme="majorBidi" w:cstheme="majorBidi"/>
                <w:rtl/>
              </w:rPr>
              <w:t xml:space="preserve">إنشاء زاوية علمت </w:t>
            </w:r>
            <w:r w:rsidRPr="004A0203">
              <w:rPr>
                <w:rFonts w:asciiTheme="majorBidi" w:hAnsiTheme="majorBidi" w:cstheme="majorBidi"/>
                <w:rtl/>
                <w:lang w:bidi="ar-DZ"/>
              </w:rPr>
              <w:t xml:space="preserve">إحدى </w:t>
            </w:r>
            <w:r w:rsidRPr="004A0203">
              <w:rPr>
                <w:rFonts w:asciiTheme="majorBidi" w:hAnsiTheme="majorBidi" w:cstheme="majorBidi"/>
                <w:rtl/>
              </w:rPr>
              <w:t>نسبها المثلثية</w:t>
            </w:r>
          </w:p>
          <w:p w:rsidR="00DC7D27" w:rsidRPr="004A0203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0A22D2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رقم 5 ص 171</w:t>
            </w:r>
          </w:p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دون استعمال الحاسبة والمنقلة </w:t>
            </w:r>
          </w:p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نشيء الزاوية </w:t>
            </w:r>
            <w:r w:rsidRPr="000A22D2">
              <w:rPr>
                <w:rFonts w:ascii="Cambria Math" w:hAnsi="Cambria Math" w:cstheme="majorBidi"/>
                <w:rtl/>
                <w:lang w:val="fr-FR" w:bidi="ar-DZ"/>
              </w:rPr>
              <w:t>α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cos </w:t>
            </w:r>
            <w:r w:rsidRPr="000A22D2">
              <w:rPr>
                <w:rFonts w:ascii="Cambria Math" w:hAnsi="Cambria Math" w:cstheme="majorBidi"/>
                <w:lang w:val="fr-FR" w:bidi="ar-DZ"/>
              </w:rPr>
              <w:t>α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 = 0,4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نشيء الزاوية </w:t>
            </w:r>
            <w:r w:rsidRPr="000A22D2">
              <w:rPr>
                <w:rFonts w:ascii="Cambria Math" w:hAnsi="Cambria Math" w:cstheme="majorBidi"/>
                <w:rtl/>
                <w:lang w:val="fr-FR" w:bidi="ar-DZ"/>
              </w:rPr>
              <w:t>β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sin </w:t>
            </w:r>
            <w:r w:rsidRPr="000A22D2">
              <w:rPr>
                <w:rFonts w:ascii="Cambria Math" w:hAnsi="Cambria Math" w:cstheme="majorBidi"/>
                <w:lang w:val="fr-FR" w:bidi="ar-DZ"/>
              </w:rPr>
              <w:t>β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 = 0,25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نشيء الزاوية </w:t>
            </w:r>
            <w:r w:rsidRPr="000A22D2">
              <w:rPr>
                <w:rFonts w:ascii="Cambria Math" w:hAnsi="Cambria Math" w:cstheme="majorBidi"/>
                <w:lang w:val="fr-FR" w:bidi="ar-DZ"/>
              </w:rPr>
              <w:t>θ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حيث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tan </w:t>
            </w:r>
            <w:r w:rsidRPr="000A22D2">
              <w:rPr>
                <w:rFonts w:ascii="Cambria Math" w:hAnsi="Cambria Math" w:cstheme="majorBidi"/>
                <w:lang w:val="fr-FR" w:bidi="ar-DZ"/>
              </w:rPr>
              <w:t>θ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 xml:space="preserve"> = 1,5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Tr="00E2080A">
        <w:trPr>
          <w:trHeight w:val="443"/>
        </w:trPr>
        <w:tc>
          <w:tcPr>
            <w:tcW w:w="1808" w:type="dxa"/>
            <w:vAlign w:val="center"/>
          </w:tcPr>
          <w:p w:rsidR="00DC7D27" w:rsidRPr="00FD4761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FD4761"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DC7D27" w:rsidRPr="00E37D63" w:rsidRDefault="00DC7D27" w:rsidP="00E2080A">
            <w:pPr>
              <w:tabs>
                <w:tab w:val="left" w:pos="3656"/>
              </w:tabs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لانشاء زاوية بمعرفة القيمة المضبوطة لاحدى نسبها المثلثية.</w:t>
            </w:r>
          </w:p>
          <w:p w:rsidR="00DC7D27" w:rsidRPr="00E37D63" w:rsidRDefault="00DC7D27" w:rsidP="00DC7D27">
            <w:pPr>
              <w:pStyle w:val="ab"/>
              <w:numPr>
                <w:ilvl w:val="0"/>
                <w:numId w:val="36"/>
              </w:numPr>
              <w:tabs>
                <w:tab w:val="left" w:pos="3656"/>
              </w:tabs>
              <w:spacing w:before="0"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كتابة النسبة على شكل كسر عشري ثم اختزاله ان امكن.</w:t>
            </w:r>
          </w:p>
          <w:p w:rsidR="00DC7D27" w:rsidRPr="00E37D63" w:rsidRDefault="00DC7D27" w:rsidP="00DC7D27">
            <w:pPr>
              <w:pStyle w:val="ab"/>
              <w:numPr>
                <w:ilvl w:val="0"/>
                <w:numId w:val="36"/>
              </w:numPr>
              <w:tabs>
                <w:tab w:val="left" w:pos="3656"/>
              </w:tabs>
              <w:spacing w:before="0"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رسم زاوية قائمة.</w:t>
            </w:r>
          </w:p>
          <w:p w:rsidR="00DC7D27" w:rsidRPr="00E37D63" w:rsidRDefault="00DC7D27" w:rsidP="00DC7D27">
            <w:pPr>
              <w:pStyle w:val="ab"/>
              <w:numPr>
                <w:ilvl w:val="0"/>
                <w:numId w:val="36"/>
              </w:numPr>
              <w:tabs>
                <w:tab w:val="left" w:pos="3656"/>
              </w:tabs>
              <w:spacing w:before="0"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إذا كانت النسبة هي جيب تمام الزاوية فالبسط يمثل طول الضلع المجاور للزاوية والمقام يمثل طول الوتر.</w:t>
            </w:r>
          </w:p>
          <w:p w:rsidR="00DC7D27" w:rsidRPr="00E37D63" w:rsidRDefault="00DC7D27" w:rsidP="00DC7D27">
            <w:pPr>
              <w:pStyle w:val="ab"/>
              <w:numPr>
                <w:ilvl w:val="0"/>
                <w:numId w:val="36"/>
              </w:numPr>
              <w:tabs>
                <w:tab w:val="left" w:pos="3656"/>
              </w:tabs>
              <w:spacing w:before="0" w:after="0" w:line="240" w:lineRule="auto"/>
              <w:rPr>
                <w:rFonts w:asciiTheme="majorBidi" w:hAnsiTheme="majorBidi" w:cstheme="majorBidi"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إذا كانت النسبة هي جيب الزاوية فالبسط يمثل طول الضلع المقابل للزاوية والمقام يمثل طول الوتر.</w:t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rtl/>
                <w:lang w:bidi="ar-DZ"/>
              </w:rPr>
              <w:t>إذا كانت النسبة هي ظل الزاوية فالبسط يمثل طول الضلع المقابل والمقام يمثل طول الضلع المجاور.</w:t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E37D63"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1960832" behindDoc="0" locked="0" layoutInCell="1" allowOverlap="1" wp14:anchorId="4E83FA43" wp14:editId="3824AAB7">
                  <wp:simplePos x="0" y="0"/>
                  <wp:positionH relativeFrom="margin">
                    <wp:posOffset>167005</wp:posOffset>
                  </wp:positionH>
                  <wp:positionV relativeFrom="margin">
                    <wp:posOffset>1740535</wp:posOffset>
                  </wp:positionV>
                  <wp:extent cx="1439545" cy="2550795"/>
                  <wp:effectExtent l="0" t="0" r="8255" b="1905"/>
                  <wp:wrapNone/>
                  <wp:docPr id="279" name="Imag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45" cy="2550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37D63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 xml:space="preserve">مثال 1: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إنشاء الزاوية </w:t>
            </w:r>
            <w:r w:rsidRPr="00E37D63">
              <w:rPr>
                <w:rFonts w:ascii="Cambria Math" w:hAnsi="Cambria Math" w:cs="Cambria Math"/>
                <w:lang w:val="fr-FR" w:bidi="ar-DZ"/>
              </w:rPr>
              <w:t>∝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حيث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Cos </w:t>
            </w:r>
            <w:r w:rsidRPr="00E37D63">
              <w:rPr>
                <w:rFonts w:ascii="Cambria Math" w:hAnsi="Cambria Math" w:cs="Cambria Math"/>
                <w:lang w:val="fr-FR" w:bidi="ar-DZ"/>
              </w:rPr>
              <w:t>∝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=0,4</w:t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i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لدينا       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0,4 =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10</m:t>
                  </m:r>
                </m:den>
              </m:f>
            </m:oMath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5</m:t>
                  </m:r>
                </m:den>
              </m:f>
            </m:oMath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أخذ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المجاور 2 والوتر 5 (الزاوية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B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>)</w:t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37D63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 xml:space="preserve">مثال 2: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إنشاء الزاوية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β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حيث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Sin β=0,25</w:t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37D63">
              <w:rPr>
                <w:rFonts w:asciiTheme="majorBidi" w:hAnsiTheme="majorBidi" w:cstheme="majorBidi"/>
                <w:lang w:val="fr-FR" w:bidi="ar-DZ"/>
              </w:rPr>
              <w:t>0,25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25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100</m:t>
                  </m:r>
                </m:den>
              </m:f>
            </m:oMath>
            <w:r w:rsidRPr="00E37D63">
              <w:rPr>
                <w:rFonts w:asciiTheme="majorBidi" w:hAnsiTheme="majorBidi" w:cstheme="majorBidi"/>
                <w:lang w:val="fr-FR" w:bidi="ar-DZ"/>
              </w:rPr>
              <w:t>=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4</m:t>
                  </m:r>
                </m:den>
              </m:f>
            </m:oMath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أخذ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المقابل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1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والوتر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4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(الزاوية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C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>)</w:t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37D63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 xml:space="preserve">مثال 3: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إنشاء الزاوية </w:t>
            </w:r>
            <w:r w:rsidRPr="00E37D63">
              <w:rPr>
                <w:rFonts w:ascii="Cambria Math" w:hAnsi="Cambria Math" w:cstheme="majorBidi"/>
                <w:lang w:val="fr-FR" w:bidi="ar-DZ"/>
              </w:rPr>
              <w:t>θ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 حيث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Tan </w:t>
            </w:r>
            <w:r w:rsidRPr="00E37D63">
              <w:rPr>
                <w:rFonts w:ascii="Cambria Math" w:hAnsi="Cambria Math" w:cstheme="majorBidi"/>
                <w:lang w:val="fr-FR" w:bidi="ar-DZ"/>
              </w:rPr>
              <w:t>θ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 =1,5</w:t>
            </w:r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i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لدينا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1,5 =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10</m:t>
                  </m:r>
                </m:den>
              </m:f>
            </m:oMath>
            <w:r w:rsidRPr="00E37D63">
              <w:rPr>
                <w:rFonts w:asciiTheme="majorBidi" w:hAnsiTheme="majorBidi" w:cstheme="majorBidi"/>
                <w:lang w:val="fr-FR"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3</m:t>
                  </m:r>
                </m:den>
              </m:f>
            </m:oMath>
          </w:p>
          <w:p w:rsidR="00DC7D27" w:rsidRPr="00E37D63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37D63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أخذ 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 xml:space="preserve">المقابل 2 والمجاور 3 (الزاوية </w:t>
            </w:r>
            <w:r w:rsidRPr="00E37D63">
              <w:rPr>
                <w:rFonts w:asciiTheme="majorBidi" w:hAnsiTheme="majorBidi" w:cstheme="majorBidi"/>
                <w:lang w:val="fr-FR" w:bidi="ar-DZ"/>
              </w:rPr>
              <w:t>C</w:t>
            </w:r>
            <w:r w:rsidRPr="00E37D63">
              <w:rPr>
                <w:rFonts w:asciiTheme="majorBidi" w:hAnsiTheme="majorBidi" w:cstheme="majorBidi"/>
                <w:rtl/>
                <w:lang w:val="fr-FR" w:bidi="ar-DZ"/>
              </w:rPr>
              <w:t>)</w:t>
            </w:r>
          </w:p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Default="00DC7D27" w:rsidP="00E2080A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0A22D2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drawing>
                <wp:anchor distT="0" distB="0" distL="114300" distR="114300" simplePos="0" relativeHeight="251961856" behindDoc="0" locked="0" layoutInCell="1" allowOverlap="1" wp14:anchorId="71B6082B" wp14:editId="6F6443B8">
                  <wp:simplePos x="0" y="0"/>
                  <wp:positionH relativeFrom="margin">
                    <wp:posOffset>96843</wp:posOffset>
                  </wp:positionH>
                  <wp:positionV relativeFrom="margin">
                    <wp:posOffset>3175</wp:posOffset>
                  </wp:positionV>
                  <wp:extent cx="1007745" cy="2600325"/>
                  <wp:effectExtent l="0" t="0" r="1905" b="9525"/>
                  <wp:wrapNone/>
                  <wp:docPr id="285" name="Imag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2600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DC7D27" w:rsidRDefault="00DC7D27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  <w:r w:rsidRPr="004639A2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65952" behindDoc="0" locked="0" layoutInCell="1" allowOverlap="1" wp14:anchorId="7486CB79" wp14:editId="7238D4DE">
                  <wp:simplePos x="0" y="0"/>
                  <wp:positionH relativeFrom="margin">
                    <wp:posOffset>-67430</wp:posOffset>
                  </wp:positionH>
                  <wp:positionV relativeFrom="margin">
                    <wp:posOffset>2879138</wp:posOffset>
                  </wp:positionV>
                  <wp:extent cx="1439545" cy="1727835"/>
                  <wp:effectExtent l="0" t="0" r="8255" b="5715"/>
                  <wp:wrapNone/>
                  <wp:docPr id="287" name="Image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45" cy="1727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C7D27" w:rsidTr="00E2080A">
        <w:tc>
          <w:tcPr>
            <w:tcW w:w="1808" w:type="dxa"/>
          </w:tcPr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A5BFB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</w:tcPr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0A22D2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11 </w:t>
            </w:r>
            <w:r w:rsidRPr="000A22D2"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، </w:t>
            </w:r>
            <w:r w:rsidRPr="000A22D2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12 ص 179</w:t>
            </w:r>
          </w:p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/>
              </w:rPr>
            </w:pPr>
            <w:r w:rsidRPr="000A22D2">
              <w:rPr>
                <w:rFonts w:asciiTheme="majorBidi" w:hAnsiTheme="majorBidi" w:cstheme="majorBidi"/>
                <w:rtl/>
                <w:lang w:val="fr-FR"/>
              </w:rPr>
              <w:t>(أخطاء في الكتاب)</w:t>
            </w:r>
          </w:p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/>
              </w:rPr>
            </w:pPr>
          </w:p>
          <w:p w:rsidR="00DC7D27" w:rsidRPr="000A22D2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رقم 4:</w:t>
            </w:r>
          </w:p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>ارسم</w:t>
            </w:r>
            <w:r w:rsidRPr="000A22D2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دون استعمال المنقلة</w:t>
            </w: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 xml:space="preserve"> زاويا أقياسها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>30°</w:t>
            </w: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 xml:space="preserve"> ،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>60°</w:t>
            </w: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 xml:space="preserve"> ، </w:t>
            </w:r>
            <w:r w:rsidRPr="000A22D2">
              <w:rPr>
                <w:rFonts w:asciiTheme="majorBidi" w:hAnsiTheme="majorBidi" w:cstheme="majorBidi"/>
                <w:lang w:val="fr-FR" w:bidi="ar-DZ"/>
              </w:rPr>
              <w:t>45°</w:t>
            </w:r>
            <w:r w:rsidRPr="000A22D2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DC7D27" w:rsidRPr="0055483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Pr="0055483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DC7D27" w:rsidRPr="004639A2" w:rsidRDefault="00DC7D27" w:rsidP="00DC7D27">
      <w:pPr>
        <w:contextualSpacing/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DC7D27" w:rsidRPr="004639A2" w:rsidRDefault="00DC7D27" w:rsidP="00DC7D27">
      <w:pPr>
        <w:contextualSpacing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DC7D27" w:rsidRPr="004639A2" w:rsidRDefault="00DC7D27" w:rsidP="00DC7D27">
      <w:pPr>
        <w:contextualSpacing/>
        <w:rPr>
          <w:rFonts w:asciiTheme="majorBidi" w:hAnsiTheme="majorBidi" w:cstheme="majorBidi"/>
        </w:rPr>
      </w:pPr>
    </w:p>
    <w:p w:rsidR="00DC7D27" w:rsidRPr="003E5957" w:rsidRDefault="00DC7D27" w:rsidP="00DC7D27">
      <w:pPr>
        <w:bidi w:val="0"/>
        <w:contextualSpacing/>
        <w:rPr>
          <w:rFonts w:asciiTheme="majorBidi" w:hAnsiTheme="majorBidi" w:cstheme="majorBidi"/>
          <w:position w:val="-6"/>
          <w:sz w:val="28"/>
          <w:szCs w:val="28"/>
          <w:rtl/>
        </w:rPr>
      </w:pPr>
      <w:r>
        <w:rPr>
          <w:rFonts w:asciiTheme="majorBidi" w:hAnsiTheme="majorBidi" w:cstheme="majorBidi"/>
          <w:position w:val="-6"/>
          <w:sz w:val="28"/>
          <w:szCs w:val="28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885"/>
        <w:gridCol w:w="2793"/>
        <w:gridCol w:w="1105"/>
        <w:gridCol w:w="3972"/>
      </w:tblGrid>
      <w:tr w:rsidR="0028718F" w:rsidRPr="00A42F2E" w:rsidTr="003A1A96">
        <w:trPr>
          <w:trHeight w:val="1075"/>
          <w:jc w:val="center"/>
        </w:trPr>
        <w:tc>
          <w:tcPr>
            <w:tcW w:w="1900" w:type="dxa"/>
          </w:tcPr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835" w:type="dxa"/>
          </w:tcPr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771BC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سب المثلثية في مثلث قائم</w:t>
            </w:r>
          </w:p>
        </w:tc>
        <w:tc>
          <w:tcPr>
            <w:tcW w:w="993" w:type="dxa"/>
          </w:tcPr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28718F" w:rsidRPr="00115A83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28718F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3A1A96" w:rsidRPr="00115A83" w:rsidRDefault="003A1A96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027" w:type="dxa"/>
          </w:tcPr>
          <w:p w:rsidR="0028718F" w:rsidRPr="00A42F2E" w:rsidRDefault="00CF2D7A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28718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28718F" w:rsidRDefault="0028718F" w:rsidP="003A1A96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="003A1A96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،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3A1A96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اسبة</w:t>
            </w:r>
          </w:p>
          <w:p w:rsidR="003A1A96" w:rsidRPr="00A42F2E" w:rsidRDefault="003A1A96" w:rsidP="003A1A96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8718F" w:rsidRPr="00A42F2E" w:rsidRDefault="0028718F" w:rsidP="006836ED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28718F" w:rsidRDefault="0028718F" w:rsidP="00DC7D27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DC7D27" w:rsidRPr="002E334F" w:rsidRDefault="00DC7D27" w:rsidP="00DC7D27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2E334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2E334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3E5957">
        <w:rPr>
          <w:rFonts w:asciiTheme="majorBidi" w:hAnsiTheme="majorBidi"/>
          <w:b/>
          <w:bCs/>
          <w:sz w:val="28"/>
          <w:szCs w:val="28"/>
          <w:rtl/>
        </w:rPr>
        <w:t>بعض العلاقات بين النسب المثلثية</w:t>
      </w:r>
    </w:p>
    <w:p w:rsidR="00DC7D27" w:rsidRPr="00554837" w:rsidRDefault="00DC7D27" w:rsidP="00DC7D27">
      <w:pPr>
        <w:contextualSpacing/>
        <w:rPr>
          <w:rFonts w:asciiTheme="majorBidi" w:hAnsiTheme="majorBidi" w:cstheme="majorBidi"/>
          <w:rtl/>
          <w:lang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DC7D27" w:rsidTr="00E2080A">
        <w:tc>
          <w:tcPr>
            <w:tcW w:w="1808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554837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</w:tcPr>
          <w:p w:rsidR="00DC7D27" w:rsidRPr="0055483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DC7D27" w:rsidTr="00E2080A">
        <w:tc>
          <w:tcPr>
            <w:tcW w:w="1808" w:type="dxa"/>
            <w:vAlign w:val="center"/>
          </w:tcPr>
          <w:p w:rsidR="00DC7D27" w:rsidRPr="00FD4761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FD4761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DC7D27" w:rsidRPr="004A0203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position w:val="-6"/>
              </w:rPr>
            </w:pPr>
            <w:r w:rsidRPr="004A0203">
              <w:rPr>
                <w:rFonts w:asciiTheme="majorBidi" w:hAnsiTheme="majorBidi" w:cstheme="majorBidi"/>
                <w:rtl/>
              </w:rPr>
              <w:t>يتوصل إلى</w:t>
            </w:r>
            <w:r w:rsidRPr="004A0203">
              <w:rPr>
                <w:rFonts w:asciiTheme="majorBidi" w:hAnsiTheme="majorBidi" w:cstheme="majorBidi" w:hint="cs"/>
                <w:rtl/>
              </w:rPr>
              <w:t xml:space="preserve"> </w:t>
            </w:r>
            <w:r w:rsidRPr="004A0203">
              <w:rPr>
                <w:rFonts w:asciiTheme="majorBidi" w:hAnsiTheme="majorBidi" w:cstheme="majorBidi"/>
                <w:rtl/>
              </w:rPr>
              <w:t>معرفة وإستعمال العلاقة</w:t>
            </w:r>
            <w:r w:rsidRPr="004A0203">
              <w:rPr>
                <w:rFonts w:asciiTheme="majorBidi" w:hAnsiTheme="majorBidi" w:cstheme="majorBidi" w:hint="cs"/>
                <w:rtl/>
              </w:rPr>
              <w:t xml:space="preserve"> </w:t>
            </w:r>
            <w:r w:rsidRPr="004A0203">
              <w:rPr>
                <w:rFonts w:asciiTheme="majorBidi" w:hAnsiTheme="majorBidi" w:cstheme="majorBidi"/>
                <w:rtl/>
              </w:rPr>
              <w:t>1 =</w:t>
            </w:r>
            <w:r w:rsidRPr="004A0203">
              <w:rPr>
                <w:rFonts w:asciiTheme="majorBidi" w:hAnsiTheme="majorBidi" w:cstheme="majorBidi"/>
                <w:position w:val="-6"/>
              </w:rPr>
              <w:object w:dxaOrig="440" w:dyaOrig="320">
                <v:shape id="_x0000_i1027" type="#_x0000_t75" style="width:21.75pt;height:15.6pt" o:ole="">
                  <v:imagedata r:id="rId25" o:title=""/>
                </v:shape>
                <o:OLEObject Type="Embed" ProgID="Equation.3" ShapeID="_x0000_i1027" DrawAspect="Content" ObjectID="_1486045598" r:id="rId26"/>
              </w:object>
            </w:r>
            <w:r w:rsidRPr="004A0203">
              <w:rPr>
                <w:rFonts w:asciiTheme="majorBidi" w:hAnsiTheme="majorBidi" w:cstheme="majorBidi"/>
                <w:rtl/>
              </w:rPr>
              <w:t xml:space="preserve"> + </w:t>
            </w:r>
            <w:r w:rsidRPr="004A0203">
              <w:rPr>
                <w:rFonts w:asciiTheme="majorBidi" w:hAnsiTheme="majorBidi" w:cstheme="majorBidi"/>
                <w:position w:val="-6"/>
              </w:rPr>
              <w:object w:dxaOrig="480" w:dyaOrig="320">
                <v:shape id="_x0000_i1028" type="#_x0000_t75" style="width:23.75pt;height:15.6pt" o:ole="">
                  <v:imagedata r:id="rId27" o:title=""/>
                </v:shape>
                <o:OLEObject Type="Embed" ProgID="Equation.3" ShapeID="_x0000_i1028" DrawAspect="Content" ObjectID="_1486045599" r:id="rId28"/>
              </w:object>
            </w:r>
          </w:p>
          <w:p w:rsidR="00DC7D27" w:rsidRPr="004A0203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  <w:r w:rsidRPr="004A0203">
              <w:rPr>
                <w:rFonts w:asciiTheme="majorBidi" w:hAnsiTheme="majorBidi" w:cstheme="majorBidi"/>
                <w:rtl/>
              </w:rPr>
              <w:t>يتوصل إلى</w:t>
            </w:r>
          </w:p>
          <w:p w:rsidR="00DC7D27" w:rsidRPr="004A0203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  <w:r w:rsidRPr="004A0203">
              <w:rPr>
                <w:rFonts w:asciiTheme="majorBidi" w:hAnsiTheme="majorBidi" w:cstheme="majorBidi"/>
                <w:rtl/>
              </w:rPr>
              <w:t xml:space="preserve">معرفة وإستعمال العلاقة </w:t>
            </w:r>
            <w:r w:rsidRPr="004A0203">
              <w:rPr>
                <w:rFonts w:asciiTheme="majorBidi" w:hAnsiTheme="majorBidi" w:cstheme="majorBidi"/>
                <w:position w:val="-24"/>
              </w:rPr>
              <w:object w:dxaOrig="440" w:dyaOrig="620">
                <v:shape id="_x0000_i1029" type="#_x0000_t75" style="width:21.75pt;height:30.55pt" o:ole="">
                  <v:imagedata r:id="rId29" o:title=""/>
                </v:shape>
                <o:OLEObject Type="Embed" ProgID="Equation.3" ShapeID="_x0000_i1029" DrawAspect="Content" ObjectID="_1486045600" r:id="rId30"/>
              </w:object>
            </w:r>
            <w:r w:rsidRPr="004A0203">
              <w:rPr>
                <w:rFonts w:asciiTheme="majorBidi" w:hAnsiTheme="majorBidi" w:cstheme="majorBidi"/>
                <w:rtl/>
              </w:rPr>
              <w:t>=</w:t>
            </w:r>
            <w:r w:rsidRPr="004A0203">
              <w:rPr>
                <w:rFonts w:asciiTheme="majorBidi" w:hAnsiTheme="majorBidi" w:cstheme="majorBidi"/>
              </w:rPr>
              <w:t>tan</w:t>
            </w:r>
          </w:p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7087" w:type="dxa"/>
          </w:tcPr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رقم 5 (1)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>1. باستعمال حاسبة و</w:t>
            </w:r>
            <w:r w:rsidRPr="003E5957">
              <w:rPr>
                <w:rFonts w:asciiTheme="majorBidi" w:hAnsiTheme="majorBidi" w:cstheme="majorBidi" w:hint="cs"/>
                <w:rtl/>
                <w:lang w:bidi="ar-DZ"/>
              </w:rPr>
              <w:t>ب</w: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التدوير إلى </w:t>
            </w:r>
            <w:r w:rsidRPr="003E5957">
              <w:rPr>
                <w:rFonts w:asciiTheme="majorBidi" w:hAnsiTheme="majorBidi" w:cstheme="majorBidi"/>
                <w:lang w:val="fr-FR" w:bidi="ar-DZ"/>
              </w:rPr>
              <w:t>10</w:t>
            </w:r>
            <w:r w:rsidRPr="003E5957">
              <w:rPr>
                <w:rFonts w:asciiTheme="majorBidi" w:hAnsiTheme="majorBidi" w:cstheme="majorBidi"/>
                <w:vertAlign w:val="superscript"/>
                <w:lang w:val="fr-FR" w:bidi="ar-DZ"/>
              </w:rPr>
              <w:t>-3</w: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، أكمل الجدول الآتي بإجراء الحسابات الضرورية ، حيث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x</m:t>
              </m:r>
            </m:oMath>
            <w:r w:rsidRPr="003E5957">
              <w:rPr>
                <w:rFonts w:asciiTheme="majorBidi" w:hAnsiTheme="majorBidi" w:cstheme="majorBidi"/>
                <w:rtl/>
                <w:lang w:val="fr-FR" w:bidi="ar-DZ"/>
              </w:rPr>
              <w:t xml:space="preserve"> قيس زاوية حادة</w: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tbl>
            <w:tblPr>
              <w:tblStyle w:val="a3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786"/>
              <w:gridCol w:w="786"/>
              <w:gridCol w:w="786"/>
              <w:gridCol w:w="867"/>
              <w:gridCol w:w="867"/>
              <w:gridCol w:w="867"/>
              <w:gridCol w:w="1902"/>
            </w:tblGrid>
            <w:tr w:rsidR="00DC7D27" w:rsidRPr="003E5957" w:rsidTr="00E2080A">
              <w:trPr>
                <w:jc w:val="center"/>
              </w:trPr>
              <w:tc>
                <w:tcPr>
                  <w:tcW w:w="793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87°</w:t>
                  </w:r>
                </w:p>
              </w:tc>
              <w:tc>
                <w:tcPr>
                  <w:tcW w:w="793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74°</w:t>
                  </w:r>
                </w:p>
              </w:tc>
              <w:tc>
                <w:tcPr>
                  <w:tcW w:w="793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70°</w:t>
                  </w:r>
                </w:p>
              </w:tc>
              <w:tc>
                <w:tcPr>
                  <w:tcW w:w="877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64°</w:t>
                  </w:r>
                </w:p>
              </w:tc>
              <w:tc>
                <w:tcPr>
                  <w:tcW w:w="877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59°</w:t>
                  </w:r>
                </w:p>
              </w:tc>
              <w:tc>
                <w:tcPr>
                  <w:tcW w:w="877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31°</w:t>
                  </w:r>
                </w:p>
              </w:tc>
              <w:tc>
                <w:tcPr>
                  <w:tcW w:w="1896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position w:val="-6"/>
                      <w:lang w:bidi="ar-DZ"/>
                    </w:rPr>
                    <w:object w:dxaOrig="200" w:dyaOrig="220">
                      <v:shape id="_x0000_i1030" type="#_x0000_t75" style="width:9.5pt;height:11.55pt" o:ole="">
                        <v:imagedata r:id="rId31" o:title=""/>
                      </v:shape>
                      <o:OLEObject Type="Embed" ProgID="Equation.3" ShapeID="_x0000_i1030" DrawAspect="Content" ObjectID="_1486045601" r:id="rId32"/>
                    </w:object>
                  </w:r>
                </w:p>
              </w:tc>
            </w:tr>
            <w:tr w:rsidR="00DC7D27" w:rsidRPr="003E5957" w:rsidTr="00E2080A">
              <w:trPr>
                <w:jc w:val="center"/>
              </w:trPr>
              <w:tc>
                <w:tcPr>
                  <w:tcW w:w="793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793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793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877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877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877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1896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position w:val="-10"/>
                      <w:lang w:bidi="ar-DZ"/>
                    </w:rPr>
                    <w:object w:dxaOrig="1680" w:dyaOrig="380">
                      <v:shape id="_x0000_i1031" type="#_x0000_t75" style="width:84.25pt;height:19pt" o:ole="">
                        <v:imagedata r:id="rId33" o:title=""/>
                      </v:shape>
                      <o:OLEObject Type="Embed" ProgID="Equation.3" ShapeID="_x0000_i1031" DrawAspect="Content" ObjectID="_1486045602" r:id="rId34"/>
                    </w:object>
                  </w:r>
                </w:p>
              </w:tc>
            </w:tr>
          </w:tbl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>التخمين: ...............................................................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2. </w:t>
            </w:r>
            <w:r w:rsidRPr="003E5957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برهان: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المثلث </w:t>
            </w:r>
            <w:r w:rsidRPr="003E5957">
              <w:rPr>
                <w:rFonts w:asciiTheme="majorBidi" w:hAnsiTheme="majorBidi" w:cstheme="majorBidi"/>
                <w:position w:val="-6"/>
                <w:lang w:bidi="ar-DZ"/>
              </w:rPr>
              <w:object w:dxaOrig="560" w:dyaOrig="279">
                <v:shape id="_x0000_i1032" type="#_x0000_t75" style="width:27.85pt;height:14.25pt" o:ole="">
                  <v:imagedata r:id="rId35" o:title=""/>
                </v:shape>
                <o:OLEObject Type="Embed" ProgID="Equation.3" ShapeID="_x0000_i1032" DrawAspect="Content" ObjectID="_1486045603" r:id="rId36"/>
              </w:objec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 قائم في </w:t>
            </w:r>
            <w:r w:rsidRPr="003E5957">
              <w:rPr>
                <w:rFonts w:asciiTheme="majorBidi" w:hAnsiTheme="majorBidi" w:cstheme="majorBidi"/>
                <w:position w:val="-6"/>
                <w:lang w:bidi="ar-DZ"/>
              </w:rPr>
              <w:object w:dxaOrig="240" w:dyaOrig="279">
                <v:shape id="_x0000_i1033" type="#_x0000_t75" style="width:12.25pt;height:14.25pt" o:ole="">
                  <v:imagedata r:id="rId37" o:title=""/>
                </v:shape>
                <o:OLEObject Type="Embed" ProgID="Equation.3" ShapeID="_x0000_i1033" DrawAspect="Content" ObjectID="_1486045604" r:id="rId38"/>
              </w:objec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DC7D27" w:rsidRPr="003E5957" w:rsidRDefault="00DC7D27" w:rsidP="00DC7D27">
            <w:pPr>
              <w:numPr>
                <w:ilvl w:val="0"/>
                <w:numId w:val="34"/>
              </w:numPr>
              <w:contextualSpacing/>
              <w:rPr>
                <w:rFonts w:asciiTheme="majorBidi" w:hAnsiTheme="majorBidi" w:cstheme="majorBidi"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>اكتب علاقة فيثاغورس في هذا المثلث</w:t>
            </w:r>
          </w:p>
          <w:p w:rsidR="00DC7D27" w:rsidRPr="003E5957" w:rsidRDefault="00DC7D27" w:rsidP="00DC7D27">
            <w:pPr>
              <w:numPr>
                <w:ilvl w:val="0"/>
                <w:numId w:val="34"/>
              </w:numPr>
              <w:contextualSpacing/>
              <w:rPr>
                <w:rFonts w:asciiTheme="majorBidi" w:hAnsiTheme="majorBidi" w:cstheme="majorBidi"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بيّن أنّ: </w:t>
            </w:r>
            <w:r w:rsidRPr="003E5957">
              <w:rPr>
                <w:rFonts w:asciiTheme="majorBidi" w:hAnsiTheme="majorBidi" w:cstheme="majorBidi"/>
                <w:position w:val="-28"/>
                <w:lang w:bidi="ar-DZ"/>
              </w:rPr>
              <w:object w:dxaOrig="2060" w:dyaOrig="740">
                <v:shape id="_x0000_i1034" type="#_x0000_t75" style="width:102.55pt;height:36.7pt" o:ole="">
                  <v:imagedata r:id="rId39" o:title=""/>
                </v:shape>
                <o:OLEObject Type="Embed" ProgID="Equation.3" ShapeID="_x0000_i1034" DrawAspect="Content" ObjectID="_1486045605" r:id="rId40"/>
              </w:object>
            </w:r>
          </w:p>
          <w:p w:rsidR="00DC7D27" w:rsidRPr="003E5957" w:rsidRDefault="00DC7D27" w:rsidP="00DC7D27">
            <w:pPr>
              <w:numPr>
                <w:ilvl w:val="0"/>
                <w:numId w:val="34"/>
              </w:num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>عبّر عن هذه النتيجة باستعمال النسب المثلثية.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u w:val="single"/>
                <w:rtl/>
              </w:rPr>
            </w:pPr>
            <w:r w:rsidRPr="003E5957">
              <w:rPr>
                <w:rFonts w:asciiTheme="majorBidi" w:hAnsiTheme="majorBidi" w:cstheme="majorBidi"/>
                <w:b/>
                <w:bCs/>
                <w:u w:val="single"/>
                <w:rtl/>
              </w:rPr>
              <w:t>النشاط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رقم 5 (2)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>. باستعمال حاسبة و</w:t>
            </w:r>
            <w:r w:rsidRPr="003E5957">
              <w:rPr>
                <w:rFonts w:asciiTheme="majorBidi" w:hAnsiTheme="majorBidi" w:cstheme="majorBidi" w:hint="cs"/>
                <w:rtl/>
                <w:lang w:bidi="ar-DZ"/>
              </w:rPr>
              <w:t>ب</w: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التدوير إلى </w:t>
            </w:r>
            <w:r w:rsidRPr="003E5957">
              <w:rPr>
                <w:rFonts w:asciiTheme="majorBidi" w:hAnsiTheme="majorBidi" w:cstheme="majorBidi"/>
                <w:lang w:val="fr-FR" w:bidi="ar-DZ"/>
              </w:rPr>
              <w:t>10</w:t>
            </w:r>
            <w:r w:rsidRPr="003E5957">
              <w:rPr>
                <w:rFonts w:asciiTheme="majorBidi" w:hAnsiTheme="majorBidi" w:cstheme="majorBidi"/>
                <w:vertAlign w:val="superscript"/>
                <w:lang w:val="fr-FR" w:bidi="ar-DZ"/>
              </w:rPr>
              <w:t>-3</w: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، أكمل الجدول الآتي بإجراء الحسابات الضرورية ، حيث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x</m:t>
              </m:r>
            </m:oMath>
            <w:r w:rsidRPr="003E5957">
              <w:rPr>
                <w:rFonts w:asciiTheme="majorBidi" w:hAnsiTheme="majorBidi" w:cstheme="majorBidi"/>
                <w:rtl/>
                <w:lang w:val="fr-FR" w:bidi="ar-DZ"/>
              </w:rPr>
              <w:t xml:space="preserve"> قيس زاوية حادة</w: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tbl>
            <w:tblPr>
              <w:tblStyle w:val="a3"/>
              <w:bidiVisual/>
              <w:tblW w:w="0" w:type="auto"/>
              <w:jc w:val="center"/>
              <w:tblInd w:w="1021" w:type="dxa"/>
              <w:tblLook w:val="01E0" w:firstRow="1" w:lastRow="1" w:firstColumn="1" w:lastColumn="1" w:noHBand="0" w:noVBand="0"/>
            </w:tblPr>
            <w:tblGrid>
              <w:gridCol w:w="674"/>
              <w:gridCol w:w="687"/>
              <w:gridCol w:w="709"/>
              <w:gridCol w:w="745"/>
              <w:gridCol w:w="728"/>
              <w:gridCol w:w="571"/>
              <w:gridCol w:w="1726"/>
            </w:tblGrid>
            <w:tr w:rsidR="00DC7D27" w:rsidRPr="003E5957" w:rsidTr="00E2080A">
              <w:trPr>
                <w:jc w:val="center"/>
              </w:trPr>
              <w:tc>
                <w:tcPr>
                  <w:tcW w:w="674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87°</w:t>
                  </w:r>
                </w:p>
              </w:tc>
              <w:tc>
                <w:tcPr>
                  <w:tcW w:w="687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74°</w:t>
                  </w:r>
                </w:p>
              </w:tc>
              <w:tc>
                <w:tcPr>
                  <w:tcW w:w="709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70°</w:t>
                  </w:r>
                </w:p>
              </w:tc>
              <w:tc>
                <w:tcPr>
                  <w:tcW w:w="745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64°</w:t>
                  </w:r>
                </w:p>
              </w:tc>
              <w:tc>
                <w:tcPr>
                  <w:tcW w:w="728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59°</w:t>
                  </w:r>
                </w:p>
              </w:tc>
              <w:tc>
                <w:tcPr>
                  <w:tcW w:w="571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lang w:bidi="ar-DZ"/>
                    </w:rPr>
                    <w:t>31°</w:t>
                  </w:r>
                </w:p>
              </w:tc>
              <w:tc>
                <w:tcPr>
                  <w:tcW w:w="1726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position w:val="-6"/>
                      <w:lang w:bidi="ar-DZ"/>
                    </w:rPr>
                    <w:object w:dxaOrig="200" w:dyaOrig="220">
                      <v:shape id="_x0000_i1035" type="#_x0000_t75" style="width:9.5pt;height:11.55pt" o:ole="">
                        <v:imagedata r:id="rId31" o:title=""/>
                      </v:shape>
                      <o:OLEObject Type="Embed" ProgID="Equation.3" ShapeID="_x0000_i1035" DrawAspect="Content" ObjectID="_1486045606" r:id="rId41"/>
                    </w:object>
                  </w:r>
                </w:p>
              </w:tc>
            </w:tr>
            <w:tr w:rsidR="00DC7D27" w:rsidRPr="003E5957" w:rsidTr="00E2080A">
              <w:trPr>
                <w:jc w:val="center"/>
              </w:trPr>
              <w:tc>
                <w:tcPr>
                  <w:tcW w:w="674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687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709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745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728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571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1726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position w:val="-10"/>
                      <w:lang w:bidi="ar-DZ"/>
                    </w:rPr>
                    <w:t xml:space="preserve">(Sin </w:t>
                  </w:r>
                  <w:r w:rsidRPr="00D252B7">
                    <w:rPr>
                      <w:rFonts w:asciiTheme="majorBidi" w:hAnsiTheme="majorBidi" w:cstheme="majorBidi"/>
                      <w:i/>
                      <w:iCs/>
                      <w:position w:val="-10"/>
                      <w:lang w:bidi="ar-DZ"/>
                    </w:rPr>
                    <w:t>x</w:t>
                  </w:r>
                  <w:r w:rsidRPr="003E5957">
                    <w:rPr>
                      <w:rFonts w:asciiTheme="majorBidi" w:hAnsiTheme="majorBidi" w:cstheme="majorBidi"/>
                      <w:position w:val="-10"/>
                      <w:lang w:bidi="ar-DZ"/>
                    </w:rPr>
                    <w:t xml:space="preserve">)÷(cos </w:t>
                  </w:r>
                  <w:r w:rsidRPr="00D252B7">
                    <w:rPr>
                      <w:rFonts w:asciiTheme="majorBidi" w:hAnsiTheme="majorBidi" w:cstheme="majorBidi"/>
                      <w:i/>
                      <w:iCs/>
                      <w:position w:val="-10"/>
                      <w:lang w:bidi="ar-DZ"/>
                    </w:rPr>
                    <w:t>x</w:t>
                  </w:r>
                  <w:r w:rsidRPr="003E5957">
                    <w:rPr>
                      <w:rFonts w:asciiTheme="majorBidi" w:hAnsiTheme="majorBidi" w:cstheme="majorBidi"/>
                      <w:position w:val="-10"/>
                      <w:lang w:bidi="ar-DZ"/>
                    </w:rPr>
                    <w:t xml:space="preserve">) </w:t>
                  </w:r>
                </w:p>
              </w:tc>
            </w:tr>
            <w:tr w:rsidR="00DC7D27" w:rsidRPr="003E5957" w:rsidTr="00E2080A">
              <w:trPr>
                <w:jc w:val="center"/>
              </w:trPr>
              <w:tc>
                <w:tcPr>
                  <w:tcW w:w="674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687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709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745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728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571" w:type="dxa"/>
                  <w:vAlign w:val="center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</w:p>
              </w:tc>
              <w:tc>
                <w:tcPr>
                  <w:tcW w:w="1726" w:type="dxa"/>
                </w:tcPr>
                <w:p w:rsidR="00DC7D27" w:rsidRPr="003E5957" w:rsidRDefault="00DC7D27" w:rsidP="00E2080A">
                  <w:pPr>
                    <w:contextualSpacing/>
                    <w:jc w:val="center"/>
                    <w:rPr>
                      <w:rFonts w:asciiTheme="majorBidi" w:hAnsiTheme="majorBidi" w:cstheme="majorBidi"/>
                      <w:position w:val="-10"/>
                      <w:lang w:bidi="ar-DZ"/>
                    </w:rPr>
                  </w:pPr>
                  <w:r w:rsidRPr="003E5957">
                    <w:rPr>
                      <w:rFonts w:asciiTheme="majorBidi" w:hAnsiTheme="majorBidi" w:cstheme="majorBidi"/>
                      <w:position w:val="-10"/>
                      <w:lang w:bidi="ar-DZ"/>
                    </w:rPr>
                    <w:t>Tan x</w:t>
                  </w:r>
                </w:p>
              </w:tc>
            </w:tr>
          </w:tbl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noProof/>
              </w:rPr>
              <w:drawing>
                <wp:anchor distT="0" distB="0" distL="114300" distR="114300" simplePos="0" relativeHeight="251964928" behindDoc="1" locked="0" layoutInCell="1" allowOverlap="1" wp14:anchorId="094B48DB" wp14:editId="2836A4F2">
                  <wp:simplePos x="0" y="0"/>
                  <wp:positionH relativeFrom="column">
                    <wp:posOffset>100965</wp:posOffset>
                  </wp:positionH>
                  <wp:positionV relativeFrom="paragraph">
                    <wp:posOffset>124460</wp:posOffset>
                  </wp:positionV>
                  <wp:extent cx="1485900" cy="1485900"/>
                  <wp:effectExtent l="0" t="0" r="0" b="0"/>
                  <wp:wrapTight wrapText="bothSides">
                    <wp:wrapPolygon edited="0">
                      <wp:start x="0" y="0"/>
                      <wp:lineTo x="0" y="21323"/>
                      <wp:lineTo x="21323" y="21323"/>
                      <wp:lineTo x="21323" y="0"/>
                      <wp:lineTo x="0" y="0"/>
                    </wp:wrapPolygon>
                  </wp:wrapTight>
                  <wp:docPr id="480" name="Image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E5957">
              <w:rPr>
                <w:rFonts w:asciiTheme="majorBidi" w:hAnsiTheme="majorBidi" w:cstheme="majorBidi"/>
                <w:noProof/>
              </w:rPr>
              <w:drawing>
                <wp:anchor distT="0" distB="0" distL="114300" distR="114300" simplePos="0" relativeHeight="251963904" behindDoc="1" locked="0" layoutInCell="1" allowOverlap="1" wp14:anchorId="536291E8" wp14:editId="078461C1">
                  <wp:simplePos x="0" y="0"/>
                  <wp:positionH relativeFrom="column">
                    <wp:posOffset>101600</wp:posOffset>
                  </wp:positionH>
                  <wp:positionV relativeFrom="paragraph">
                    <wp:posOffset>-2539365</wp:posOffset>
                  </wp:positionV>
                  <wp:extent cx="1485900" cy="1485900"/>
                  <wp:effectExtent l="0" t="0" r="0" b="0"/>
                  <wp:wrapTight wrapText="bothSides">
                    <wp:wrapPolygon edited="0">
                      <wp:start x="0" y="0"/>
                      <wp:lineTo x="0" y="21323"/>
                      <wp:lineTo x="21323" y="21323"/>
                      <wp:lineTo x="21323" y="0"/>
                      <wp:lineTo x="0" y="0"/>
                    </wp:wrapPolygon>
                  </wp:wrapTight>
                  <wp:docPr id="481" name="Image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>التخمين: ...............................................................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2. </w:t>
            </w:r>
            <w:r w:rsidRPr="003E5957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برهان: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المثلث </w:t>
            </w:r>
            <w:r w:rsidRPr="003E5957">
              <w:rPr>
                <w:rFonts w:asciiTheme="majorBidi" w:hAnsiTheme="majorBidi" w:cstheme="majorBidi"/>
                <w:position w:val="-6"/>
                <w:lang w:bidi="ar-DZ"/>
              </w:rPr>
              <w:object w:dxaOrig="560" w:dyaOrig="279">
                <v:shape id="_x0000_i1036" type="#_x0000_t75" style="width:27.85pt;height:14.25pt" o:ole="">
                  <v:imagedata r:id="rId35" o:title=""/>
                </v:shape>
                <o:OLEObject Type="Embed" ProgID="Equation.3" ShapeID="_x0000_i1036" DrawAspect="Content" ObjectID="_1486045607" r:id="rId43"/>
              </w:objec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 قائم في </w:t>
            </w:r>
            <w:r w:rsidRPr="003E5957">
              <w:rPr>
                <w:rFonts w:asciiTheme="majorBidi" w:hAnsiTheme="majorBidi" w:cstheme="majorBidi"/>
                <w:position w:val="-6"/>
                <w:lang w:bidi="ar-DZ"/>
              </w:rPr>
              <w:object w:dxaOrig="240" w:dyaOrig="279">
                <v:shape id="_x0000_i1037" type="#_x0000_t75" style="width:12.25pt;height:14.25pt" o:ole="">
                  <v:imagedata r:id="rId37" o:title=""/>
                </v:shape>
                <o:OLEObject Type="Embed" ProgID="Equation.3" ShapeID="_x0000_i1037" DrawAspect="Content" ObjectID="_1486045608" r:id="rId44"/>
              </w:object>
            </w:r>
            <w:r w:rsidRPr="003E5957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>أتمم مايلي: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m:oMath>
              <m:r>
                <w:rPr>
                  <w:rFonts w:ascii="Cambria Math" w:hAnsi="Cambria Math" w:cstheme="majorBidi"/>
                  <w:lang w:val="fr-FR" w:bidi="ar-DZ"/>
                </w:rPr>
                <m:t xml:space="preserve">Tan 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 xml:space="preserve"> 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val="fr-FR" w:bidi="ar-DZ"/>
                    </w:rPr>
                    <m:t>…</m:t>
                  </m:r>
                </m:num>
                <m:den>
                  <m:r>
                    <w:rPr>
                      <w:rFonts w:ascii="Cambria Math" w:hAnsi="Cambria Math" w:cstheme="majorBidi"/>
                      <w:lang w:val="fr-FR" w:bidi="ar-DZ"/>
                    </w:rPr>
                    <m:t>…</m:t>
                  </m:r>
                </m:den>
              </m:f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  <w:lang w:val="fr-FR"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  <w:lang w:val="fr-FR" w:bidi="ar-DZ"/>
                        </w:rPr>
                        <m:t>…</m:t>
                      </m:r>
                    </m:num>
                    <m:den>
                      <m:r>
                        <w:rPr>
                          <w:rFonts w:ascii="Cambria Math" w:hAnsi="Cambria Math" w:cstheme="majorBidi"/>
                          <w:lang w:val="fr-FR" w:bidi="ar-DZ"/>
                        </w:rPr>
                        <m:t>AB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  <w:lang w:val="fr-FR"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  <w:lang w:val="fr-FR" w:bidi="ar-DZ"/>
                        </w:rPr>
                        <m:t>…</m:t>
                      </m:r>
                    </m:num>
                    <m:den>
                      <m:r>
                        <w:rPr>
                          <w:rFonts w:ascii="Cambria Math" w:hAnsi="Cambria Math" w:cstheme="majorBidi"/>
                          <w:lang w:val="fr-FR" w:bidi="ar-DZ"/>
                        </w:rPr>
                        <m:t>AB</m:t>
                      </m:r>
                    </m:den>
                  </m:f>
                </m:den>
              </m:f>
            </m:oMath>
            <w:r w:rsidRPr="003E5957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DC7D27" w:rsidRPr="003E5957" w:rsidRDefault="00DC7D27" w:rsidP="00DC7D27">
            <w:pPr>
              <w:numPr>
                <w:ilvl w:val="0"/>
                <w:numId w:val="34"/>
              </w:num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>عبّر عن هذه النتيجة باستعمال النسب المثلثية.</w:t>
            </w:r>
          </w:p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Tr="00E2080A">
        <w:trPr>
          <w:trHeight w:val="443"/>
        </w:trPr>
        <w:tc>
          <w:tcPr>
            <w:tcW w:w="1808" w:type="dxa"/>
            <w:vAlign w:val="center"/>
          </w:tcPr>
          <w:p w:rsidR="00DC7D27" w:rsidRPr="00FD4761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FD4761"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</w:tcPr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3E5957">
              <w:rPr>
                <w:rFonts w:asciiTheme="majorBidi" w:hAnsiTheme="majorBidi" w:cstheme="majorBidi"/>
                <w:rtl/>
              </w:rPr>
              <w:t xml:space="preserve">في مثلث قائم  مهما يكن العدد </w:t>
            </w:r>
            <m:oMath>
              <m:r>
                <w:rPr>
                  <w:rFonts w:ascii="Cambria Math" w:hAnsi="Cambria Math" w:cs="Cambria Math" w:hint="cs"/>
                  <w:rtl/>
                </w:rPr>
                <m:t>x</m:t>
              </m:r>
            </m:oMath>
            <w:r w:rsidRPr="003E5957">
              <w:rPr>
                <w:rFonts w:asciiTheme="majorBidi" w:hAnsiTheme="majorBidi" w:cstheme="majorBidi"/>
                <w:rtl/>
              </w:rPr>
              <w:t xml:space="preserve"> قيس زاوية حادة فإن : </w:t>
            </w: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</w:p>
          <w:p w:rsidR="00DC7D27" w:rsidRPr="003E595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theme="majorBidi"/>
                      <w:b/>
                      <w:bCs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theme="majorBidi"/>
                    </w:rPr>
                    <m:t>tan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x=</m:t>
                  </m:r>
                  <m:f>
                    <m:f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func>
                    </m:den>
                  </m:f>
                </m:e>
              </m:func>
            </m:oMath>
            <w:r w:rsidRPr="003E5957">
              <w:rPr>
                <w:rFonts w:asciiTheme="majorBidi" w:hAnsiTheme="majorBidi" w:cstheme="majorBidi"/>
                <w:rtl/>
                <w:lang w:bidi="ar-DZ"/>
              </w:rPr>
              <w:t xml:space="preserve">  و</w:t>
            </w:r>
            <w:r w:rsidRPr="003E5957">
              <w:rPr>
                <w:rFonts w:asciiTheme="majorBidi" w:hAnsiTheme="majorBidi" w:cstheme="majorBidi" w:hint="cs"/>
                <w:rtl/>
                <w:lang w:bidi="ar-DZ"/>
              </w:rPr>
              <w:t xml:space="preserve">  </w:t>
            </w:r>
            <w:r w:rsidRPr="003E5957">
              <w:rPr>
                <w:rFonts w:asciiTheme="majorBidi" w:hAnsiTheme="majorBidi" w:cstheme="majorBidi"/>
                <w:lang w:bidi="ar-DZ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lang w:bidi="ar-DZ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lang w:bidi="ar-DZ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lang w:bidi="ar-DZ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lang w:bidi="ar-DZ"/>
                    </w:rPr>
                    <m:t xml:space="preserve">2 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theme="majorBidi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ajorBidi"/>
                          <w:b/>
                          <w:bCs/>
                          <w:lang w:bidi="ar-DZ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lang w:bidi="ar-DZ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lang w:bidi="ar-DZ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lang w:bidi="ar-DZ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theme="majorBidi"/>
                  <w:lang w:bidi="ar-DZ"/>
                </w:rPr>
                <m:t>=1</m:t>
              </m:r>
            </m:oMath>
          </w:p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Default="00DC7D27" w:rsidP="00E2080A">
            <w:pPr>
              <w:bidi w:val="0"/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DC7D27" w:rsidRDefault="00DC7D27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DC7D27" w:rsidTr="00E2080A">
        <w:tc>
          <w:tcPr>
            <w:tcW w:w="1808" w:type="dxa"/>
          </w:tcPr>
          <w:p w:rsidR="00DC7D27" w:rsidRDefault="00DC7D27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A5BFB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</w:tcPr>
          <w:p w:rsidR="00DC7D2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</w:rPr>
            </w:pPr>
            <w:r w:rsidRPr="003E5957">
              <w:rPr>
                <w:rFonts w:asciiTheme="majorBidi" w:hAnsiTheme="majorBidi" w:cstheme="majorBidi"/>
                <w:b/>
                <w:bCs/>
                <w:rtl/>
              </w:rPr>
              <w:t>رقم  1</w:t>
            </w:r>
            <w:r w:rsidRPr="003E5957">
              <w:rPr>
                <w:rFonts w:asciiTheme="majorBidi" w:hAnsiTheme="majorBidi" w:cstheme="majorBidi" w:hint="cs"/>
                <w:b/>
                <w:bCs/>
                <w:rtl/>
              </w:rPr>
              <w:t>3</w:t>
            </w:r>
            <w:r w:rsidRPr="003E5957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>
              <w:rPr>
                <w:rFonts w:ascii="Cambria Math" w:hAnsi="Cambria Math" w:cstheme="majorBidi" w:hint="cs"/>
                <w:b/>
                <w:bCs/>
                <w:rtl/>
              </w:rPr>
              <w:t>، 15 ،</w:t>
            </w:r>
            <w:r w:rsidRPr="003E5957">
              <w:rPr>
                <w:rFonts w:asciiTheme="majorBidi" w:hAnsiTheme="majorBidi" w:cstheme="majorBidi"/>
                <w:b/>
                <w:bCs/>
                <w:rtl/>
              </w:rPr>
              <w:t xml:space="preserve"> 1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>6</w:t>
            </w:r>
            <w:r w:rsidRPr="003E5957">
              <w:rPr>
                <w:rFonts w:asciiTheme="majorBidi" w:hAnsiTheme="majorBidi" w:cstheme="majorBidi"/>
                <w:b/>
                <w:bCs/>
                <w:rtl/>
              </w:rPr>
              <w:t xml:space="preserve"> ص 179</w:t>
            </w:r>
          </w:p>
          <w:p w:rsidR="00DC7D27" w:rsidRPr="0055483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</w:tcPr>
          <w:p w:rsidR="00DC7D27" w:rsidRPr="00554837" w:rsidRDefault="00DC7D27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</w:tr>
    </w:tbl>
    <w:p w:rsidR="00DC7D27" w:rsidRDefault="00DC7D27" w:rsidP="00DC7D27">
      <w:pPr>
        <w:contextualSpacing/>
        <w:rPr>
          <w:rFonts w:asciiTheme="majorBidi" w:hAnsiTheme="majorBidi" w:cstheme="majorBidi"/>
          <w:rtl/>
          <w:lang w:bidi="ar-DZ"/>
        </w:rPr>
      </w:pPr>
    </w:p>
    <w:p w:rsidR="00EA62FE" w:rsidRDefault="00EA62FE">
      <w:pPr>
        <w:bidi w:val="0"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rtl/>
          <w:lang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885"/>
        <w:gridCol w:w="2793"/>
        <w:gridCol w:w="1105"/>
        <w:gridCol w:w="3972"/>
      </w:tblGrid>
      <w:tr w:rsidR="00EA62FE" w:rsidRPr="00A42F2E" w:rsidTr="007F3B73">
        <w:trPr>
          <w:trHeight w:val="1075"/>
          <w:jc w:val="center"/>
        </w:trPr>
        <w:tc>
          <w:tcPr>
            <w:tcW w:w="1900" w:type="dxa"/>
          </w:tcPr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835" w:type="dxa"/>
          </w:tcPr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1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6F14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نسب المثلثية في مثلث قائم</w:t>
            </w:r>
          </w:p>
        </w:tc>
        <w:tc>
          <w:tcPr>
            <w:tcW w:w="993" w:type="dxa"/>
          </w:tcPr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EA62FE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027" w:type="dxa"/>
          </w:tcPr>
          <w:p w:rsidR="00EA62FE" w:rsidRPr="00A42F2E" w:rsidRDefault="00CF2D7A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EA62FE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EA62F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،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اسبة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EA62FE" w:rsidRDefault="00EA62FE" w:rsidP="00EA62FE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EA62FE" w:rsidRPr="002E334F" w:rsidRDefault="00EA62FE" w:rsidP="00EA62FE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E334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2E334F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hint="cs"/>
          <w:b/>
          <w:bCs/>
          <w:sz w:val="28"/>
          <w:szCs w:val="28"/>
          <w:rtl/>
          <w:lang w:bidi="ar-DZ"/>
        </w:rPr>
        <w:t>تطبيقات</w:t>
      </w: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9370A3">
        <w:tc>
          <w:tcPr>
            <w:tcW w:w="1808" w:type="dxa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EA62FE" w:rsidRDefault="00EA62FE" w:rsidP="00DC7D27">
      <w:pPr>
        <w:contextualSpacing/>
        <w:rPr>
          <w:rFonts w:asciiTheme="majorBidi" w:hAnsiTheme="majorBidi" w:cstheme="majorBidi"/>
          <w:rtl/>
        </w:rPr>
      </w:pPr>
    </w:p>
    <w:p w:rsidR="00DC7D27" w:rsidRPr="00AE3411" w:rsidRDefault="00DC7D27" w:rsidP="00AF1631">
      <w:pPr>
        <w:contextualSpacing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:rsidR="00C5374F" w:rsidRDefault="008D49FB">
      <w:pPr>
        <w:bidi w:val="0"/>
        <w:rPr>
          <w:rFonts w:asciiTheme="majorBidi" w:hAnsiTheme="majorBidi" w:cstheme="majorBidi"/>
          <w:b/>
          <w:bCs/>
          <w:sz w:val="12"/>
          <w:szCs w:val="12"/>
          <w:lang w:val="fr-FR" w:bidi="ar-DZ"/>
        </w:rPr>
      </w:pPr>
      <w:bookmarkStart w:id="2" w:name="_Hlt495301226"/>
      <w:bookmarkEnd w:id="2"/>
      <w:r>
        <w:rPr>
          <w:rFonts w:asciiTheme="majorBidi" w:hAnsiTheme="majorBidi" w:cstheme="majorBidi"/>
          <w:b/>
          <w:bCs/>
          <w:sz w:val="12"/>
          <w:szCs w:val="12"/>
          <w:lang w:val="fr-FR"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694"/>
        <w:gridCol w:w="1134"/>
        <w:gridCol w:w="4027"/>
      </w:tblGrid>
      <w:tr w:rsidR="00C5374F" w:rsidRPr="00A42F2E" w:rsidTr="003A1A96">
        <w:trPr>
          <w:trHeight w:val="1075"/>
          <w:jc w:val="center"/>
        </w:trPr>
        <w:tc>
          <w:tcPr>
            <w:tcW w:w="1900" w:type="dxa"/>
          </w:tcPr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15A8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94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771BC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6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أشعة والانسحاب</w:t>
            </w:r>
          </w:p>
        </w:tc>
        <w:tc>
          <w:tcPr>
            <w:tcW w:w="1134" w:type="dxa"/>
          </w:tcPr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115A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027" w:type="dxa"/>
          </w:tcPr>
          <w:p w:rsidR="00C5374F" w:rsidRPr="00A42F2E" w:rsidRDefault="00CF2D7A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C5374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C5374F" w:rsidRPr="00564DB7" w:rsidRDefault="00C5374F" w:rsidP="00C5374F">
      <w:pPr>
        <w:contextualSpacing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</w:p>
    <w:p w:rsidR="00C5374F" w:rsidRPr="00564DB7" w:rsidRDefault="00C5374F" w:rsidP="00C5374F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كفاءة المستهدفة:</w:t>
      </w:r>
      <w:r w:rsidRPr="00564D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فهوم شعاع</w:t>
      </w:r>
    </w:p>
    <w:p w:rsidR="00C5374F" w:rsidRPr="00564DB7" w:rsidRDefault="00C5374F" w:rsidP="00C5374F">
      <w:pPr>
        <w:contextualSpacing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C5374F" w:rsidRPr="00CD4DEC" w:rsidTr="00E2080A">
        <w:tc>
          <w:tcPr>
            <w:tcW w:w="1808" w:type="dxa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</w:rPr>
              <w:t>الوصول إلى تعريف شعاع إنطلاقا من الإنسحاب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1 ص 187 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/>
              </w:rPr>
              <w:t xml:space="preserve">انقل الشكل على ورقة بيضاء (نقط </w:t>
            </w:r>
            <w:r w:rsidRPr="00CD4DEC">
              <w:rPr>
                <w:rFonts w:asciiTheme="majorBidi" w:hAnsiTheme="majorBidi" w:cstheme="majorBidi"/>
                <w:lang w:val="fr-FR"/>
              </w:rPr>
              <w:t>A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،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B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،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C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،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M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قاط 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متمايزة)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أنشيء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M’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C’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صورتي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M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C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بالانسحاب الذي يحول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A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إلى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B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ما ذا نقول عن المستقيمات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(AB)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،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(CC’)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،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(MM’)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؟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ما ذا نقول عن أنصاف المستقيمات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AB)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،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CC’)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،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MM’)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؟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ما ذا نقول عن 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القطع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AB]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،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CC’]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،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MM’]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؟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نقول 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هو الانسحاب الذي يحول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A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إلى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B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</w:rPr>
              <w:t>إستخلاص وصياغة المفاهيم والمعرفة المكتشف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</w:rPr>
              <w:t>مفهوم الشعاع: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m:oMath>
              <m:r>
                <w:rPr>
                  <w:rFonts w:ascii="Cambria Math" w:hAnsi="Cambria Math" w:cstheme="majorBidi"/>
                </w:rPr>
                <m:t>A</m:t>
              </m:r>
            </m:oMath>
            <w:r w:rsidRPr="00CD4DEC">
              <w:rPr>
                <w:rFonts w:asciiTheme="majorBidi" w:hAnsiTheme="majorBidi" w:cstheme="majorBidi"/>
                <w:rtl/>
              </w:rPr>
              <w:t xml:space="preserve"> و </w:t>
            </w:r>
            <m:oMath>
              <m:r>
                <w:rPr>
                  <w:rFonts w:ascii="Cambria Math" w:hAnsi="Cambria Math" w:cstheme="majorBidi"/>
                </w:rPr>
                <m:t>B</m:t>
              </m:r>
            </m:oMath>
            <w:r w:rsidRPr="00CD4DEC">
              <w:rPr>
                <w:rFonts w:asciiTheme="majorBidi" w:hAnsiTheme="majorBidi" w:cstheme="majorBidi"/>
                <w:rtl/>
              </w:rPr>
              <w:t xml:space="preserve"> نقطتان مختلفتان من المستوي</w:t>
            </w:r>
            <w:r>
              <w:rPr>
                <w:rFonts w:asciiTheme="majorBidi" w:hAnsiTheme="majorBidi" w:cstheme="majorBidi" w:hint="cs"/>
                <w:rtl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CD4DEC">
              <w:rPr>
                <w:rFonts w:asciiTheme="majorBidi" w:hAnsiTheme="majorBidi" w:cstheme="majorBidi"/>
                <w:rtl/>
              </w:rPr>
              <w:t xml:space="preserve">نقول الانسحاب الذي يحول </w:t>
            </w:r>
            <m:oMath>
              <m:r>
                <w:rPr>
                  <w:rFonts w:ascii="Cambria Math" w:hAnsi="Cambria Math" w:cstheme="majorBidi"/>
                </w:rPr>
                <m:t>A</m:t>
              </m:r>
            </m:oMath>
            <w:r w:rsidRPr="00CD4DEC">
              <w:rPr>
                <w:rFonts w:asciiTheme="majorBidi" w:hAnsiTheme="majorBidi" w:cstheme="majorBidi"/>
                <w:rtl/>
              </w:rPr>
              <w:t xml:space="preserve"> إلى </w:t>
            </w:r>
            <m:oMath>
              <m:r>
                <w:rPr>
                  <w:rFonts w:ascii="Cambria Math" w:hAnsi="Cambria Math" w:cstheme="majorBidi"/>
                </w:rPr>
                <m:t>B</m:t>
              </m:r>
            </m:oMath>
            <w:r w:rsidRPr="00CD4DEC">
              <w:rPr>
                <w:rFonts w:asciiTheme="majorBidi" w:hAnsiTheme="majorBidi" w:cstheme="majorBidi"/>
                <w:rtl/>
              </w:rPr>
              <w:t xml:space="preserve"> يعرف شعاعا نرمز له بالرمز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AB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 xml:space="preserve"> أو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V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C5374F">
            <w:pPr>
              <w:numPr>
                <w:ilvl w:val="0"/>
                <w:numId w:val="37"/>
              </w:numPr>
              <w:contextualSpacing/>
              <w:rPr>
                <w:rFonts w:asciiTheme="majorBidi" w:hAnsiTheme="majorBidi" w:cstheme="majorBidi"/>
              </w:rPr>
            </w:pPr>
            <w:r w:rsidRPr="00CD4DEC">
              <w:rPr>
                <w:rFonts w:asciiTheme="majorBidi" w:hAnsiTheme="majorBidi" w:cstheme="majorBidi"/>
                <w:rtl/>
              </w:rPr>
              <w:t xml:space="preserve">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AB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 xml:space="preserve"> ممثل </w:t>
            </w:r>
            <w:r w:rsidRPr="00CD4DEC">
              <w:rPr>
                <w:rFonts w:asciiTheme="majorBidi" w:hAnsiTheme="majorBidi" w:cstheme="majorBidi" w:hint="cs"/>
                <w:rtl/>
              </w:rPr>
              <w:t>ل</w:t>
            </w:r>
            <w:r w:rsidRPr="00CD4DEC">
              <w:rPr>
                <w:rFonts w:asciiTheme="majorBidi" w:hAnsiTheme="majorBidi" w:cstheme="majorBidi"/>
                <w:rtl/>
              </w:rPr>
              <w:t xml:space="preserve">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V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 xml:space="preserve"> ونكتب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val="fr-FR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theme="majorBidi"/>
                  <w:rtl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V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>.</w:t>
            </w:r>
          </w:p>
          <w:p w:rsidR="00C5374F" w:rsidRPr="00CD4DEC" w:rsidRDefault="00C5374F" w:rsidP="00C5374F">
            <w:pPr>
              <w:numPr>
                <w:ilvl w:val="0"/>
                <w:numId w:val="37"/>
              </w:numPr>
              <w:contextualSpacing/>
              <w:rPr>
                <w:rFonts w:asciiTheme="majorBidi" w:hAnsiTheme="majorBidi" w:cstheme="majorBidi"/>
              </w:rPr>
            </w:pPr>
            <w:r w:rsidRPr="00CD4DEC">
              <w:rPr>
                <w:rFonts w:asciiTheme="majorBidi" w:hAnsiTheme="majorBidi" w:cstheme="majorBidi"/>
                <w:rtl/>
              </w:rPr>
              <w:t xml:space="preserve">الاتجاه من </w:t>
            </w:r>
            <m:oMath>
              <m:r>
                <w:rPr>
                  <w:rFonts w:ascii="Cambria Math" w:hAnsi="Cambria Math" w:cstheme="majorBidi"/>
                </w:rPr>
                <m:t>A</m:t>
              </m:r>
            </m:oMath>
            <w:r w:rsidRPr="00CD4DEC">
              <w:rPr>
                <w:rFonts w:asciiTheme="majorBidi" w:hAnsiTheme="majorBidi" w:cstheme="majorBidi"/>
                <w:rtl/>
              </w:rPr>
              <w:t xml:space="preserve"> على </w:t>
            </w:r>
            <m:oMath>
              <m:r>
                <w:rPr>
                  <w:rFonts w:ascii="Cambria Math" w:hAnsi="Cambria Math" w:cstheme="majorBidi"/>
                </w:rPr>
                <m:t>B</m:t>
              </m:r>
            </m:oMath>
            <w:r w:rsidRPr="00CD4DEC">
              <w:rPr>
                <w:rFonts w:asciiTheme="majorBidi" w:hAnsiTheme="majorBidi" w:cstheme="majorBidi"/>
                <w:rtl/>
              </w:rPr>
              <w:t xml:space="preserve"> هو اتجاه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V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 xml:space="preserve"> .</w:t>
            </w:r>
          </w:p>
          <w:p w:rsidR="00C5374F" w:rsidRPr="00CD4DEC" w:rsidRDefault="00C5374F" w:rsidP="00C5374F">
            <w:pPr>
              <w:numPr>
                <w:ilvl w:val="0"/>
                <w:numId w:val="37"/>
              </w:numPr>
              <w:contextualSpacing/>
              <w:rPr>
                <w:rFonts w:asciiTheme="majorBidi" w:hAnsiTheme="majorBidi" w:cstheme="majorBidi"/>
              </w:rPr>
            </w:pPr>
            <w:r w:rsidRPr="00CD4DEC">
              <w:rPr>
                <w:rFonts w:asciiTheme="majorBidi" w:hAnsiTheme="majorBidi" w:cstheme="majorBidi"/>
                <w:rtl/>
              </w:rPr>
              <w:t xml:space="preserve">منحى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V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 xml:space="preserve"> هو منحى المستقيم </w:t>
            </w:r>
            <w:r w:rsidRPr="00CD4DEC">
              <w:rPr>
                <w:rFonts w:asciiTheme="majorBidi" w:hAnsiTheme="majorBidi" w:cstheme="majorBidi"/>
              </w:rPr>
              <w:t>(AB)</w:t>
            </w:r>
            <w:r w:rsidRPr="00CD4DEC">
              <w:rPr>
                <w:rFonts w:asciiTheme="majorBidi" w:hAnsiTheme="majorBidi" w:cstheme="majorBidi"/>
                <w:rtl/>
              </w:rPr>
              <w:t>.</w:t>
            </w:r>
          </w:p>
          <w:p w:rsidR="00C5374F" w:rsidRPr="00CD4DEC" w:rsidRDefault="00C5374F" w:rsidP="00C5374F">
            <w:pPr>
              <w:numPr>
                <w:ilvl w:val="0"/>
                <w:numId w:val="37"/>
              </w:numPr>
              <w:contextualSpacing/>
              <w:rPr>
                <w:rFonts w:asciiTheme="majorBidi" w:hAnsiTheme="majorBidi" w:cstheme="majorBidi"/>
              </w:rPr>
            </w:pPr>
            <w:r w:rsidRPr="00CD4DEC">
              <w:rPr>
                <w:rFonts w:asciiTheme="majorBidi" w:hAnsiTheme="majorBidi" w:cstheme="majorBidi"/>
                <w:rtl/>
              </w:rPr>
              <w:t xml:space="preserve">طول القطعة </w:t>
            </w:r>
            <w:r w:rsidRPr="00CD4DEC">
              <w:rPr>
                <w:rFonts w:asciiTheme="majorBidi" w:hAnsiTheme="majorBidi" w:cstheme="majorBidi"/>
              </w:rPr>
              <w:t xml:space="preserve">[AB] </w:t>
            </w:r>
            <w:r w:rsidRPr="00CD4DEC">
              <w:rPr>
                <w:rFonts w:asciiTheme="majorBidi" w:hAnsiTheme="majorBidi" w:cstheme="majorBidi"/>
                <w:rtl/>
              </w:rPr>
              <w:t xml:space="preserve">  هو طول الشعاع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CD4DEC">
              <w:rPr>
                <w:rFonts w:asciiTheme="majorBidi" w:hAnsiTheme="majorBidi" w:cstheme="majorBidi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</w:rPr>
                    <m:t>V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</w:rPr>
              <w:t>حالة خاصة</w:t>
            </w:r>
            <w:r w:rsidRPr="00CD4DEC">
              <w:rPr>
                <w:rFonts w:asciiTheme="majorBidi" w:hAnsiTheme="majorBidi" w:cstheme="majorBidi"/>
                <w:rtl/>
              </w:rPr>
              <w:t xml:space="preserve">: الشعاع المعدوم هوشعاع بدايته تنطبق على نهايته أي طوله 0 ،اتجاهه ومنحاه غير معينين نرمز له بالرمز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/>
                    </w:rPr>
                    <m:t>0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مثال: 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الأشعة التالية معدومة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A’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B’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. فنكتب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: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B’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A’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0</m:t>
                  </m:r>
                </m:e>
              </m:acc>
            </m:oMath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1968000" behindDoc="0" locked="0" layoutInCell="1" allowOverlap="1" wp14:anchorId="7CA6CEE0" wp14:editId="265B5632">
                  <wp:simplePos x="0" y="0"/>
                  <wp:positionH relativeFrom="margin">
                    <wp:posOffset>108585</wp:posOffset>
                  </wp:positionH>
                  <wp:positionV relativeFrom="margin">
                    <wp:posOffset>571176</wp:posOffset>
                  </wp:positionV>
                  <wp:extent cx="2159635" cy="1590675"/>
                  <wp:effectExtent l="0" t="0" r="0" b="9525"/>
                  <wp:wrapNone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65" r="4473"/>
                          <a:stretch/>
                        </pic:blipFill>
                        <pic:spPr bwMode="auto">
                          <a:xfrm>
                            <a:off x="0" y="0"/>
                            <a:ext cx="2159635" cy="1590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رقم 5 ص 196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C5374F" w:rsidRPr="00ED1FFC" w:rsidRDefault="00C5374F" w:rsidP="00C5374F">
      <w:pPr>
        <w:contextualSpacing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</w:p>
    <w:p w:rsidR="00C5374F" w:rsidRPr="00ED1FFC" w:rsidRDefault="00C5374F" w:rsidP="00C5374F">
      <w:pPr>
        <w:contextualSpacing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5374F" w:rsidRPr="00ED1FFC" w:rsidRDefault="00C5374F" w:rsidP="00C5374F">
      <w:pPr>
        <w:contextualSpacing/>
        <w:rPr>
          <w:rFonts w:asciiTheme="majorBidi" w:hAnsiTheme="majorBidi" w:cstheme="majorBidi"/>
          <w:sz w:val="28"/>
          <w:szCs w:val="28"/>
        </w:rPr>
      </w:pPr>
    </w:p>
    <w:p w:rsidR="00C5374F" w:rsidRPr="00ED1FFC" w:rsidRDefault="00C5374F" w:rsidP="00C5374F">
      <w:pPr>
        <w:contextualSpacing/>
        <w:rPr>
          <w:rFonts w:asciiTheme="majorBidi" w:hAnsiTheme="majorBidi" w:cstheme="majorBidi"/>
          <w:sz w:val="28"/>
          <w:szCs w:val="28"/>
          <w:rtl/>
        </w:rPr>
      </w:pPr>
    </w:p>
    <w:p w:rsidR="00C5374F" w:rsidRPr="00ED1FFC" w:rsidRDefault="00C5374F" w:rsidP="00C5374F">
      <w:pPr>
        <w:contextualSpacing/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C5374F" w:rsidRPr="00ED1FFC" w:rsidRDefault="00C5374F" w:rsidP="00C5374F">
      <w:pPr>
        <w:contextualSpacing/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</w:pPr>
    </w:p>
    <w:p w:rsidR="00C5374F" w:rsidRPr="00ED1FFC" w:rsidRDefault="00C5374F" w:rsidP="00C5374F">
      <w:pPr>
        <w:contextualSpacing/>
        <w:rPr>
          <w:rFonts w:asciiTheme="majorBidi" w:hAnsiTheme="majorBidi" w:cstheme="majorBidi"/>
          <w:sz w:val="28"/>
          <w:szCs w:val="28"/>
          <w:rtl/>
        </w:rPr>
      </w:pPr>
      <w:r w:rsidRPr="00ED1FFC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C5374F" w:rsidRPr="00ED1FFC" w:rsidRDefault="00C5374F" w:rsidP="00C5374F">
      <w:pPr>
        <w:bidi w:val="0"/>
        <w:rPr>
          <w:rFonts w:asciiTheme="majorBidi" w:hAnsiTheme="majorBidi" w:cstheme="majorBidi"/>
          <w:sz w:val="28"/>
          <w:szCs w:val="28"/>
          <w:rtl/>
        </w:rPr>
      </w:pPr>
      <w:r w:rsidRPr="00ED1FFC">
        <w:rPr>
          <w:rFonts w:asciiTheme="majorBidi" w:hAnsiTheme="majorBidi" w:cstheme="majorBidi"/>
          <w:sz w:val="28"/>
          <w:szCs w:val="28"/>
          <w:rtl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C5374F" w:rsidRPr="00A42F2E" w:rsidTr="00E2080A">
        <w:trPr>
          <w:trHeight w:val="1075"/>
          <w:jc w:val="center"/>
        </w:trPr>
        <w:tc>
          <w:tcPr>
            <w:tcW w:w="1900" w:type="dxa"/>
          </w:tcPr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2552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28718F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7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أشعة والانسحاب</w:t>
            </w:r>
          </w:p>
        </w:tc>
        <w:tc>
          <w:tcPr>
            <w:tcW w:w="1134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DA7AD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C5374F" w:rsidRPr="00A42F2E" w:rsidRDefault="00CF2D7A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C5374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C5374F" w:rsidRPr="00564DB7" w:rsidRDefault="00C5374F" w:rsidP="00C5374F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C5374F" w:rsidRPr="00564DB7" w:rsidRDefault="00C5374F" w:rsidP="00C5374F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كفاءة المستهدفة</w:t>
      </w:r>
      <w:r w:rsidRPr="00564DB7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:</w:t>
      </w:r>
      <w:r w:rsidRPr="00564D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تساوي شعاعين</w:t>
      </w:r>
    </w:p>
    <w:p w:rsidR="00C5374F" w:rsidRPr="00564DB7" w:rsidRDefault="00C5374F" w:rsidP="00C5374F">
      <w:pPr>
        <w:contextualSpacing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6945"/>
        <w:gridCol w:w="2159"/>
      </w:tblGrid>
      <w:tr w:rsidR="00C5374F" w:rsidRPr="00CD4DEC" w:rsidTr="00E2080A">
        <w:tc>
          <w:tcPr>
            <w:tcW w:w="1808" w:type="dxa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</w:rPr>
              <w:t>الوصول إلى تعريف شعاع إنطلاقا من الإنسحاب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نشاط 2 ص 187 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توزع قصاصات على الأفواج بها أشكال لح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ا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لات مختلفة من الأشعة المتساوية وغير المتساوية والمتعاكسة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>ماذا نقول عن الانسحابين المعينين بالشعاعين في الحالة 3 ؟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>ماذا نقول عن الشعاعين الحالة 4؟</w:t>
            </w: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</w:rPr>
              <w:t>إستنتاج مفهوم تساوي شعاعين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</w:rPr>
              <w:t>تعريف 1</w:t>
            </w:r>
            <w:r w:rsidRPr="00CD4DEC">
              <w:rPr>
                <w:rFonts w:asciiTheme="majorBidi" w:hAnsiTheme="majorBidi" w:cstheme="majorBidi"/>
                <w:rtl/>
              </w:rPr>
              <w:t>: الشعاعان المتساويان هما شعاعان لهما المنحى نفسه والإتجاه نفسه والطول نفسه.</w:t>
            </w:r>
            <w:r w:rsidRPr="00CD4DEC">
              <w:rPr>
                <w:rFonts w:asciiTheme="majorBidi" w:hAnsiTheme="majorBidi" w:cstheme="majorBidi"/>
              </w:rPr>
              <w:t xml:space="preserve"> 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</w:rPr>
              <w:t>مثال</w:t>
            </w:r>
            <w:r w:rsidRPr="00CD4DEC">
              <w:rPr>
                <w:rFonts w:asciiTheme="majorBidi" w:hAnsiTheme="majorBidi" w:cstheme="majorBidi"/>
                <w:rtl/>
              </w:rPr>
              <w:t>:</w:t>
            </w:r>
          </w:p>
          <w:p w:rsidR="00C5374F" w:rsidRPr="00CD4DEC" w:rsidRDefault="00173297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C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شعاعان متساويان معناه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AB=DC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d>
              <m:r>
                <w:rPr>
                  <w:rFonts w:ascii="Cambria Math" w:hAnsi="Cambria Math" w:cstheme="majorBidi"/>
                  <w:lang w:val="fr-FR" w:bidi="ar-DZ"/>
                </w:rPr>
                <m:t>//(DC)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AB)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DC)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في الاتجاه نفسه معناه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D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صورة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C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نكتب: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C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</w:rPr>
            </w:pPr>
            <w:r w:rsidRPr="00CD4DEC"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1972096" behindDoc="0" locked="0" layoutInCell="1" allowOverlap="1" wp14:anchorId="19068885" wp14:editId="2AB00D51">
                  <wp:simplePos x="0" y="0"/>
                  <wp:positionH relativeFrom="margin">
                    <wp:posOffset>36830</wp:posOffset>
                  </wp:positionH>
                  <wp:positionV relativeFrom="margin">
                    <wp:posOffset>1095375</wp:posOffset>
                  </wp:positionV>
                  <wp:extent cx="2159635" cy="1384935"/>
                  <wp:effectExtent l="0" t="0" r="0" b="5715"/>
                  <wp:wrapSquare wrapText="bothSides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635" cy="1384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D4DEC">
              <w:rPr>
                <w:rFonts w:asciiTheme="majorBidi" w:hAnsiTheme="majorBidi" w:cstheme="majorBidi"/>
                <w:b/>
                <w:bCs/>
                <w:rtl/>
              </w:rPr>
              <w:t>ملاحظة:</w:t>
            </w:r>
            <w:r w:rsidRPr="00CD4DEC">
              <w:rPr>
                <w:rFonts w:asciiTheme="majorBidi" w:hAnsiTheme="majorBidi" w:cstheme="majorBidi"/>
                <w:rtl/>
              </w:rPr>
              <w:t xml:space="preserve"> الأشعة المتساوية تعين الانسحاب نفسه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</w:rPr>
              <w:t>تعريف 2</w:t>
            </w:r>
            <w:r w:rsidRPr="00CD4DEC">
              <w:rPr>
                <w:rFonts w:asciiTheme="majorBidi" w:hAnsiTheme="majorBidi" w:cstheme="majorBidi"/>
                <w:rtl/>
              </w:rPr>
              <w:t xml:space="preserve">: الشعاعان المتعاكسان هما شعاعان لهما المنحى نفسه والطول نفسه 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>و</w:t>
            </w:r>
            <w:r w:rsidRPr="00CD4DEC">
              <w:rPr>
                <w:rFonts w:asciiTheme="majorBidi" w:hAnsiTheme="majorBidi" w:cstheme="majorBidi"/>
                <w:rtl/>
              </w:rPr>
              <w:t>متعاكسان الاتجاه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</w:rPr>
              <w:t>مثال</w:t>
            </w:r>
            <w:r w:rsidRPr="00CD4DEC">
              <w:rPr>
                <w:rFonts w:asciiTheme="majorBidi" w:hAnsiTheme="majorBidi" w:cstheme="majorBidi"/>
                <w:rtl/>
              </w:rPr>
              <w:t>:</w:t>
            </w:r>
            <w:r w:rsidRPr="00CD4DEC">
              <w:rPr>
                <w:rFonts w:asciiTheme="majorBidi" w:hAnsiTheme="majorBidi" w:cstheme="majorBidi"/>
              </w:rPr>
              <w:t xml:space="preserve"> </w:t>
            </w:r>
          </w:p>
          <w:p w:rsidR="00C5374F" w:rsidRPr="00CD4DEC" w:rsidRDefault="00173297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EF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شعاعان متعاكسان معناه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AB=EF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d>
              <m:r>
                <w:rPr>
                  <w:rFonts w:ascii="Cambria Math" w:hAnsi="Cambria Math" w:cstheme="majorBidi"/>
                  <w:lang w:val="fr-FR" w:bidi="ar-DZ"/>
                </w:rPr>
                <m:t>//(EF)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AB)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EF)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في اتحاهين متعاكسين معناه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F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صورة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E</m:t>
              </m:r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A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نكتب: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EF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7 </w:t>
            </w: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ص 196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ر</w:t>
            </w: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قم 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8</w:t>
            </w: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ص 19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7</w:t>
            </w: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(</w:t>
            </w:r>
            <w:r w:rsidRPr="00CD4DEC">
              <w:rPr>
                <w:rFonts w:asciiTheme="majorBidi" w:hAnsiTheme="majorBidi" w:cstheme="majorBidi"/>
                <w:rtl/>
                <w:lang w:val="fr-FR"/>
              </w:rPr>
              <w:t>وكل الأشعة المتعاكسة</w:t>
            </w: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)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C5374F" w:rsidRPr="00ED1FFC" w:rsidRDefault="00C5374F" w:rsidP="00C5374F">
      <w:pPr>
        <w:contextualSpacing/>
        <w:rPr>
          <w:rFonts w:asciiTheme="majorBidi" w:hAnsiTheme="majorBidi" w:cstheme="majorBidi"/>
          <w:b/>
          <w:bCs/>
          <w:sz w:val="28"/>
          <w:szCs w:val="28"/>
        </w:rPr>
      </w:pPr>
    </w:p>
    <w:p w:rsidR="00C5374F" w:rsidRPr="00ED1FFC" w:rsidRDefault="00C5374F" w:rsidP="00C5374F">
      <w:pPr>
        <w:bidi w:val="0"/>
        <w:rPr>
          <w:rFonts w:asciiTheme="majorBidi" w:hAnsiTheme="majorBidi" w:cstheme="majorBidi"/>
          <w:sz w:val="28"/>
          <w:szCs w:val="28"/>
          <w:rtl/>
        </w:rPr>
      </w:pPr>
      <w:r w:rsidRPr="00ED1FFC">
        <w:rPr>
          <w:rFonts w:asciiTheme="majorBidi" w:hAnsiTheme="majorBidi" w:cstheme="majorBidi"/>
          <w:sz w:val="28"/>
          <w:szCs w:val="28"/>
          <w:rtl/>
        </w:rPr>
        <w:br w:type="page"/>
      </w:r>
    </w:p>
    <w:tbl>
      <w:tblPr>
        <w:bidiVisual/>
        <w:tblW w:w="10518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932"/>
      </w:tblGrid>
      <w:tr w:rsidR="00C5374F" w:rsidRPr="00A42F2E" w:rsidTr="0063747E">
        <w:trPr>
          <w:trHeight w:val="1075"/>
          <w:jc w:val="center"/>
        </w:trPr>
        <w:tc>
          <w:tcPr>
            <w:tcW w:w="1900" w:type="dxa"/>
          </w:tcPr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2552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28718F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8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أشعة والانسحاب</w:t>
            </w:r>
          </w:p>
        </w:tc>
        <w:tc>
          <w:tcPr>
            <w:tcW w:w="1134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DA7AD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932" w:type="dxa"/>
          </w:tcPr>
          <w:p w:rsidR="00C5374F" w:rsidRPr="00A42F2E" w:rsidRDefault="00CF2D7A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C5374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C5374F" w:rsidRPr="00564DB7" w:rsidRDefault="00C5374F" w:rsidP="00C5374F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C5374F" w:rsidRPr="00564DB7" w:rsidRDefault="00C5374F" w:rsidP="00C5374F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564D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64DB7">
        <w:rPr>
          <w:rFonts w:asciiTheme="majorBidi" w:hAnsiTheme="majorBidi"/>
          <w:b/>
          <w:bCs/>
          <w:sz w:val="28"/>
          <w:szCs w:val="28"/>
          <w:rtl/>
        </w:rPr>
        <w:t>توظيف تساوي شعاعين</w:t>
      </w:r>
    </w:p>
    <w:p w:rsidR="00C5374F" w:rsidRPr="00564DB7" w:rsidRDefault="00C5374F" w:rsidP="00C5374F">
      <w:pPr>
        <w:contextualSpacing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C5374F" w:rsidRPr="00E01829" w:rsidTr="00E2080A">
        <w:tc>
          <w:tcPr>
            <w:tcW w:w="1808" w:type="dxa"/>
          </w:tcPr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E01829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E01829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E01829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C5374F" w:rsidRPr="00E01829" w:rsidTr="00E2080A">
        <w:tc>
          <w:tcPr>
            <w:tcW w:w="1808" w:type="dxa"/>
            <w:vAlign w:val="center"/>
          </w:tcPr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E01829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E0182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4 ص 188 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(أفواج)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1) </w:t>
            </w:r>
            <w:r w:rsidRPr="00E01829">
              <w:rPr>
                <w:rFonts w:asciiTheme="majorBidi" w:hAnsiTheme="majorBidi" w:cstheme="majorBidi"/>
                <w:lang w:val="fr-FR"/>
              </w:rPr>
              <w:t>A</w:t>
            </w:r>
            <w:r w:rsidRPr="00E01829">
              <w:rPr>
                <w:rFonts w:asciiTheme="majorBidi" w:hAnsiTheme="majorBidi" w:cstheme="majorBidi"/>
                <w:rtl/>
                <w:lang w:val="fr-FR"/>
              </w:rPr>
              <w:t xml:space="preserve">، </w:t>
            </w:r>
            <w:r w:rsidRPr="00E01829">
              <w:rPr>
                <w:rFonts w:asciiTheme="majorBidi" w:hAnsiTheme="majorBidi" w:cstheme="majorBidi"/>
                <w:lang w:val="fr-FR"/>
              </w:rPr>
              <w:t>B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، </w:t>
            </w:r>
            <w:r>
              <w:rPr>
                <w:rFonts w:asciiTheme="majorBidi" w:hAnsiTheme="majorBidi" w:cstheme="majorBidi"/>
                <w:lang w:val="fr-FR" w:bidi="ar-DZ"/>
              </w:rPr>
              <w:t>D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ثلاث نقط 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(بأخذ الحالتين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استقامية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>ليست استقامية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)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أنشيء النقطة </w:t>
            </w:r>
            <w:r>
              <w:rPr>
                <w:rFonts w:asciiTheme="majorBidi" w:hAnsiTheme="majorBidi" w:cstheme="majorBidi"/>
                <w:lang w:val="fr-FR" w:bidi="ar-DZ"/>
              </w:rPr>
              <w:t>C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بحيث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C</m:t>
                  </m:r>
                </m:e>
              </m:acc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عين النقطة </w:t>
            </w:r>
            <w:r>
              <w:rPr>
                <w:rFonts w:asciiTheme="majorBidi" w:hAnsiTheme="majorBidi" w:cstheme="majorBidi"/>
                <w:lang w:val="fr-FR" w:bidi="ar-DZ"/>
              </w:rPr>
              <w:t>O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نتصف </w:t>
            </w:r>
            <w:r>
              <w:rPr>
                <w:rFonts w:asciiTheme="majorBidi" w:hAnsiTheme="majorBidi" w:cstheme="majorBidi"/>
                <w:lang w:val="fr-FR" w:bidi="ar-DZ"/>
              </w:rPr>
              <w:t>[AC]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هل </w:t>
            </w:r>
            <w:r>
              <w:rPr>
                <w:rFonts w:asciiTheme="majorBidi" w:hAnsiTheme="majorBidi" w:cstheme="majorBidi"/>
                <w:lang w:val="fr-FR" w:bidi="ar-DZ"/>
              </w:rPr>
              <w:t>O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نتصف </w:t>
            </w:r>
            <w:r>
              <w:rPr>
                <w:rFonts w:asciiTheme="majorBidi" w:hAnsiTheme="majorBidi" w:cstheme="majorBidi"/>
                <w:lang w:val="fr-FR" w:bidi="ar-DZ"/>
              </w:rPr>
              <w:t>[BD]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؟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برر إجابتك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/>
              </w:rPr>
              <w:t xml:space="preserve">2) </w:t>
            </w:r>
            <w:r>
              <w:rPr>
                <w:rFonts w:asciiTheme="majorBidi" w:hAnsiTheme="majorBidi" w:cstheme="majorBidi"/>
                <w:lang w:val="fr-FR"/>
              </w:rPr>
              <w:t>A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Pr="00E01829">
              <w:rPr>
                <w:rFonts w:asciiTheme="majorBidi" w:hAnsiTheme="majorBidi" w:cstheme="majorBidi"/>
                <w:rtl/>
                <w:lang w:val="fr-FR"/>
              </w:rPr>
              <w:t xml:space="preserve">، </w:t>
            </w:r>
            <w:r>
              <w:rPr>
                <w:rFonts w:asciiTheme="majorBidi" w:hAnsiTheme="majorBidi" w:cstheme="majorBidi"/>
                <w:lang w:val="fr-FR"/>
              </w:rPr>
              <w:t>B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، </w:t>
            </w:r>
            <w:r>
              <w:rPr>
                <w:rFonts w:asciiTheme="majorBidi" w:hAnsiTheme="majorBidi" w:cstheme="majorBidi"/>
                <w:lang w:val="fr-FR" w:bidi="ar-DZ"/>
              </w:rPr>
              <w:t>D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ثلاث نقط 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(بأخذ الحالتين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استقامية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>ليست استقامية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)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عين النقطة </w:t>
            </w:r>
            <w:r>
              <w:rPr>
                <w:rFonts w:asciiTheme="majorBidi" w:hAnsiTheme="majorBidi" w:cstheme="majorBidi"/>
                <w:lang w:val="fr-FR" w:bidi="ar-DZ"/>
              </w:rPr>
              <w:t>O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نتصف </w:t>
            </w:r>
            <w:r>
              <w:rPr>
                <w:rFonts w:asciiTheme="majorBidi" w:hAnsiTheme="majorBidi" w:cstheme="majorBidi"/>
                <w:lang w:val="fr-FR" w:bidi="ar-DZ"/>
              </w:rPr>
              <w:t>[BD]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أنشيء النقطة </w:t>
            </w:r>
            <w:r>
              <w:rPr>
                <w:rFonts w:asciiTheme="majorBidi" w:hAnsiTheme="majorBidi" w:cstheme="majorBidi"/>
                <w:lang w:val="fr-FR" w:bidi="ar-DZ"/>
              </w:rPr>
              <w:t>C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بحيث 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النقطة </w:t>
            </w:r>
            <w:r>
              <w:rPr>
                <w:rFonts w:asciiTheme="majorBidi" w:hAnsiTheme="majorBidi" w:cstheme="majorBidi"/>
                <w:lang w:val="fr-FR" w:bidi="ar-DZ"/>
              </w:rPr>
              <w:t>O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نتصف </w:t>
            </w:r>
            <w:r>
              <w:rPr>
                <w:rFonts w:asciiTheme="majorBidi" w:hAnsiTheme="majorBidi" w:cstheme="majorBidi"/>
                <w:lang w:val="fr-FR" w:bidi="ar-DZ"/>
              </w:rPr>
              <w:t>[AC]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ماذا تقول عن الشعاعي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C</m:t>
                  </m:r>
                </m:e>
              </m:acc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ثم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D</m:t>
                  </m:r>
                </m:e>
              </m:acc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C</m:t>
                  </m:r>
                </m:e>
              </m:acc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؟ برر إجابتك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E0182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5 ص 188 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(أفواج)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/>
              </w:rPr>
              <w:t xml:space="preserve">1) </w:t>
            </w:r>
            <m:oMath>
              <m:r>
                <w:rPr>
                  <w:rFonts w:ascii="Cambria Math" w:hAnsi="Cambria Math" w:cstheme="majorBidi"/>
                  <w:lang w:val="fr-FR"/>
                </w:rPr>
                <m:t>[AB]</m:t>
              </m:r>
            </m:oMath>
            <w:r w:rsidRPr="00E01829">
              <w:rPr>
                <w:rFonts w:asciiTheme="majorBidi" w:hAnsiTheme="majorBidi" w:cstheme="majorBidi"/>
                <w:rtl/>
                <w:lang w:val="fr-FR"/>
              </w:rPr>
              <w:t xml:space="preserve"> قطعة مستقيم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، أنشيء النقطة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M</m:t>
              </m:r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منتصف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AB]</m:t>
              </m:r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ماذا تقول عن الشعاعي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M</m:t>
                  </m:r>
                </m:e>
              </m:acc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و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B</m:t>
                  </m:r>
                </m:e>
              </m:acc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؟ برر جوابك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/>
              </w:rPr>
              <w:t xml:space="preserve">2) </w:t>
            </w:r>
            <m:oMath>
              <m:r>
                <w:rPr>
                  <w:rFonts w:ascii="Cambria Math" w:hAnsi="Cambria Math" w:cstheme="majorBidi"/>
                  <w:lang w:val="fr-FR"/>
                </w:rPr>
                <m:t xml:space="preserve"> [AB]</m:t>
              </m:r>
            </m:oMath>
            <w:r w:rsidRPr="00E01829">
              <w:rPr>
                <w:rFonts w:asciiTheme="majorBidi" w:hAnsiTheme="majorBidi" w:cstheme="majorBidi"/>
                <w:rtl/>
                <w:lang w:val="fr-FR"/>
              </w:rPr>
              <w:t xml:space="preserve"> قطعة مستقيم،</w:t>
            </w: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أنشيء النقطة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M</m:t>
              </m:r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بحيث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M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B</m:t>
                  </m:r>
                </m:e>
              </m:acc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ماذا تمثل النقطة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M</m:t>
              </m:r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بالنسبة للقطعة </w:t>
            </w:r>
            <m:oMath>
              <m:r>
                <w:rPr>
                  <w:rFonts w:ascii="Cambria Math" w:hAnsi="Cambria Math" w:cstheme="majorBidi"/>
                  <w:lang w:val="fr-FR" w:bidi="ar-DZ"/>
                </w:rPr>
                <m:t>[AB]</m:t>
              </m:r>
            </m:oMath>
            <w:r w:rsidRPr="00E01829">
              <w:rPr>
                <w:rFonts w:asciiTheme="majorBidi" w:hAnsiTheme="majorBidi" w:cstheme="majorBidi"/>
                <w:rtl/>
                <w:lang w:val="fr-FR" w:bidi="ar-DZ"/>
              </w:rPr>
              <w:t xml:space="preserve"> ؟ برر جوابك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E01829" w:rsidRDefault="00537FD3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ED1FFC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70048" behindDoc="0" locked="0" layoutInCell="1" allowOverlap="1" wp14:anchorId="6301FC10" wp14:editId="5E2FD7DD">
                  <wp:simplePos x="0" y="0"/>
                  <wp:positionH relativeFrom="margin">
                    <wp:posOffset>-3810</wp:posOffset>
                  </wp:positionH>
                  <wp:positionV relativeFrom="margin">
                    <wp:posOffset>2710180</wp:posOffset>
                  </wp:positionV>
                  <wp:extent cx="2340000" cy="1279587"/>
                  <wp:effectExtent l="0" t="0" r="3175" b="0"/>
                  <wp:wrapNone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000" cy="1279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5374F" w:rsidRPr="00E01829" w:rsidTr="00E2080A">
        <w:tc>
          <w:tcPr>
            <w:tcW w:w="1808" w:type="dxa"/>
            <w:vAlign w:val="center"/>
          </w:tcPr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E01829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E01829">
              <w:rPr>
                <w:rFonts w:asciiTheme="majorBidi" w:hAnsiTheme="majorBidi" w:cstheme="majorBidi"/>
                <w:rtl/>
                <w:lang w:bidi="ar-DZ"/>
              </w:rPr>
              <w:t>استخلاص النتيجة</w:t>
            </w:r>
          </w:p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noProof/>
                <w:lang w:val="fr-FR" w:eastAsia="fr-FR" w:bidi="ar-DZ"/>
              </w:rPr>
            </w:pPr>
            <w:r w:rsidRPr="00E01829"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/>
              </w:rPr>
              <w:t>خاصية 1:</w:t>
            </w:r>
            <w:r w:rsidRPr="00E01829"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 w:bidi="ar-DZ"/>
              </w:rPr>
              <w:t xml:space="preserve"> </w:t>
            </w:r>
          </w:p>
          <w:p w:rsidR="00537FD3" w:rsidRDefault="000809E7" w:rsidP="000809E7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  <w:r>
              <w:rPr>
                <w:rFonts w:asciiTheme="majorBidi" w:hAnsiTheme="majorBidi" w:cstheme="majorBidi"/>
                <w:noProof/>
                <w:lang w:val="fr-FR" w:eastAsia="fr-FR"/>
              </w:rPr>
              <w:t>A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/>
              </w:rPr>
              <w:t xml:space="preserve">، </w:t>
            </w:r>
            <w:r>
              <w:rPr>
                <w:rFonts w:asciiTheme="majorBidi" w:hAnsiTheme="majorBidi" w:cstheme="majorBidi"/>
                <w:noProof/>
                <w:lang w:val="fr-FR" w:eastAsia="fr-FR"/>
              </w:rPr>
              <w:t>B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/>
              </w:rPr>
              <w:t xml:space="preserve">، </w:t>
            </w:r>
            <w:r>
              <w:rPr>
                <w:rFonts w:asciiTheme="majorBidi" w:hAnsiTheme="majorBidi" w:cstheme="majorBidi"/>
                <w:noProof/>
                <w:lang w:val="fr-FR" w:eastAsia="fr-FR"/>
              </w:rPr>
              <w:t>C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/>
              </w:rPr>
              <w:t xml:space="preserve">، </w:t>
            </w:r>
            <w:r>
              <w:rPr>
                <w:rFonts w:asciiTheme="majorBidi" w:hAnsiTheme="majorBidi" w:cstheme="majorBidi"/>
                <w:noProof/>
                <w:lang w:val="fr-FR" w:eastAsia="fr-FR"/>
              </w:rPr>
              <w:t>D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 w:bidi="ar-DZ"/>
              </w:rPr>
              <w:t xml:space="preserve"> </w:t>
            </w:r>
            <w:r w:rsidR="00537FD3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>أربع نقط من المستوي</w:t>
            </w:r>
            <w:r w:rsidR="00537FD3">
              <w:rPr>
                <w:rFonts w:asciiTheme="majorBidi" w:hAnsiTheme="majorBidi" w:cstheme="majorBidi" w:hint="cs"/>
                <w:noProof/>
                <w:rtl/>
                <w:lang w:val="fr-FR" w:eastAsia="fr-FR" w:bidi="ar-DZ"/>
              </w:rPr>
              <w:t>.</w:t>
            </w:r>
          </w:p>
          <w:p w:rsidR="00C5374F" w:rsidRPr="00E01829" w:rsidRDefault="00173297" w:rsidP="001D487C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noProof/>
                      <w:lang w:val="fr-FR" w:eastAsia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noProof/>
                      <w:lang w:val="fr-FR" w:eastAsia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noProof/>
                      <w:lang w:val="fr-FR" w:eastAsia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noProof/>
                      <w:lang w:val="fr-FR" w:eastAsia="fr-FR" w:bidi="ar-DZ"/>
                    </w:rPr>
                    <m:t>DC</m:t>
                  </m:r>
                </m:e>
              </m:acc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معناه القطعتان </w:t>
            </w:r>
            <m:oMath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[AC]</m:t>
              </m:r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و</w:t>
            </w:r>
            <m:oMath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[BD]</m:t>
              </m:r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</w:t>
            </w:r>
            <w:r w:rsidR="001D487C">
              <w:rPr>
                <w:rFonts w:asciiTheme="majorBidi" w:hAnsiTheme="majorBidi" w:cstheme="majorBidi" w:hint="cs"/>
                <w:noProof/>
                <w:rtl/>
                <w:lang w:val="fr-FR" w:eastAsia="fr-FR" w:bidi="ar-DZ"/>
              </w:rPr>
              <w:t>متناصفاتان</w:t>
            </w:r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>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  <w:r w:rsidRPr="00E01829"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 w:bidi="ar-DZ"/>
              </w:rPr>
              <w:t>حالة خاصة:</w:t>
            </w:r>
          </w:p>
          <w:p w:rsidR="00C5374F" w:rsidRPr="00E01829" w:rsidRDefault="000809E7" w:rsidP="000809E7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  <w:r>
              <w:rPr>
                <w:rFonts w:asciiTheme="majorBidi" w:hAnsiTheme="majorBidi" w:cstheme="majorBidi"/>
                <w:noProof/>
                <w:lang w:val="fr-FR" w:eastAsia="fr-FR"/>
              </w:rPr>
              <w:t>A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/>
              </w:rPr>
              <w:t xml:space="preserve">، </w:t>
            </w:r>
            <w:r>
              <w:rPr>
                <w:rFonts w:asciiTheme="majorBidi" w:hAnsiTheme="majorBidi" w:cstheme="majorBidi"/>
                <w:noProof/>
                <w:lang w:val="fr-FR" w:eastAsia="fr-FR"/>
              </w:rPr>
              <w:t>B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/>
              </w:rPr>
              <w:t xml:space="preserve">، </w:t>
            </w:r>
            <w:r>
              <w:rPr>
                <w:rFonts w:asciiTheme="majorBidi" w:hAnsiTheme="majorBidi" w:cstheme="majorBidi"/>
                <w:noProof/>
                <w:lang w:val="fr-FR" w:eastAsia="fr-FR"/>
              </w:rPr>
              <w:t>C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/>
              </w:rPr>
              <w:t xml:space="preserve">، </w:t>
            </w:r>
            <w:r>
              <w:rPr>
                <w:rFonts w:asciiTheme="majorBidi" w:hAnsiTheme="majorBidi" w:cstheme="majorBidi"/>
                <w:noProof/>
                <w:lang w:val="fr-FR" w:eastAsia="fr-FR"/>
              </w:rPr>
              <w:t>D</w:t>
            </w:r>
            <w:r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أربع نقط من المستوي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 w:bidi="ar-DZ"/>
              </w:rPr>
              <w:t xml:space="preserve"> و</w:t>
            </w:r>
            <m:oMath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D</m:t>
              </m:r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و</w:t>
            </w:r>
            <m:oMath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C</m:t>
              </m:r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نقطتان لا تنتميان إلى المستقيم </w:t>
            </w:r>
            <m:oMath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(AB)</m:t>
              </m:r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>.</w:t>
            </w:r>
          </w:p>
          <w:p w:rsidR="00C5374F" w:rsidRDefault="00173297" w:rsidP="00E2080A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noProof/>
                      <w:lang w:val="fr-FR" w:eastAsia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noProof/>
                      <w:lang w:val="fr-FR" w:eastAsia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noProof/>
                      <w:lang w:val="fr-FR" w:eastAsia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noProof/>
                      <w:lang w:val="fr-FR" w:eastAsia="fr-FR" w:bidi="ar-DZ"/>
                    </w:rPr>
                    <m:t>DC</m:t>
                  </m:r>
                </m:e>
              </m:acc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معناه </w:t>
            </w:r>
            <m:oMath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ABCD</m:t>
              </m:r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متوازي أضلاع.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noProof/>
                <w:lang w:val="fr-FR" w:eastAsia="fr-FR" w:bidi="ar-DZ"/>
              </w:rPr>
            </w:pPr>
          </w:p>
          <w:p w:rsidR="00537FD3" w:rsidRDefault="00537FD3" w:rsidP="00E2080A">
            <w:pPr>
              <w:contextualSpacing/>
              <w:rPr>
                <w:rFonts w:asciiTheme="majorBidi" w:hAnsiTheme="majorBidi" w:cstheme="majorBidi"/>
                <w:noProof/>
                <w:lang w:val="fr-FR" w:eastAsia="fr-FR" w:bidi="ar-DZ"/>
              </w:rPr>
            </w:pPr>
          </w:p>
          <w:p w:rsidR="00537FD3" w:rsidRDefault="007A5F3F" w:rsidP="00FB778D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  <w:r w:rsidRPr="00ED1FFC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71072" behindDoc="0" locked="0" layoutInCell="1" allowOverlap="1" wp14:anchorId="47322634" wp14:editId="69F068B0">
                  <wp:simplePos x="0" y="0"/>
                  <wp:positionH relativeFrom="margin">
                    <wp:posOffset>251460</wp:posOffset>
                  </wp:positionH>
                  <wp:positionV relativeFrom="margin">
                    <wp:posOffset>1747520</wp:posOffset>
                  </wp:positionV>
                  <wp:extent cx="1691640" cy="1076325"/>
                  <wp:effectExtent l="0" t="0" r="3810" b="9525"/>
                  <wp:wrapNone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640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/>
              </w:rPr>
            </w:pPr>
            <w:r w:rsidRPr="00E01829">
              <w:rPr>
                <w:rFonts w:asciiTheme="majorBidi" w:hAnsiTheme="majorBidi" w:cstheme="majorBidi"/>
                <w:b/>
                <w:bCs/>
                <w:noProof/>
                <w:rtl/>
                <w:lang w:val="fr-FR" w:eastAsia="fr-FR"/>
              </w:rPr>
              <w:t>خاصية 2:</w:t>
            </w:r>
          </w:p>
          <w:p w:rsidR="00C5374F" w:rsidRPr="00E01829" w:rsidRDefault="00F60252" w:rsidP="00F60252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  <w:r>
              <w:rPr>
                <w:rFonts w:asciiTheme="majorBidi" w:hAnsiTheme="majorBidi" w:cstheme="majorBidi"/>
                <w:noProof/>
                <w:lang w:val="fr-FR" w:eastAsia="fr-FR" w:bidi="ar-DZ"/>
              </w:rPr>
              <w:t>A</w:t>
            </w:r>
            <w:r>
              <w:rPr>
                <w:rFonts w:asciiTheme="majorBidi" w:hAnsiTheme="majorBidi" w:cstheme="majorBidi" w:hint="cs"/>
                <w:noProof/>
                <w:rtl/>
                <w:lang w:val="fr-FR" w:eastAsia="fr-FR" w:bidi="ar-DZ"/>
              </w:rPr>
              <w:t xml:space="preserve"> و </w:t>
            </w:r>
            <w:r>
              <w:rPr>
                <w:rFonts w:asciiTheme="majorBidi" w:hAnsiTheme="majorBidi" w:cstheme="majorBidi"/>
                <w:noProof/>
                <w:lang w:val="fr-FR" w:eastAsia="fr-FR" w:bidi="ar-DZ"/>
              </w:rPr>
              <w:t>B</w:t>
            </w:r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نقطتان متمايزتان .</w:t>
            </w:r>
          </w:p>
          <w:p w:rsidR="00C5374F" w:rsidRDefault="00173297" w:rsidP="00E2080A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noProof/>
                      <w:lang w:val="fr-FR" w:eastAsia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noProof/>
                      <w:lang w:val="fr-FR" w:eastAsia="fr-FR" w:bidi="ar-DZ"/>
                    </w:rPr>
                    <m:t>AM</m:t>
                  </m:r>
                </m:e>
              </m:acc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noProof/>
                      <w:lang w:val="fr-FR" w:eastAsia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noProof/>
                      <w:lang w:val="fr-FR" w:eastAsia="fr-FR" w:bidi="ar-DZ"/>
                    </w:rPr>
                    <m:t>BM</m:t>
                  </m:r>
                </m:e>
              </m:acc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معناه </w:t>
            </w:r>
            <w:r w:rsidR="00C5374F" w:rsidRPr="00E01829">
              <w:rPr>
                <w:rFonts w:asciiTheme="majorBidi" w:hAnsiTheme="majorBidi" w:cstheme="majorBidi"/>
                <w:noProof/>
                <w:lang w:val="fr-FR" w:eastAsia="fr-FR" w:bidi="ar-DZ"/>
              </w:rPr>
              <w:t>M</w:t>
            </w:r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منتصف </w:t>
            </w:r>
            <m:oMath>
              <m:r>
                <w:rPr>
                  <w:rFonts w:ascii="Cambria Math" w:hAnsi="Cambria Math" w:cstheme="majorBidi"/>
                  <w:noProof/>
                  <w:lang w:val="fr-FR" w:eastAsia="fr-FR" w:bidi="ar-DZ"/>
                </w:rPr>
                <m:t>[AB]</m:t>
              </m:r>
            </m:oMath>
            <w:r w:rsidR="00C5374F" w:rsidRPr="00E01829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>.</w:t>
            </w:r>
          </w:p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E01829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E01829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E01829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E01829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E01829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E01829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E01829" w:rsidRDefault="000809E7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E01829"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1969024" behindDoc="0" locked="0" layoutInCell="1" allowOverlap="1" wp14:anchorId="336028F0" wp14:editId="0B0F5CDA">
                  <wp:simplePos x="0" y="0"/>
                  <wp:positionH relativeFrom="margin">
                    <wp:posOffset>81280</wp:posOffset>
                  </wp:positionH>
                  <wp:positionV relativeFrom="margin">
                    <wp:posOffset>1076325</wp:posOffset>
                  </wp:positionV>
                  <wp:extent cx="1655445" cy="1329055"/>
                  <wp:effectExtent l="0" t="0" r="1905" b="4445"/>
                  <wp:wrapNone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5445" cy="1329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C5374F" w:rsidRPr="00E01829" w:rsidRDefault="00C5374F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C5374F" w:rsidRPr="00E01829" w:rsidTr="00E2080A">
        <w:tc>
          <w:tcPr>
            <w:tcW w:w="1808" w:type="dxa"/>
            <w:vAlign w:val="center"/>
          </w:tcPr>
          <w:p w:rsidR="00C5374F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E01829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C5374F" w:rsidRPr="00E01829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E01829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E0182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رقم  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11 ، </w:t>
            </w:r>
            <w:r w:rsidRPr="00E01829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12 ص 197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E01829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C5374F" w:rsidRPr="00ED1FFC" w:rsidRDefault="00C5374F" w:rsidP="00C5374F">
      <w:pPr>
        <w:contextualSpacing/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5374F" w:rsidRPr="00ED1FFC" w:rsidRDefault="00C5374F" w:rsidP="00C5374F">
      <w:pPr>
        <w:contextualSpacing/>
        <w:jc w:val="right"/>
        <w:rPr>
          <w:rFonts w:asciiTheme="majorBidi" w:hAnsiTheme="majorBidi" w:cstheme="majorBidi"/>
          <w:noProof/>
          <w:sz w:val="28"/>
          <w:szCs w:val="28"/>
          <w:rtl/>
          <w:lang w:val="fr-FR" w:eastAsia="fr-FR" w:bidi="ar-DZ"/>
        </w:rPr>
      </w:pPr>
    </w:p>
    <w:p w:rsidR="00C5374F" w:rsidRPr="00ED1FFC" w:rsidRDefault="00C5374F" w:rsidP="00C5374F">
      <w:pPr>
        <w:contextualSpacing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5374F" w:rsidRPr="00ED1FFC" w:rsidRDefault="00C5374F" w:rsidP="00C5374F">
      <w:pPr>
        <w:bidi w:val="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D1FFC">
        <w:rPr>
          <w:rFonts w:asciiTheme="majorBidi" w:hAnsiTheme="majorBidi" w:cstheme="majorBidi"/>
          <w:b/>
          <w:bCs/>
          <w:sz w:val="28"/>
          <w:szCs w:val="28"/>
          <w:rtl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C5374F" w:rsidRPr="00A42F2E" w:rsidTr="00E2080A">
        <w:trPr>
          <w:trHeight w:val="1075"/>
          <w:jc w:val="center"/>
        </w:trPr>
        <w:tc>
          <w:tcPr>
            <w:tcW w:w="1900" w:type="dxa"/>
          </w:tcPr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2552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28718F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9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أشعة والانسحاب</w:t>
            </w:r>
          </w:p>
        </w:tc>
        <w:tc>
          <w:tcPr>
            <w:tcW w:w="1134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DA7AD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C5374F" w:rsidRPr="00A42F2E" w:rsidRDefault="00CF2D7A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C5374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C5374F" w:rsidRPr="00564DB7" w:rsidRDefault="00C5374F" w:rsidP="00C5374F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C5374F" w:rsidRDefault="00C5374F" w:rsidP="00EA62FE">
      <w:pPr>
        <w:contextualSpacing/>
        <w:jc w:val="center"/>
        <w:rPr>
          <w:rFonts w:asciiTheme="majorBidi" w:hAnsiTheme="majorBidi"/>
          <w:b/>
          <w:bCs/>
          <w:sz w:val="28"/>
          <w:szCs w:val="28"/>
        </w:rPr>
      </w:pP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كفاءة المستهدفة</w:t>
      </w:r>
      <w:r w:rsidRPr="00564DB7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:</w:t>
      </w:r>
      <w:r w:rsidRPr="00564D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EA62FE">
        <w:rPr>
          <w:rFonts w:asciiTheme="majorBidi" w:hAnsiTheme="majorBidi" w:hint="cs"/>
          <w:b/>
          <w:bCs/>
          <w:sz w:val="28"/>
          <w:szCs w:val="28"/>
          <w:rtl/>
        </w:rPr>
        <w:t>تطبيقات حول الوحدة</w:t>
      </w:r>
    </w:p>
    <w:p w:rsidR="008A50C4" w:rsidRDefault="008A50C4" w:rsidP="00EA62FE">
      <w:pPr>
        <w:contextualSpacing/>
        <w:jc w:val="center"/>
        <w:rPr>
          <w:rFonts w:asciiTheme="majorBidi" w:hAnsiTheme="majorBidi"/>
          <w:b/>
          <w:bCs/>
          <w:sz w:val="28"/>
          <w:szCs w:val="28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9370A3">
        <w:tc>
          <w:tcPr>
            <w:tcW w:w="1808" w:type="dxa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8A50C4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8A50C4" w:rsidRPr="00564DB7" w:rsidRDefault="008A50C4" w:rsidP="00EA62FE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EA62FE" w:rsidRDefault="00EA62FE">
      <w:pPr>
        <w:bidi w:val="0"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rtl/>
          <w:lang w:bidi="ar-DZ"/>
        </w:rPr>
        <w:br w:type="page"/>
      </w:r>
    </w:p>
    <w:tbl>
      <w:tblPr>
        <w:bidiVisual/>
        <w:tblW w:w="10264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678"/>
      </w:tblGrid>
      <w:tr w:rsidR="00EA62FE" w:rsidRPr="00A42F2E" w:rsidTr="008A50C4">
        <w:trPr>
          <w:trHeight w:val="1075"/>
          <w:jc w:val="center"/>
        </w:trPr>
        <w:tc>
          <w:tcPr>
            <w:tcW w:w="1900" w:type="dxa"/>
          </w:tcPr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2552" w:type="dxa"/>
          </w:tcPr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0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أشعة والانسحاب</w:t>
            </w:r>
          </w:p>
        </w:tc>
        <w:tc>
          <w:tcPr>
            <w:tcW w:w="1134" w:type="dxa"/>
          </w:tcPr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DA7AD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678" w:type="dxa"/>
          </w:tcPr>
          <w:p w:rsidR="00EA62FE" w:rsidRPr="00A42F2E" w:rsidRDefault="00CF2D7A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EA62FE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EA62FE" w:rsidRPr="00564DB7" w:rsidRDefault="00EA62FE" w:rsidP="00EA62FE">
      <w:pPr>
        <w:contextualSpacing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</w:p>
    <w:p w:rsidR="00EA62FE" w:rsidRPr="00564DB7" w:rsidRDefault="00EA62FE" w:rsidP="00EA62FE">
      <w:pPr>
        <w:contextualSpacing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كفاءة المستهدفة</w:t>
      </w:r>
      <w:r w:rsidRPr="00564DB7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:</w:t>
      </w:r>
      <w:r w:rsidRPr="00564D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64DB7">
        <w:rPr>
          <w:rFonts w:asciiTheme="majorBidi" w:hAnsiTheme="majorBidi"/>
          <w:b/>
          <w:bCs/>
          <w:sz w:val="28"/>
          <w:szCs w:val="28"/>
          <w:rtl/>
        </w:rPr>
        <w:t>علاقة شال</w:t>
      </w:r>
    </w:p>
    <w:p w:rsidR="00C5374F" w:rsidRPr="00564DB7" w:rsidRDefault="00C5374F" w:rsidP="00C5374F">
      <w:pPr>
        <w:contextualSpacing/>
        <w:rPr>
          <w:rFonts w:asciiTheme="majorBidi" w:hAnsiTheme="majorBidi" w:cstheme="majorBidi"/>
          <w:rtl/>
          <w:lang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6945"/>
        <w:gridCol w:w="2159"/>
      </w:tblGrid>
      <w:tr w:rsidR="00C5374F" w:rsidRPr="00CD4DEC" w:rsidTr="00E2080A">
        <w:tc>
          <w:tcPr>
            <w:tcW w:w="1808" w:type="dxa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</w:rPr>
              <w:t>إنشاء صورة نقطة بتركيب انسحابين واستنتاج علاقة شال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>رقم 6 (2) ص 189 (أفواج)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noProof/>
                <w:lang w:val="fr-FR" w:eastAsia="fr-FR"/>
              </w:rPr>
              <w:t>M, C, B, A</w:t>
            </w:r>
            <w:r w:rsidRPr="00CD4DEC">
              <w:rPr>
                <w:rFonts w:asciiTheme="majorBidi" w:hAnsiTheme="majorBidi" w:cstheme="majorBidi"/>
                <w:noProof/>
                <w:rtl/>
                <w:lang w:val="fr-FR" w:eastAsia="fr-FR" w:bidi="ar-DZ"/>
              </w:rPr>
              <w:t xml:space="preserve"> نقاط متمايزة.</w:t>
            </w:r>
          </w:p>
          <w:p w:rsidR="00C5374F" w:rsidRPr="00CD4DEC" w:rsidRDefault="00C5374F" w:rsidP="001D487C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أنشيء النقطة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M'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صورة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M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ثم أنشيء النقطة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M"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 w:rsidR="001D487C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صورة </w:t>
            </w:r>
            <w:r w:rsidR="001D487C">
              <w:rPr>
                <w:rFonts w:asciiTheme="majorBidi" w:hAnsiTheme="majorBidi" w:cstheme="majorBidi"/>
                <w:lang w:val="fr-FR" w:bidi="ar-DZ"/>
              </w:rPr>
              <w:t>M’</w:t>
            </w:r>
            <w:r w:rsidR="001D487C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C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Default="00C5374F" w:rsidP="00E2080A">
            <w:pPr>
              <w:rPr>
                <w:rFonts w:asciiTheme="majorBidi" w:hAnsiTheme="majorBidi" w:cstheme="majorBidi"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أتمم مايلي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مع التبرير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: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…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،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C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…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،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C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…</m:t>
              </m:r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C5374F" w:rsidRPr="00CD4DEC" w:rsidRDefault="00C5374F" w:rsidP="00E2080A">
            <w:pPr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C5374F" w:rsidRPr="00CD4DEC" w:rsidRDefault="00C5374F" w:rsidP="001D487C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lang w:val="fr-FR" w:bidi="ar-DZ"/>
              </w:rPr>
              <w:t>M"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هي صورة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M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 w:rsidR="001D487C">
              <w:rPr>
                <w:rFonts w:asciiTheme="majorBidi" w:hAnsiTheme="majorBidi" w:cstheme="majorBidi" w:hint="cs"/>
                <w:rtl/>
                <w:lang w:val="fr-FR" w:bidi="ar-DZ"/>
              </w:rPr>
              <w:t>متبوعا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C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أي بالانسحاب الذي شعاعه ....+.......</w:t>
            </w:r>
          </w:p>
          <w:p w:rsidR="00C5374F" w:rsidRPr="00CD4DEC" w:rsidRDefault="00C5374F" w:rsidP="00E2080A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lang w:val="fr-FR" w:bidi="ar-DZ"/>
              </w:rPr>
              <w:t>M"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هي صورة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>M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 بالانسحاب الذي شعاعه ...... إذ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C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lang w:val="fr-FR" w:bidi="ar-DZ"/>
              </w:rPr>
              <w:t>=….+…..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C5374F" w:rsidRDefault="00173297" w:rsidP="00E2080A">
            <w:pPr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sz w:val="20"/>
                  <w:szCs w:val="20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MM'</m:t>
                  </m:r>
                </m:e>
              </m:acc>
            </m:oMath>
            <w:r w:rsidR="00C5374F" w:rsidRPr="00885CC6"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 xml:space="preserve"> معناه </w:t>
            </w:r>
            <w:r w:rsidR="00C5374F" w:rsidRPr="00885CC6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ABM’M</w:t>
            </w:r>
            <w:r w:rsidR="00C5374F" w:rsidRPr="00885CC6"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 xml:space="preserve"> متوازي أضلاع معنا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A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sz w:val="20"/>
                  <w:szCs w:val="20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BM'</m:t>
                  </m:r>
                </m:e>
              </m:acc>
            </m:oMath>
          </w:p>
          <w:p w:rsidR="00C5374F" w:rsidRPr="00885CC6" w:rsidRDefault="00C5374F" w:rsidP="00E2080A">
            <w:pPr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</w:p>
          <w:p w:rsidR="00C5374F" w:rsidRPr="00885CC6" w:rsidRDefault="00173297" w:rsidP="00E2080A">
            <w:pPr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B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sz w:val="20"/>
                  <w:szCs w:val="20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M'M''</m:t>
                  </m:r>
                </m:e>
              </m:acc>
            </m:oMath>
            <w:r w:rsidR="00C5374F" w:rsidRPr="00885CC6"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 xml:space="preserve"> معناه </w:t>
            </w:r>
            <w:r w:rsidR="00C5374F" w:rsidRPr="00885CC6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B</w:t>
            </w:r>
            <w:r w:rsidR="00C5374F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C</w:t>
            </w:r>
            <w:r w:rsidR="00C5374F" w:rsidRPr="00885CC6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M</w:t>
            </w:r>
            <w:r w:rsidR="00C5374F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’</w:t>
            </w:r>
            <w:r w:rsidR="00C5374F" w:rsidRPr="00885CC6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’M</w:t>
            </w:r>
            <w:r w:rsidR="00C5374F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’</w:t>
            </w:r>
            <w:r w:rsidR="00C5374F" w:rsidRPr="00885CC6"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 xml:space="preserve"> متوازي أضلاع معنا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BM'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sz w:val="20"/>
                  <w:szCs w:val="20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CM''</m:t>
                  </m:r>
                </m:e>
              </m:acc>
            </m:oMath>
          </w:p>
          <w:p w:rsidR="00C5374F" w:rsidRPr="00885CC6" w:rsidRDefault="00C5374F" w:rsidP="00E2080A">
            <w:pPr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</w:p>
          <w:p w:rsidR="00C5374F" w:rsidRDefault="00C5374F" w:rsidP="00E2080A">
            <w:pPr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>إذن</w:t>
            </w:r>
            <w:r w:rsidRPr="00885CC6"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A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sz w:val="20"/>
                  <w:szCs w:val="20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CM''</m:t>
                  </m:r>
                </m:e>
              </m:acc>
            </m:oMath>
            <w:r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 xml:space="preserve"> ومنه </w:t>
            </w:r>
            <w:r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AMM’’C</w:t>
            </w:r>
            <w:r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 xml:space="preserve"> متوازي أضلاع</w:t>
            </w:r>
          </w:p>
          <w:p w:rsidR="00C5374F" w:rsidRPr="00885CC6" w:rsidRDefault="00C5374F" w:rsidP="00E2080A">
            <w:pPr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0"/>
                <w:szCs w:val="20"/>
                <w:rtl/>
                <w:lang w:val="fr-FR" w:bidi="ar-DZ"/>
              </w:rPr>
              <w:t xml:space="preserve">ومن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A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sz w:val="20"/>
                  <w:szCs w:val="20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0"/>
                      <w:szCs w:val="20"/>
                      <w:lang w:val="fr-FR" w:bidi="ar-DZ"/>
                    </w:rPr>
                    <m:t>MM''</m:t>
                  </m:r>
                </m:e>
              </m:acc>
            </m:oMath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</w:rPr>
              <w:t>كتابة علاقة شال وتمثيلها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m:oMath>
              <m:r>
                <w:rPr>
                  <w:rFonts w:ascii="Cambria Math" w:hAnsi="Cambria Math" w:cstheme="majorBidi"/>
                  <w:lang w:bidi="ar-DZ"/>
                </w:rPr>
                <m:t>A ;B ;C</m:t>
              </m:r>
            </m:oMath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 ثلاث نقاط من المستوي 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تركيب 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 متبوعا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C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 هو 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bidi="ar-DZ"/>
              </w:rPr>
              <w:t>.</w:t>
            </w:r>
            <w:r w:rsidRPr="00CD4DEC">
              <w:rPr>
                <w:rFonts w:asciiTheme="majorBidi" w:hAnsiTheme="majorBidi" w:cstheme="majorBidi"/>
              </w:rPr>
              <w:t xml:space="preserve"> 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>ونكتب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: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C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 تسمى هذه العلاقة بعلاقة شال.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>(مجموع شعاعين بداية الثاني هي نهاية الأول هو شعاع بدايته بداية الأول ونهايته نهاية الثاني).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>ملاحظة</w:t>
            </w:r>
            <w:r w:rsidRPr="00CD4DEC">
              <w:rPr>
                <w:rFonts w:asciiTheme="majorBidi" w:hAnsiTheme="majorBidi" w:cstheme="majorBidi"/>
                <w:rtl/>
                <w:lang w:val="fr-FR"/>
              </w:rPr>
              <w:t>: مجموع شعاعين متعاكسين هو الشعاع</w:t>
            </w:r>
            <w:r w:rsidRPr="00CD4DEC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</w:t>
            </w:r>
            <w:r w:rsidRPr="00CD4DEC">
              <w:rPr>
                <w:rFonts w:asciiTheme="majorBidi" w:hAnsiTheme="majorBidi" w:cstheme="majorBidi"/>
                <w:rtl/>
                <w:lang w:val="fr-FR"/>
              </w:rPr>
              <w:t>المعدوم.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ثال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: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A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A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0</m:t>
                  </m:r>
                </m:e>
              </m:acc>
            </m:oMath>
            <w:r w:rsidRPr="00CD4DEC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1973120" behindDoc="0" locked="0" layoutInCell="1" allowOverlap="1" wp14:anchorId="06095219" wp14:editId="2E9F4CBE">
                  <wp:simplePos x="0" y="0"/>
                  <wp:positionH relativeFrom="column">
                    <wp:posOffset>295910</wp:posOffset>
                  </wp:positionH>
                  <wp:positionV relativeFrom="paragraph">
                    <wp:posOffset>89535</wp:posOffset>
                  </wp:positionV>
                  <wp:extent cx="1439545" cy="1356995"/>
                  <wp:effectExtent l="0" t="0" r="8255" b="0"/>
                  <wp:wrapNone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45" cy="1356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  <w:t xml:space="preserve">رقم 4: </w:t>
            </w:r>
            <w:r w:rsidRPr="00CD4DEC">
              <w:rPr>
                <w:rFonts w:asciiTheme="majorBidi" w:hAnsiTheme="majorBidi" w:cstheme="majorBidi"/>
                <w:rtl/>
                <w:lang w:val="fr-FR" w:bidi="ar-DZ"/>
              </w:rPr>
              <w:t xml:space="preserve">انقل وأتمم </w:t>
            </w:r>
          </w:p>
          <w:p w:rsidR="00C5374F" w:rsidRPr="00CD4DEC" w:rsidRDefault="00173297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lang w:val="fr-FR" w:bidi="ar-DZ"/>
                    </w:rPr>
                    <m:t>BD</m:t>
                  </m:r>
                </m:e>
              </m:acc>
            </m:oMath>
            <w:r w:rsidR="00C5374F">
              <w:rPr>
                <w:rFonts w:asciiTheme="majorBidi" w:hAnsiTheme="majorBidi" w:cstheme="majorBidi"/>
                <w:lang w:val="fr-FR" w:bidi="ar-DZ"/>
              </w:rPr>
              <w:t xml:space="preserve"> </w:t>
            </w:r>
            <w:r w:rsidR="00C5374F" w:rsidRPr="00CD4DEC">
              <w:rPr>
                <w:rFonts w:asciiTheme="majorBidi" w:hAnsiTheme="majorBidi" w:cstheme="majorBidi"/>
                <w:lang w:val="fr-FR" w:bidi="ar-DZ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C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lang w:val="fr-FR" w:bidi="ar-DZ"/>
              </w:rPr>
              <w:t xml:space="preserve">=…          ;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EF</m:t>
                  </m:r>
                </m:e>
              </m:acc>
            </m:oMath>
            <w:r w:rsidR="00C5374F">
              <w:rPr>
                <w:rFonts w:asciiTheme="majorBidi" w:hAnsiTheme="majorBidi" w:cstheme="majorBidi"/>
                <w:lang w:val="fr-FR" w:bidi="ar-DZ"/>
              </w:rPr>
              <w:t xml:space="preserve"> </w:t>
            </w:r>
            <w:r w:rsidR="00C5374F" w:rsidRPr="00CD4DEC">
              <w:rPr>
                <w:rFonts w:asciiTheme="majorBidi" w:hAnsiTheme="majorBidi" w:cstheme="majorBidi"/>
                <w:lang w:val="fr-FR" w:bidi="ar-DZ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FG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lang w:val="fr-FR" w:bidi="ar-DZ"/>
              </w:rPr>
              <w:t xml:space="preserve">=…    ;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JK</m:t>
                  </m:r>
                </m:e>
              </m:acc>
            </m:oMath>
            <w:r w:rsidR="00C5374F">
              <w:rPr>
                <w:rFonts w:asciiTheme="majorBidi" w:hAnsiTheme="majorBidi" w:cstheme="majorBidi"/>
                <w:lang w:val="fr-FR" w:bidi="ar-DZ"/>
              </w:rPr>
              <w:t xml:space="preserve"> </w:t>
            </w:r>
            <w:r w:rsidR="00C5374F" w:rsidRPr="00CD4DEC">
              <w:rPr>
                <w:rFonts w:asciiTheme="majorBidi" w:hAnsiTheme="majorBidi" w:cstheme="majorBidi"/>
                <w:lang w:val="fr-FR" w:bidi="ar-DZ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KS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lang w:val="fr-FR" w:bidi="ar-DZ"/>
              </w:rPr>
              <w:t>=…</w:t>
            </w:r>
          </w:p>
          <w:p w:rsidR="00C5374F" w:rsidRDefault="00173297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D</m:t>
                  </m:r>
                </m:e>
              </m:acc>
            </m:oMath>
            <w:r w:rsidR="00C5374F">
              <w:rPr>
                <w:rFonts w:asciiTheme="majorBidi" w:hAnsiTheme="majorBidi" w:cstheme="majorBidi"/>
                <w:lang w:val="fr-FR" w:bidi="ar-DZ"/>
              </w:rPr>
              <w:t xml:space="preserve"> </w:t>
            </w:r>
            <w:r w:rsidR="00C5374F" w:rsidRPr="00CD4DEC">
              <w:rPr>
                <w:rFonts w:asciiTheme="majorBidi" w:hAnsiTheme="majorBidi" w:cstheme="majorBidi"/>
                <w:lang w:val="fr-FR" w:bidi="ar-DZ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lang w:val="fr-FR" w:bidi="ar-DZ"/>
              </w:rPr>
              <w:t xml:space="preserve">=…          ;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GR</m:t>
                  </m:r>
                </m:e>
              </m:acc>
            </m:oMath>
            <w:r w:rsidR="00C5374F">
              <w:rPr>
                <w:rFonts w:asciiTheme="majorBidi" w:hAnsiTheme="majorBidi" w:cstheme="majorBidi"/>
                <w:lang w:val="fr-FR" w:bidi="ar-DZ"/>
              </w:rPr>
              <w:t xml:space="preserve"> </w:t>
            </w:r>
            <w:r w:rsidR="00C5374F" w:rsidRPr="00CD4DEC">
              <w:rPr>
                <w:rFonts w:asciiTheme="majorBidi" w:hAnsiTheme="majorBidi" w:cstheme="majorBidi"/>
                <w:lang w:val="fr-FR" w:bidi="ar-DZ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FG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lang w:val="fr-FR" w:bidi="ar-DZ"/>
              </w:rPr>
              <w:t xml:space="preserve">=…    ;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JK</m:t>
                  </m:r>
                </m:e>
              </m:acc>
            </m:oMath>
            <w:r w:rsidR="00C5374F">
              <w:rPr>
                <w:rFonts w:asciiTheme="majorBidi" w:hAnsiTheme="majorBidi" w:cstheme="majorBidi"/>
                <w:lang w:val="fr-FR" w:bidi="ar-DZ"/>
              </w:rPr>
              <w:t xml:space="preserve"> </w:t>
            </w:r>
            <w:r w:rsidR="00C5374F" w:rsidRPr="00CD4DEC">
              <w:rPr>
                <w:rFonts w:asciiTheme="majorBidi" w:hAnsiTheme="majorBidi" w:cstheme="majorBidi"/>
                <w:lang w:val="fr-FR" w:bidi="ar-DZ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JK</m:t>
                  </m:r>
                </m:e>
              </m:acc>
            </m:oMath>
            <w:r w:rsidR="00C5374F" w:rsidRPr="00CD4DEC">
              <w:rPr>
                <w:rFonts w:asciiTheme="majorBidi" w:hAnsiTheme="majorBidi" w:cstheme="majorBidi"/>
                <w:lang w:val="fr-FR" w:bidi="ar-DZ"/>
              </w:rPr>
              <w:t>=…</w:t>
            </w:r>
          </w:p>
          <w:p w:rsidR="004658C4" w:rsidRDefault="004658C4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</w:p>
          <w:p w:rsidR="004658C4" w:rsidRDefault="004658C4" w:rsidP="004658C4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رقم 8 ص 190</w:t>
            </w:r>
          </w:p>
          <w:p w:rsidR="004658C4" w:rsidRDefault="004658C4" w:rsidP="004658C4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1ـ </w:t>
            </w:r>
            <w:r>
              <w:rPr>
                <w:rFonts w:asciiTheme="majorBidi" w:hAnsiTheme="majorBidi" w:cstheme="majorBidi"/>
                <w:lang w:val="fr-FR" w:bidi="ar-DZ"/>
              </w:rPr>
              <w:t>ABCD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متوازي أضلاع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.</w:t>
            </w:r>
          </w:p>
          <w:p w:rsidR="004658C4" w:rsidRPr="00CD4DEC" w:rsidRDefault="004658C4" w:rsidP="004658C4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بين أ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D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bidi="ar-DZ"/>
              </w:rPr>
              <w:t>.</w:t>
            </w:r>
          </w:p>
          <w:p w:rsidR="004658C4" w:rsidRDefault="004658C4" w:rsidP="004658C4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4658C4" w:rsidRPr="002F0600" w:rsidRDefault="004658C4" w:rsidP="004658C4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2F0600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2ـ </w:t>
            </w:r>
            <w:r>
              <w:rPr>
                <w:rFonts w:asciiTheme="majorBidi" w:hAnsiTheme="majorBidi" w:cstheme="majorBidi"/>
                <w:lang w:val="fr-FR" w:bidi="ar-DZ"/>
              </w:rPr>
              <w:t>BCED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متوازي أضلاع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و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شعاع.</w:t>
            </w:r>
          </w:p>
          <w:p w:rsidR="004658C4" w:rsidRPr="00CD4DEC" w:rsidRDefault="004658C4" w:rsidP="004658C4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بين أ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DE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bidi="ar-DZ"/>
              </w:rPr>
              <w:t>.</w:t>
            </w:r>
          </w:p>
          <w:p w:rsidR="004658C4" w:rsidRPr="00CD4DEC" w:rsidRDefault="004658C4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</w:tc>
        <w:tc>
          <w:tcPr>
            <w:tcW w:w="2159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C5374F" w:rsidRDefault="00C5374F" w:rsidP="00C5374F">
      <w:pPr>
        <w:contextualSpacing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:rsidR="00C5374F" w:rsidRDefault="00C5374F" w:rsidP="00C5374F">
      <w:pPr>
        <w:bidi w:val="0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C5374F" w:rsidRPr="00A42F2E" w:rsidTr="00E2080A">
        <w:trPr>
          <w:trHeight w:val="1075"/>
          <w:jc w:val="center"/>
        </w:trPr>
        <w:tc>
          <w:tcPr>
            <w:tcW w:w="1900" w:type="dxa"/>
          </w:tcPr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C5374F" w:rsidRPr="00115A83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2552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1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أشعة والانسحاب</w:t>
            </w:r>
          </w:p>
        </w:tc>
        <w:tc>
          <w:tcPr>
            <w:tcW w:w="1134" w:type="dxa"/>
          </w:tcPr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DA7AD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C5374F" w:rsidRPr="00DA7AD6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C5374F" w:rsidRPr="00A42F2E" w:rsidRDefault="00CF2D7A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C5374F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5374F" w:rsidRPr="00A42F2E" w:rsidRDefault="00C5374F" w:rsidP="00E2080A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C5374F" w:rsidRPr="00564DB7" w:rsidRDefault="00C5374F" w:rsidP="00C5374F">
      <w:pPr>
        <w:contextualSpacing/>
        <w:jc w:val="center"/>
        <w:rPr>
          <w:rFonts w:asciiTheme="majorBidi" w:hAnsiTheme="majorBidi" w:cstheme="majorBidi"/>
          <w:b/>
          <w:bCs/>
          <w:color w:val="FF0000"/>
          <w:lang w:bidi="ar-DZ"/>
        </w:rPr>
      </w:pPr>
    </w:p>
    <w:p w:rsidR="00C5374F" w:rsidRPr="00564DB7" w:rsidRDefault="00C5374F" w:rsidP="00C5374F">
      <w:pPr>
        <w:bidi w:val="0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كفاءة المستهدفة</w:t>
      </w:r>
      <w:r w:rsidRPr="00564DB7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:</w:t>
      </w:r>
      <w:r w:rsidRPr="00564D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64DB7">
        <w:rPr>
          <w:rFonts w:asciiTheme="majorBidi" w:hAnsiTheme="majorBidi"/>
          <w:b/>
          <w:bCs/>
          <w:sz w:val="28"/>
          <w:szCs w:val="28"/>
          <w:rtl/>
        </w:rPr>
        <w:t>تمثيل مجموع شعاعين</w:t>
      </w:r>
    </w:p>
    <w:p w:rsidR="00C5374F" w:rsidRPr="00564DB7" w:rsidRDefault="00C5374F" w:rsidP="00C5374F">
      <w:pPr>
        <w:contextualSpacing/>
        <w:rPr>
          <w:rFonts w:asciiTheme="majorBidi" w:hAnsiTheme="majorBidi" w:cstheme="majorBidi"/>
          <w:rtl/>
          <w:lang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C5374F" w:rsidRPr="00CD4DEC" w:rsidTr="00E2080A">
        <w:tc>
          <w:tcPr>
            <w:tcW w:w="1808" w:type="dxa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C5374F" w:rsidRPr="00CD4DEC" w:rsidRDefault="00C5374F" w:rsidP="005D7576">
            <w:pPr>
              <w:contextualSpacing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</w:rPr>
              <w:t>إنشاء ممثل مجموع شعاعين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رقم 8 ص 190</w:t>
            </w:r>
          </w:p>
          <w:p w:rsidR="00C602BC" w:rsidRDefault="002F0600" w:rsidP="002F0600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1ـ </w:t>
            </w:r>
            <w:r w:rsidR="00C602BC">
              <w:rPr>
                <w:rFonts w:asciiTheme="majorBidi" w:hAnsiTheme="majorBidi" w:cstheme="majorBidi"/>
                <w:lang w:val="fr-FR" w:bidi="ar-DZ"/>
              </w:rPr>
              <w:t>ABCD</w:t>
            </w:r>
            <w:r w:rsidR="00C602BC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="00C602BC" w:rsidRPr="00CD4DEC">
              <w:rPr>
                <w:rFonts w:asciiTheme="majorBidi" w:hAnsiTheme="majorBidi" w:cstheme="majorBidi"/>
                <w:rtl/>
                <w:lang w:bidi="ar-DZ"/>
              </w:rPr>
              <w:t xml:space="preserve">متوازي أضلاع </w:t>
            </w:r>
            <w:r w:rsidR="00C602BC">
              <w:rPr>
                <w:rFonts w:asciiTheme="majorBidi" w:hAnsiTheme="majorBidi" w:cstheme="majorBidi" w:hint="cs"/>
                <w:rtl/>
                <w:lang w:bidi="ar-DZ"/>
              </w:rPr>
              <w:t>.</w:t>
            </w:r>
          </w:p>
          <w:p w:rsidR="00C602BC" w:rsidRPr="00CD4DEC" w:rsidRDefault="00C602BC" w:rsidP="00C602BC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بين أ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D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bidi="ar-DZ"/>
              </w:rPr>
              <w:t>.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2F0600" w:rsidRPr="002F0600" w:rsidRDefault="002F0600" w:rsidP="002F0600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 w:rsidRPr="002F0600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2ـ </w:t>
            </w:r>
            <w:r>
              <w:rPr>
                <w:rFonts w:asciiTheme="majorBidi" w:hAnsiTheme="majorBidi" w:cstheme="majorBidi"/>
                <w:lang w:val="fr-FR" w:bidi="ar-DZ"/>
              </w:rPr>
              <w:t>BCED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متوازي أضلاع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و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شعاع.</w:t>
            </w:r>
          </w:p>
          <w:p w:rsidR="002F0600" w:rsidRPr="00CD4DEC" w:rsidRDefault="002F0600" w:rsidP="002F0600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بين أ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DE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bidi="ar-DZ"/>
              </w:rPr>
              <w:t>.</w:t>
            </w:r>
          </w:p>
          <w:p w:rsidR="002F0600" w:rsidRDefault="002F0600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  <w:p w:rsidR="005D7576" w:rsidRDefault="005D7576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أنشيء ممثلا لمجمع الشعاعي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u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v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في كل حالة.</w:t>
            </w:r>
          </w:p>
          <w:p w:rsidR="005D7576" w:rsidRPr="00CD4DEC" w:rsidRDefault="005D7576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1974144" behindDoc="0" locked="0" layoutInCell="1" allowOverlap="1" wp14:anchorId="640F6E35" wp14:editId="3F03C3DE">
                  <wp:simplePos x="0" y="0"/>
                  <wp:positionH relativeFrom="margin">
                    <wp:posOffset>723900</wp:posOffset>
                  </wp:positionH>
                  <wp:positionV relativeFrom="margin">
                    <wp:posOffset>228037</wp:posOffset>
                  </wp:positionV>
                  <wp:extent cx="1799590" cy="1343025"/>
                  <wp:effectExtent l="0" t="0" r="0" b="9525"/>
                  <wp:wrapNone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9590" cy="134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CD4DEC" w:rsidRDefault="002F0600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/>
                <w:lang w:bidi="ar-DZ"/>
              </w:rPr>
              <w:t>ABCD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</w:t>
            </w:r>
            <w:r w:rsidR="00C5374F" w:rsidRPr="00CD4DEC">
              <w:rPr>
                <w:rFonts w:asciiTheme="majorBidi" w:hAnsiTheme="majorBidi" w:cstheme="majorBidi"/>
                <w:rtl/>
                <w:lang w:bidi="ar-DZ"/>
              </w:rPr>
              <w:t xml:space="preserve">متوازي أضلاع </w:t>
            </w:r>
            <w:r w:rsidR="00C5374F">
              <w:rPr>
                <w:rFonts w:asciiTheme="majorBidi" w:hAnsiTheme="majorBidi" w:cstheme="majorBidi" w:hint="cs"/>
                <w:rtl/>
                <w:lang w:bidi="ar-DZ"/>
              </w:rPr>
              <w:t xml:space="preserve">معنا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D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e>
              </m:acc>
            </m:oMath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rtl/>
                <w:lang w:bidi="ar-DZ"/>
              </w:rPr>
              <w:t>التبرير: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/>
                <w:lang w:val="fr-FR" w:bidi="ar-DZ"/>
              </w:rPr>
              <w:t>ABCD</w:t>
            </w:r>
            <w:r>
              <w:rPr>
                <w:rFonts w:asciiTheme="majorBidi" w:hAnsiTheme="majorBidi" w:cstheme="majorBidi"/>
                <w:rtl/>
                <w:lang w:bidi="ar-DZ"/>
              </w:rPr>
              <w:t xml:space="preserve"> متوازي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أ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ضلاع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معناه </w:t>
            </w:r>
            <w:r w:rsidRPr="00CD4DEC">
              <w:rPr>
                <w:rFonts w:asciiTheme="majorBidi" w:hAnsiTheme="majorBidi" w:cstheme="majorBidi"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D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C</m:t>
                  </m:r>
                </m:e>
              </m:acc>
            </m:oMath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                               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>معناه</w:t>
            </w:r>
            <w:r w:rsidRPr="00CD4DEC">
              <w:rPr>
                <w:rFonts w:asciiTheme="majorBidi" w:hAnsiTheme="majorBidi" w:cstheme="majorBidi"/>
                <w:rtl/>
                <w:lang w:val="fr-FR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D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C</m:t>
                  </m:r>
                </m:e>
              </m:acc>
            </m:oMath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                               معناه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D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C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(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>حسب علاقة شال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)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بصفة عامة: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ثال:</w:t>
            </w:r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ريد إنشاء الشعاع الممثل للمجموع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E</m:t>
                  </m:r>
                </m:e>
              </m:acc>
            </m:oMath>
          </w:p>
          <w:p w:rsidR="00C5374F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ننشيء ممثلا للشعاع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E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بدايته النقطة </w:t>
            </w:r>
            <w:r>
              <w:rPr>
                <w:rFonts w:asciiTheme="majorBidi" w:hAnsiTheme="majorBidi" w:cstheme="majorBidi"/>
                <w:lang w:val="fr-FR" w:bidi="ar-DZ"/>
              </w:rPr>
              <w:t>B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ليكن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C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 ومنه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C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E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C5374F" w:rsidRPr="00CD4DE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وحسب علاقة شال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C</m:t>
                  </m:r>
                </m:e>
              </m:acc>
              <m:r>
                <w:rPr>
                  <w:rFonts w:ascii="Cambria Math" w:hAnsi="Cambria Math" w:cstheme="majorBidi"/>
                  <w:lang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AC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ومنه</w:t>
            </w:r>
            <w:r w:rsidRPr="00CD4DEC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DE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C</m:t>
                  </m:r>
                </m:e>
              </m:acc>
            </m:oMath>
            <w:r>
              <w:rPr>
                <w:rFonts w:asciiTheme="majorBidi" w:hAnsiTheme="majorBidi" w:cstheme="majorBidi" w:hint="cs"/>
                <w:rtl/>
                <w:lang w:val="fr-FR" w:bidi="ar-DZ"/>
              </w:rPr>
              <w:t>.</w:t>
            </w:r>
          </w:p>
          <w:p w:rsidR="00C5374F" w:rsidRPr="003F49DC" w:rsidRDefault="00C5374F" w:rsidP="00E2080A">
            <w:pPr>
              <w:contextualSpacing/>
              <w:rPr>
                <w:rFonts w:asciiTheme="majorBidi" w:hAnsiTheme="majorBidi" w:cstheme="majorBidi"/>
                <w:rtl/>
                <w:lang w:val="fr-FR"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5E45B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1975168" behindDoc="0" locked="0" layoutInCell="1" allowOverlap="1" wp14:anchorId="5C8771BD" wp14:editId="53233D9F">
                  <wp:simplePos x="0" y="0"/>
                  <wp:positionH relativeFrom="margin">
                    <wp:posOffset>336550</wp:posOffset>
                  </wp:positionH>
                  <wp:positionV relativeFrom="margin">
                    <wp:posOffset>788035</wp:posOffset>
                  </wp:positionV>
                  <wp:extent cx="1367790" cy="1333500"/>
                  <wp:effectExtent l="0" t="0" r="3810" b="0"/>
                  <wp:wrapNone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143" b="9643"/>
                          <a:stretch/>
                        </pic:blipFill>
                        <pic:spPr bwMode="auto">
                          <a:xfrm>
                            <a:off x="0" y="0"/>
                            <a:ext cx="1367790" cy="1333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C5374F" w:rsidRPr="00CD4DEC" w:rsidRDefault="00C5374F" w:rsidP="00E2080A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C5374F" w:rsidRPr="00CD4DEC" w:rsidTr="00E2080A">
        <w:tc>
          <w:tcPr>
            <w:tcW w:w="1808" w:type="dxa"/>
            <w:vAlign w:val="center"/>
          </w:tcPr>
          <w:p w:rsidR="00C5374F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C5374F" w:rsidRPr="00CD4DEC" w:rsidRDefault="00C5374F" w:rsidP="00E2080A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C5374F" w:rsidRPr="00CD4DEC" w:rsidRDefault="00C5374F" w:rsidP="0023581B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رقم </w:t>
            </w:r>
            <w:r w:rsidR="0023581B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15 </w:t>
            </w:r>
            <w:r w:rsidR="0023581B">
              <w:rPr>
                <w:rFonts w:ascii="Cambria Math" w:hAnsi="Cambria Math" w:cstheme="majorBidi"/>
                <w:b/>
                <w:bCs/>
                <w:rtl/>
                <w:lang w:bidi="ar-DZ"/>
              </w:rPr>
              <w:t>←</w:t>
            </w: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18 ص 197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C5374F" w:rsidRPr="00CD4DEC" w:rsidRDefault="00C5374F" w:rsidP="00E2080A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C5374F" w:rsidRDefault="00C5374F" w:rsidP="00EA62FE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EA62FE" w:rsidRDefault="00EA62FE">
      <w:pPr>
        <w:bidi w:val="0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sz w:val="28"/>
          <w:szCs w:val="28"/>
          <w:rtl/>
        </w:rPr>
        <w:br w:type="page"/>
      </w:r>
    </w:p>
    <w:tbl>
      <w:tblPr>
        <w:bidiVisual/>
        <w:tblW w:w="975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2552"/>
        <w:gridCol w:w="1134"/>
        <w:gridCol w:w="4169"/>
      </w:tblGrid>
      <w:tr w:rsidR="00EA62FE" w:rsidRPr="00A42F2E" w:rsidTr="007F3B73">
        <w:trPr>
          <w:trHeight w:val="1075"/>
          <w:jc w:val="center"/>
        </w:trPr>
        <w:tc>
          <w:tcPr>
            <w:tcW w:w="1900" w:type="dxa"/>
          </w:tcPr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:rsidR="00EA62FE" w:rsidRPr="00115A83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ذكرة</w:t>
            </w:r>
            <w:r w:rsidRPr="00115A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ج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فاهيمي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DA7AD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دة المعرفية</w:t>
            </w: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2552" w:type="dxa"/>
          </w:tcPr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8A50C4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2</w:t>
            </w:r>
            <w:r w:rsidR="008A50C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شطة هندسية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أشعة والانسحاب</w:t>
            </w:r>
          </w:p>
        </w:tc>
        <w:tc>
          <w:tcPr>
            <w:tcW w:w="1134" w:type="dxa"/>
          </w:tcPr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DA7AD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EA62FE" w:rsidRPr="00DA7AD6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A7A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169" w:type="dxa"/>
          </w:tcPr>
          <w:p w:rsidR="00EA62FE" w:rsidRPr="00A42F2E" w:rsidRDefault="00CF2D7A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EA62FE"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سبورة، كراس البحث، </w:t>
            </w:r>
            <w:r w:rsidRPr="00E01829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>الأدوات الهندسية</w:t>
            </w: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A62FE" w:rsidRPr="00A42F2E" w:rsidRDefault="00EA62FE" w:rsidP="007F3B73">
            <w:pPr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2F2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EA62FE" w:rsidRPr="00564DB7" w:rsidRDefault="00EA62FE" w:rsidP="00EA62FE">
      <w:pPr>
        <w:contextualSpacing/>
        <w:jc w:val="center"/>
        <w:rPr>
          <w:rFonts w:asciiTheme="majorBidi" w:hAnsiTheme="majorBidi" w:cstheme="majorBidi"/>
          <w:b/>
          <w:bCs/>
          <w:color w:val="FF0000"/>
          <w:lang w:bidi="ar-DZ"/>
        </w:rPr>
      </w:pPr>
    </w:p>
    <w:p w:rsidR="00EA62FE" w:rsidRDefault="00EA62FE" w:rsidP="00EA62FE">
      <w:pPr>
        <w:jc w:val="center"/>
        <w:rPr>
          <w:rFonts w:asciiTheme="majorBidi" w:hAnsiTheme="majorBidi"/>
          <w:b/>
          <w:bCs/>
          <w:sz w:val="28"/>
          <w:szCs w:val="28"/>
        </w:rPr>
      </w:pP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كفاءة المستهدفة</w:t>
      </w:r>
      <w:r w:rsidRPr="00564DB7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564DB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:</w:t>
      </w:r>
      <w:r w:rsidRPr="00564DB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hint="cs"/>
          <w:b/>
          <w:bCs/>
          <w:sz w:val="28"/>
          <w:szCs w:val="28"/>
          <w:rtl/>
        </w:rPr>
        <w:t>تطبيقات حول الوحدة</w:t>
      </w:r>
    </w:p>
    <w:p w:rsidR="008A50C4" w:rsidRDefault="008A50C4" w:rsidP="00EA62FE">
      <w:pPr>
        <w:jc w:val="center"/>
        <w:rPr>
          <w:rFonts w:asciiTheme="majorBidi" w:hAnsiTheme="majorBidi"/>
          <w:b/>
          <w:bCs/>
          <w:sz w:val="28"/>
          <w:szCs w:val="28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9370A3">
        <w:tc>
          <w:tcPr>
            <w:tcW w:w="1808" w:type="dxa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8A50C4" w:rsidRDefault="008A50C4" w:rsidP="00EA62FE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EA62FE" w:rsidRPr="00ED1FFC" w:rsidRDefault="00EA62FE" w:rsidP="00C537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Bidi" w:hAnsiTheme="majorBidi" w:cstheme="majorBidi"/>
          <w:b/>
          <w:bCs/>
          <w:sz w:val="28"/>
          <w:szCs w:val="28"/>
          <w:rtl/>
        </w:rPr>
        <w:sectPr w:rsidR="00EA62FE" w:rsidRPr="00ED1FFC" w:rsidSect="00DA7AD6">
          <w:pgSz w:w="11906" w:h="16838" w:code="9"/>
          <w:pgMar w:top="567" w:right="567" w:bottom="567" w:left="567" w:header="0" w:footer="397" w:gutter="0"/>
          <w:pgNumType w:start="1"/>
          <w:cols w:space="708"/>
          <w:bidi/>
          <w:rtlGutter/>
          <w:docGrid w:linePitch="360"/>
        </w:sectPr>
      </w:pPr>
    </w:p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52"/>
        <w:gridCol w:w="2654"/>
        <w:gridCol w:w="1105"/>
        <w:gridCol w:w="4472"/>
      </w:tblGrid>
      <w:tr w:rsidR="00B13798" w:rsidRPr="00B13798" w:rsidTr="00DA4AB4">
        <w:trPr>
          <w:trHeight w:val="976"/>
          <w:jc w:val="center"/>
        </w:trPr>
        <w:tc>
          <w:tcPr>
            <w:tcW w:w="19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5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EA62FE" w:rsidRDefault="00EA62FE" w:rsidP="008A50C4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>G2</w:t>
            </w:r>
            <w:r w:rsidR="008A50C4">
              <w:rPr>
                <w:sz w:val="28"/>
                <w:szCs w:val="28"/>
                <w:lang w:val="fr-FR" w:bidi="ar-DZ"/>
              </w:rPr>
              <w:t>3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معــالم</w:t>
            </w:r>
          </w:p>
        </w:tc>
        <w:tc>
          <w:tcPr>
            <w:tcW w:w="1105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472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B13798" w:rsidRPr="00B13798" w:rsidRDefault="00CF2D7A" w:rsidP="00B13798">
            <w:pPr>
              <w:rPr>
                <w:sz w:val="28"/>
                <w:szCs w:val="28"/>
                <w:rtl/>
                <w:lang w:bidi="ar-DZ"/>
              </w:rPr>
            </w:pPr>
            <w:r w:rsidRPr="00CF2D7A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B13798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B13798" w:rsidRPr="00B13798" w:rsidRDefault="00B13798" w:rsidP="00B13798">
      <w:pPr>
        <w:jc w:val="center"/>
        <w:rPr>
          <w:sz w:val="28"/>
          <w:szCs w:val="28"/>
          <w:lang w:bidi="ar-DZ"/>
        </w:rPr>
      </w:pPr>
    </w:p>
    <w:p w:rsidR="00B13798" w:rsidRPr="00B13798" w:rsidRDefault="00B13798" w:rsidP="00B13798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B13798">
        <w:rPr>
          <w:rFonts w:hint="cs"/>
          <w:b/>
          <w:bCs/>
          <w:sz w:val="28"/>
          <w:szCs w:val="28"/>
          <w:rtl/>
        </w:rPr>
        <w:t>قراءة مركبتي شعاع في معلم</w:t>
      </w:r>
    </w:p>
    <w:p w:rsidR="00B13798" w:rsidRPr="00B13798" w:rsidRDefault="00B13798" w:rsidP="00B13798">
      <w:pPr>
        <w:rPr>
          <w:rtl/>
          <w:lang w:bidi="ar-DZ"/>
        </w:rPr>
      </w:pPr>
    </w:p>
    <w:tbl>
      <w:tblPr>
        <w:tblStyle w:val="Grilledutableau1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786"/>
        <w:gridCol w:w="6908"/>
        <w:gridCol w:w="1988"/>
      </w:tblGrid>
      <w:tr w:rsidR="00B13798" w:rsidRPr="00B13798" w:rsidTr="00B13798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B13798" w:rsidRPr="00B13798" w:rsidTr="00B13798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rtl/>
              </w:rPr>
            </w:pPr>
            <w:r w:rsidRPr="00B13798">
              <w:rPr>
                <w:rFonts w:hint="cs"/>
                <w:b/>
                <w:bCs/>
                <w:color w:val="FF0000"/>
                <w:rtl/>
              </w:rPr>
              <w:t>النشاط</w:t>
            </w:r>
          </w:p>
          <w:p w:rsidR="00B13798" w:rsidRPr="00B13798" w:rsidRDefault="00B13798" w:rsidP="00B13798">
            <w:pPr>
              <w:jc w:val="center"/>
              <w:rPr>
                <w:lang w:bidi="ar-DZ"/>
              </w:rPr>
            </w:pPr>
            <w:r w:rsidRPr="00B13798">
              <w:rPr>
                <w:rFonts w:hint="cs"/>
                <w:rtl/>
                <w:lang w:bidi="ar-DZ"/>
              </w:rPr>
              <w:t>التعرف على مركبتي شعاع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B13798">
            <w:pPr>
              <w:rPr>
                <w:b/>
                <w:bCs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رقم 1 ص 205</w:t>
            </w:r>
            <w:r w:rsidRPr="00B13798">
              <w:rPr>
                <w:rFonts w:hint="cs"/>
                <w:b/>
                <w:bCs/>
                <w:lang w:bidi="ar-DZ"/>
              </w:rPr>
              <w:t xml:space="preserve"> </w:t>
            </w:r>
            <w:r w:rsidRPr="00B13798">
              <w:rPr>
                <w:rFonts w:hint="cs"/>
                <w:b/>
                <w:bCs/>
                <w:rtl/>
                <w:lang w:bidi="ar-DZ"/>
              </w:rPr>
              <w:t xml:space="preserve"> (بتصرف)</w:t>
            </w:r>
          </w:p>
          <w:p w:rsidR="00B13798" w:rsidRPr="00B13798" w:rsidRDefault="00B13798" w:rsidP="00DA4AB4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في معلم </w:t>
            </w:r>
            <w:r w:rsidRPr="00B13798">
              <w:rPr>
                <w:lang w:val="fr-FR" w:bidi="ar-DZ"/>
              </w:rPr>
              <w:t xml:space="preserve">(O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I</m:t>
                  </m:r>
                </m:e>
              </m:acc>
            </m:oMath>
            <w:r w:rsidRPr="00B13798">
              <w:rPr>
                <w:lang w:val="fr-FR" w:bidi="ar-DZ"/>
              </w:rPr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J</m:t>
                  </m:r>
                </m:e>
              </m:acc>
            </m:oMath>
            <w:r w:rsidRPr="00B13798">
              <w:rPr>
                <w:lang w:val="fr-FR" w:bidi="ar-DZ"/>
              </w:rPr>
              <w:t>)</w:t>
            </w:r>
            <w:r w:rsidRPr="00B13798">
              <w:rPr>
                <w:rFonts w:hint="cs"/>
                <w:rtl/>
                <w:lang w:bidi="ar-DZ"/>
              </w:rPr>
              <w:t xml:space="preserve"> علم النقط </w:t>
            </w:r>
            <w:r w:rsidRPr="00B13798">
              <w:rPr>
                <w:lang w:bidi="ar-DZ"/>
              </w:rPr>
              <w:t>A</w:t>
            </w:r>
            <w:r w:rsidRPr="00B13798">
              <w:rPr>
                <w:lang w:val="fr-FR" w:bidi="ar-DZ"/>
              </w:rPr>
              <w:t>(3 ;2)</w:t>
            </w:r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w:r w:rsidRPr="00B13798">
              <w:rPr>
                <w:lang w:val="fr-FR" w:bidi="ar-DZ"/>
              </w:rPr>
              <w:t>B(4 ;-1)</w:t>
            </w:r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w:r w:rsidRPr="00B13798">
              <w:rPr>
                <w:lang w:val="fr-FR" w:bidi="ar-DZ"/>
              </w:rPr>
              <w:t>C(-2 ;3)</w:t>
            </w:r>
          </w:p>
          <w:p w:rsidR="00B13798" w:rsidRPr="00B13798" w:rsidRDefault="00B13798" w:rsidP="00DA4AB4">
            <w:pPr>
              <w:jc w:val="left"/>
              <w:rPr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ارسم الأشعة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A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B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C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>.</w:t>
            </w:r>
          </w:p>
          <w:p w:rsidR="00B13798" w:rsidRPr="00B13798" w:rsidRDefault="00B13798" w:rsidP="00DA4AB4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نقول إحداثيتا النقطة </w:t>
            </w:r>
            <w:r w:rsidRPr="00B13798">
              <w:rPr>
                <w:lang w:val="fr-FR" w:bidi="ar-DZ"/>
              </w:rPr>
              <w:t>A</w:t>
            </w:r>
            <w:r w:rsidRPr="00B13798">
              <w:rPr>
                <w:rFonts w:hint="cs"/>
                <w:rtl/>
                <w:lang w:val="fr-FR" w:bidi="ar-DZ"/>
              </w:rPr>
              <w:t xml:space="preserve"> هي مركبتا (إحداثيتا)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A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. ونكتب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A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2</m:t>
                      </m:r>
                    </m:den>
                  </m:f>
                </m:e>
              </m:d>
            </m:oMath>
          </w:p>
          <w:p w:rsidR="00B13798" w:rsidRPr="00B13798" w:rsidRDefault="00B13798" w:rsidP="00DA4AB4">
            <w:pPr>
              <w:jc w:val="left"/>
              <w:rPr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ما هي مركبتا كل من الأشعة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B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C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؟</w:t>
            </w:r>
          </w:p>
          <w:p w:rsidR="00B13798" w:rsidRPr="00B13798" w:rsidRDefault="00B13798" w:rsidP="00B13798">
            <w:pPr>
              <w:rPr>
                <w:lang w:val="fr-FR"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rtl/>
                <w:lang w:bidi="ar-DZ"/>
              </w:rPr>
            </w:pPr>
          </w:p>
          <w:p w:rsidR="00B13798" w:rsidRPr="00B13798" w:rsidRDefault="00B13798" w:rsidP="00B13798">
            <w:pPr>
              <w:bidi w:val="0"/>
              <w:rPr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lang w:bidi="ar-DZ"/>
              </w:rPr>
            </w:pPr>
          </w:p>
        </w:tc>
      </w:tr>
      <w:tr w:rsidR="00B13798" w:rsidRPr="00B13798" w:rsidTr="00DA4AB4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F40F98">
            <w:pPr>
              <w:jc w:val="left"/>
              <w:rPr>
                <w:rtl/>
                <w:lang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إذا كانت </w:t>
            </w:r>
            <w:r w:rsidRPr="00B13798">
              <w:rPr>
                <w:lang w:bidi="ar-DZ"/>
              </w:rPr>
              <w:t>M</w:t>
            </w:r>
            <w:r w:rsidRPr="00B13798">
              <w:rPr>
                <w:rFonts w:hint="cs"/>
                <w:rtl/>
                <w:lang w:bidi="ar-DZ"/>
              </w:rPr>
              <w:t xml:space="preserve"> نقطة من المستوي المزود بمعلم  حيث </w:t>
            </w:r>
            <m:oMath>
              <m:r>
                <w:rPr>
                  <w:rFonts w:ascii="Cambria Math" w:hAnsi="Cambria Math"/>
                  <w:lang w:bidi="ar-DZ"/>
                </w:rPr>
                <m:t>M(x;y)</m:t>
              </m:r>
            </m:oMath>
            <w:r w:rsidRPr="00B13798">
              <w:rPr>
                <w:rFonts w:hint="cs"/>
                <w:rtl/>
                <w:lang w:bidi="ar-DZ"/>
              </w:rPr>
              <w:t xml:space="preserve"> فإن إحداثيتي </w:t>
            </w:r>
            <w:r w:rsidRPr="00B13798">
              <w:rPr>
                <w:rFonts w:hint="cs"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lang w:bidi="ar-DZ"/>
                </w:rPr>
                <m:t>M</m:t>
              </m:r>
            </m:oMath>
            <w:r w:rsidRPr="00B13798">
              <w:rPr>
                <w:rFonts w:hint="cs"/>
                <w:rtl/>
              </w:rPr>
              <w:t xml:space="preserve">بالنسبة لهذا المعلم هما مركبتا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M</m:t>
                  </m:r>
                </m:e>
              </m:acc>
            </m:oMath>
            <w:r w:rsidRPr="00B13798">
              <w:rPr>
                <w:rFonts w:hint="cs"/>
                <w:rtl/>
                <w:lang w:bidi="ar-DZ"/>
              </w:rPr>
              <w:t xml:space="preserve"> ونكتب</w:t>
            </w:r>
            <w:r w:rsidRPr="00B13798">
              <w:rPr>
                <w:rFonts w:hint="cs"/>
                <w:rtl/>
              </w:rPr>
              <w:t>:</w:t>
            </w:r>
            <w:r w:rsidRPr="00B13798">
              <w:rPr>
                <w:rFonts w:hint="cs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OM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bidi="ar-DZ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lang w:bidi="ar-DZ"/>
                        </w:rPr>
                        <m:t>y</m:t>
                      </m:r>
                    </m:den>
                  </m:f>
                </m:e>
              </m:d>
            </m:oMath>
            <w:r w:rsidRPr="00B13798">
              <w:rPr>
                <w:rFonts w:hint="cs"/>
                <w:rtl/>
                <w:lang w:bidi="ar-DZ"/>
              </w:rPr>
              <w:t>.</w:t>
            </w:r>
          </w:p>
          <w:p w:rsidR="00B13798" w:rsidRPr="00B13798" w:rsidRDefault="00B13798" w:rsidP="00DA4AB4">
            <w:pPr>
              <w:jc w:val="left"/>
              <w:rPr>
                <w:rtl/>
                <w:lang w:val="fr-FR" w:bidi="ar-DZ"/>
              </w:rPr>
            </w:pPr>
          </w:p>
          <w:p w:rsidR="00B13798" w:rsidRPr="00B13798" w:rsidRDefault="00B13798" w:rsidP="00DA4AB4">
            <w:pPr>
              <w:jc w:val="left"/>
              <w:rPr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val="fr-FR" w:bidi="ar-DZ"/>
              </w:rPr>
              <w:t>أ</w:t>
            </w:r>
            <w:r w:rsidRPr="00B13798">
              <w:rPr>
                <w:rFonts w:hint="cs"/>
                <w:b/>
                <w:bCs/>
                <w:rtl/>
                <w:lang w:bidi="ar-DZ"/>
              </w:rPr>
              <w:t>مثلة:</w:t>
            </w:r>
          </w:p>
          <w:p w:rsidR="00B13798" w:rsidRPr="00B13798" w:rsidRDefault="00B13798" w:rsidP="00DA4AB4">
            <w:pPr>
              <w:jc w:val="left"/>
              <w:rPr>
                <w:i/>
                <w:rtl/>
                <w:lang w:val="fr-FR" w:bidi="ar-DZ"/>
              </w:rPr>
            </w:pPr>
            <m:oMath>
              <m:r>
                <w:rPr>
                  <w:rFonts w:ascii="Cambria Math" w:hAnsi="Cambria Math"/>
                  <w:lang w:bidi="ar-DZ"/>
                </w:rPr>
                <m:t>A(3;2)</m:t>
              </m:r>
            </m:oMath>
            <w:r w:rsidRPr="00B13798">
              <w:rPr>
                <w:rFonts w:hint="cs"/>
                <w:rtl/>
                <w:lang w:bidi="ar-DZ"/>
              </w:rPr>
              <w:t xml:space="preserve"> ومن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OA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bidi="ar-DZ"/>
                        </w:rPr>
                        <m:t>2</m:t>
                      </m:r>
                    </m:den>
                  </m:f>
                </m:e>
              </m:d>
            </m:oMath>
            <w:r w:rsidRPr="00B13798">
              <w:rPr>
                <w:rFonts w:hint="cs"/>
                <w:rtl/>
                <w:lang w:bidi="ar-DZ"/>
              </w:rPr>
              <w:t>.</w:t>
            </w:r>
            <w:r w:rsidRPr="00B13798">
              <w:rPr>
                <w:rFonts w:hint="cs"/>
                <w:i/>
                <w:rtl/>
                <w:lang w:val="fr-FR" w:bidi="ar-DZ"/>
              </w:rPr>
              <w:t xml:space="preserve"> </w:t>
            </w:r>
          </w:p>
          <w:p w:rsidR="00B13798" w:rsidRPr="00B13798" w:rsidRDefault="00B13798" w:rsidP="00DA4AB4">
            <w:pPr>
              <w:jc w:val="left"/>
              <w:rPr>
                <w:i/>
                <w:rtl/>
                <w:lang w:val="fr-FR" w:bidi="ar-DZ"/>
              </w:rPr>
            </w:pPr>
            <m:oMath>
              <m:r>
                <w:rPr>
                  <w:rFonts w:ascii="Cambria Math" w:hAnsi="Cambria Math"/>
                  <w:lang w:bidi="ar-DZ"/>
                </w:rPr>
                <m:t>B(3;-1)</m:t>
              </m:r>
            </m:oMath>
            <w:r w:rsidRPr="00B13798">
              <w:rPr>
                <w:rFonts w:hint="cs"/>
                <w:rtl/>
                <w:lang w:bidi="ar-DZ"/>
              </w:rPr>
              <w:t xml:space="preserve"> ومن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O</m:t>
                  </m:r>
                  <m:r>
                    <w:rPr>
                      <w:rFonts w:ascii="Cambria Math" w:hAnsi="Cambria Math"/>
                      <w:lang w:val="fr-FR" w:bidi="ar-DZ"/>
                    </w:rPr>
                    <m:t>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bidi="ar-DZ"/>
                        </w:rPr>
                        <m:t>-1</m:t>
                      </m:r>
                    </m:den>
                  </m:f>
                </m:e>
              </m:d>
            </m:oMath>
            <w:r w:rsidRPr="00B13798">
              <w:rPr>
                <w:rFonts w:hint="cs"/>
                <w:rtl/>
                <w:lang w:bidi="ar-DZ"/>
              </w:rPr>
              <w:t>.</w:t>
            </w:r>
            <w:r w:rsidRPr="00B13798">
              <w:rPr>
                <w:rFonts w:hint="cs"/>
                <w:i/>
                <w:rtl/>
                <w:lang w:val="fr-FR" w:bidi="ar-DZ"/>
              </w:rPr>
              <w:t xml:space="preserve"> </w:t>
            </w:r>
          </w:p>
          <w:p w:rsidR="00B13798" w:rsidRPr="00B13798" w:rsidRDefault="00B13798" w:rsidP="00DA4AB4">
            <w:pPr>
              <w:jc w:val="left"/>
              <w:rPr>
                <w:i/>
                <w:rtl/>
                <w:lang w:val="fr-FR" w:bidi="ar-DZ"/>
              </w:rPr>
            </w:pPr>
            <m:oMath>
              <m:r>
                <w:rPr>
                  <w:rFonts w:ascii="Cambria Math" w:hAnsi="Cambria Math"/>
                  <w:lang w:bidi="ar-DZ"/>
                </w:rPr>
                <m:t>C(-2;3)</m:t>
              </m:r>
            </m:oMath>
            <w:r w:rsidRPr="00B13798">
              <w:rPr>
                <w:rFonts w:hint="cs"/>
                <w:rtl/>
                <w:lang w:bidi="ar-DZ"/>
              </w:rPr>
              <w:t xml:space="preserve"> ومن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O</m:t>
                  </m:r>
                  <m:r>
                    <w:rPr>
                      <w:rFonts w:ascii="Cambria Math" w:hAnsi="Cambria Math"/>
                      <w:lang w:val="fr-FR" w:bidi="ar-DZ"/>
                    </w:rPr>
                    <m:t>C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bidi="ar-DZ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/>
                          <w:lang w:bidi="ar-DZ"/>
                        </w:rPr>
                        <m:t>3</m:t>
                      </m:r>
                    </m:den>
                  </m:f>
                </m:e>
              </m:d>
            </m:oMath>
            <w:r w:rsidRPr="00B13798">
              <w:rPr>
                <w:rFonts w:hint="cs"/>
                <w:rtl/>
                <w:lang w:bidi="ar-DZ"/>
              </w:rPr>
              <w:t>.</w:t>
            </w:r>
            <w:r w:rsidRPr="00B13798">
              <w:rPr>
                <w:rFonts w:hint="cs"/>
                <w:i/>
                <w:rtl/>
                <w:lang w:val="fr-FR" w:bidi="ar-DZ"/>
              </w:rPr>
              <w:t xml:space="preserve"> </w:t>
            </w:r>
          </w:p>
          <w:p w:rsidR="00B13798" w:rsidRPr="00B13798" w:rsidRDefault="00B13798" w:rsidP="00DA4AB4">
            <w:pPr>
              <w:jc w:val="left"/>
              <w:rPr>
                <w:b/>
                <w:bCs/>
                <w:rtl/>
                <w:lang w:bidi="ar-DZ"/>
              </w:rPr>
            </w:pPr>
          </w:p>
          <w:p w:rsidR="00B13798" w:rsidRPr="00B13798" w:rsidRDefault="00B13798" w:rsidP="00DA4AB4">
            <w:pPr>
              <w:jc w:val="left"/>
              <w:rPr>
                <w:b/>
                <w:bCs/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rPr>
                <w:b/>
                <w:bCs/>
              </w:rPr>
            </w:pPr>
            <w:r w:rsidRPr="00B13798">
              <w:rPr>
                <w:rFonts w:hint="cs"/>
                <w:noProof/>
                <w:rtl/>
              </w:rPr>
              <w:drawing>
                <wp:anchor distT="0" distB="0" distL="114300" distR="114300" simplePos="0" relativeHeight="251977216" behindDoc="0" locked="0" layoutInCell="1" allowOverlap="1" wp14:anchorId="0E1D33EA" wp14:editId="115D58D3">
                  <wp:simplePos x="0" y="0"/>
                  <wp:positionH relativeFrom="margin">
                    <wp:posOffset>170815</wp:posOffset>
                  </wp:positionH>
                  <wp:positionV relativeFrom="margin">
                    <wp:posOffset>185420</wp:posOffset>
                  </wp:positionV>
                  <wp:extent cx="2016000" cy="2021586"/>
                  <wp:effectExtent l="0" t="0" r="3810" b="0"/>
                  <wp:wrapNone/>
                  <wp:docPr id="11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6000" cy="20215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B13798" w:rsidRPr="00B13798" w:rsidRDefault="00B13798" w:rsidP="00B13798">
      <w:pPr>
        <w:rPr>
          <w:rtl/>
        </w:rPr>
      </w:pPr>
    </w:p>
    <w:tbl>
      <w:tblPr>
        <w:tblStyle w:val="Grilledutableau1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786"/>
        <w:gridCol w:w="6908"/>
        <w:gridCol w:w="1988"/>
      </w:tblGrid>
      <w:tr w:rsidR="00B13798" w:rsidRPr="00B13798" w:rsidTr="005E45BF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rtl/>
              </w:rPr>
            </w:pPr>
            <w:r w:rsidRPr="00B13798">
              <w:rPr>
                <w:rFonts w:hint="cs"/>
                <w:b/>
                <w:bCs/>
                <w:color w:val="FF0000"/>
                <w:rtl/>
              </w:rPr>
              <w:t>النشاط</w:t>
            </w:r>
          </w:p>
          <w:p w:rsidR="00B13798" w:rsidRPr="00B13798" w:rsidRDefault="00B13798" w:rsidP="00B13798">
            <w:pPr>
              <w:jc w:val="center"/>
              <w:rPr>
                <w:lang w:bidi="ar-DZ"/>
              </w:rPr>
            </w:pPr>
            <w:r w:rsidRPr="00B13798">
              <w:rPr>
                <w:rFonts w:hint="cs"/>
                <w:rtl/>
                <w:lang w:bidi="ar-DZ"/>
              </w:rPr>
              <w:t>يقرأ مركبتي شعاع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5E45BF">
            <w:pPr>
              <w:jc w:val="left"/>
              <w:rPr>
                <w:b/>
                <w:bCs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رقم 2 ص 205 (بتصرف)</w:t>
            </w:r>
          </w:p>
          <w:p w:rsidR="00B13798" w:rsidRPr="00B13798" w:rsidRDefault="00B13798" w:rsidP="005E45BF">
            <w:pPr>
              <w:jc w:val="left"/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b/>
                <w:bCs/>
              </w:rPr>
            </w:pPr>
          </w:p>
        </w:tc>
      </w:tr>
      <w:tr w:rsidR="00B13798" w:rsidRPr="00B13798" w:rsidTr="00B13798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5E45BF">
            <w:pPr>
              <w:jc w:val="left"/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bidi="ar-DZ"/>
              </w:rPr>
              <w:t>نقرأ مركبتي</w:t>
            </w:r>
            <w:r w:rsidRPr="00B13798">
              <w:rPr>
                <w:rFonts w:hint="cs"/>
                <w:rtl/>
                <w:lang w:val="fr-FR"/>
              </w:rPr>
              <w:t xml:space="preserve"> شعاع بالإزاحتين المتتاليتين اللتين تسمحان بالمرور من مبدأ الشعاع إلى نهايته.</w:t>
            </w:r>
          </w:p>
          <w:p w:rsidR="00B13798" w:rsidRPr="00B13798" w:rsidRDefault="00B13798" w:rsidP="005E45BF">
            <w:pPr>
              <w:ind w:left="4"/>
              <w:jc w:val="left"/>
              <w:rPr>
                <w:rtl/>
              </w:rPr>
            </w:pPr>
          </w:p>
          <w:p w:rsidR="00B13798" w:rsidRDefault="00B13798" w:rsidP="005E45BF">
            <w:pPr>
              <w:ind w:left="4"/>
              <w:jc w:val="left"/>
              <w:rPr>
                <w:rtl/>
                <w:lang w:bidi="ar-DZ"/>
              </w:rPr>
            </w:pPr>
            <w:r w:rsidRPr="00B13798">
              <w:rPr>
                <w:rFonts w:hint="cs"/>
                <w:rtl/>
              </w:rPr>
              <w:t xml:space="preserve">فالمركبة الأولى تمثلها الإزاحة </w:t>
            </w:r>
            <w:r w:rsidRPr="00B13798">
              <w:rPr>
                <w:rFonts w:hint="cs"/>
                <w:rtl/>
                <w:lang w:bidi="ar-DZ"/>
              </w:rPr>
              <w:t>الأفقية</w:t>
            </w:r>
            <w:r w:rsidR="005E45BF">
              <w:rPr>
                <w:rFonts w:hint="cs"/>
                <w:rtl/>
                <w:lang w:bidi="ar-DZ"/>
              </w:rPr>
              <w:t xml:space="preserve"> </w:t>
            </w:r>
            <w:r w:rsidRPr="00B13798">
              <w:rPr>
                <w:rFonts w:hint="cs"/>
                <w:rtl/>
              </w:rPr>
              <w:t>(إلى اليمين موجبة وإلى اليسار سالبة)</w:t>
            </w:r>
            <w:r w:rsidRPr="00B13798">
              <w:rPr>
                <w:rFonts w:hint="cs"/>
                <w:rtl/>
                <w:lang w:bidi="ar-DZ"/>
              </w:rPr>
              <w:t>.</w:t>
            </w:r>
          </w:p>
          <w:p w:rsidR="005E45BF" w:rsidRPr="00B13798" w:rsidRDefault="005E45BF" w:rsidP="005E45BF">
            <w:pPr>
              <w:ind w:left="4"/>
              <w:jc w:val="left"/>
              <w:rPr>
                <w:rtl/>
                <w:lang w:bidi="ar-DZ"/>
              </w:rPr>
            </w:pPr>
          </w:p>
          <w:p w:rsidR="00B13798" w:rsidRPr="00B13798" w:rsidRDefault="00B13798" w:rsidP="005E45BF">
            <w:pPr>
              <w:ind w:left="4"/>
              <w:jc w:val="left"/>
              <w:rPr>
                <w:rtl/>
                <w:lang w:bidi="ar-DZ"/>
              </w:rPr>
            </w:pPr>
            <w:r w:rsidRPr="00B13798">
              <w:rPr>
                <w:rFonts w:hint="cs"/>
                <w:rtl/>
              </w:rPr>
              <w:t xml:space="preserve">والمركبة الثانية تمثلها الإزاحة </w:t>
            </w:r>
            <w:r w:rsidRPr="00B13798">
              <w:rPr>
                <w:rFonts w:hint="cs"/>
                <w:rtl/>
                <w:lang w:bidi="ar-DZ"/>
              </w:rPr>
              <w:t>العمودية</w:t>
            </w:r>
            <w:r w:rsidR="005E45BF">
              <w:rPr>
                <w:rFonts w:hint="cs"/>
                <w:rtl/>
                <w:lang w:bidi="ar-DZ"/>
              </w:rPr>
              <w:t xml:space="preserve"> </w:t>
            </w:r>
            <w:r w:rsidRPr="00B13798">
              <w:rPr>
                <w:rFonts w:hint="cs"/>
                <w:rtl/>
              </w:rPr>
              <w:t>(إلى الأعلى موجبة وإلى الأسفل سالبة)</w:t>
            </w:r>
            <w:r w:rsidRPr="00B13798">
              <w:rPr>
                <w:rFonts w:hint="cs"/>
                <w:rtl/>
                <w:lang w:bidi="ar-DZ"/>
              </w:rPr>
              <w:t>.</w:t>
            </w:r>
          </w:p>
          <w:p w:rsidR="00B13798" w:rsidRPr="00B13798" w:rsidRDefault="00B13798" w:rsidP="005E45BF">
            <w:pPr>
              <w:ind w:left="4"/>
              <w:jc w:val="left"/>
              <w:rPr>
                <w:rtl/>
                <w:lang w:bidi="ar-DZ"/>
              </w:rPr>
            </w:pPr>
          </w:p>
          <w:p w:rsidR="00B13798" w:rsidRDefault="00B13798" w:rsidP="00AF21A8">
            <w:pPr>
              <w:jc w:val="left"/>
              <w:rPr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 xml:space="preserve">مثال: </w:t>
            </w:r>
            <w:r w:rsidRPr="00B13798">
              <w:rPr>
                <w:rFonts w:hint="cs"/>
                <w:rtl/>
                <w:lang w:bidi="ar-DZ"/>
              </w:rPr>
              <w:t xml:space="preserve">مركبتا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acc>
            </m:oMath>
            <w:r w:rsidRPr="00B13798">
              <w:rPr>
                <w:rFonts w:hint="cs"/>
                <w:rtl/>
                <w:lang w:bidi="ar-DZ"/>
              </w:rPr>
              <w:t xml:space="preserve"> هما </w:t>
            </w:r>
            <w:r w:rsidR="00AF21A8">
              <w:rPr>
                <w:lang w:val="fr-FR" w:bidi="ar-DZ"/>
              </w:rPr>
              <w:t>3</w:t>
            </w:r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w:r w:rsidRPr="00B13798">
              <w:rPr>
                <w:lang w:val="fr-FR" w:bidi="ar-DZ"/>
              </w:rPr>
              <w:t>-</w:t>
            </w:r>
            <w:r w:rsidR="00AF21A8">
              <w:rPr>
                <w:lang w:val="fr-FR" w:bidi="ar-DZ"/>
              </w:rPr>
              <w:t>2</w:t>
            </w:r>
            <w:r w:rsidRPr="00B13798">
              <w:rPr>
                <w:rFonts w:hint="cs"/>
                <w:rtl/>
                <w:lang w:val="fr-FR" w:bidi="ar-DZ"/>
              </w:rPr>
              <w:t xml:space="preserve">  و</w:t>
            </w:r>
            <w:r w:rsidRPr="00B13798">
              <w:rPr>
                <w:rFonts w:hint="cs"/>
                <w:rtl/>
                <w:lang w:bidi="ar-DZ"/>
              </w:rPr>
              <w:t xml:space="preserve">نكتب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bidi="ar-DZ"/>
                        </w:rPr>
                        <m:t>-2</m:t>
                      </m:r>
                    </m:den>
                  </m:f>
                </m:e>
              </m:d>
            </m:oMath>
            <w:r w:rsidR="00AF21A8">
              <w:rPr>
                <w:rFonts w:hint="cs"/>
                <w:rtl/>
                <w:lang w:bidi="ar-DZ"/>
              </w:rPr>
              <w:t>.</w:t>
            </w:r>
          </w:p>
          <w:p w:rsidR="00B13798" w:rsidRPr="00B13798" w:rsidRDefault="00B13798" w:rsidP="00AF21A8">
            <w:pPr>
              <w:jc w:val="left"/>
              <w:rPr>
                <w:lang w:val="fr-FR"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5E45BF" w:rsidP="00B13798">
            <w:pPr>
              <w:bidi w:val="0"/>
              <w:rPr>
                <w:b/>
                <w:bCs/>
              </w:rPr>
            </w:pPr>
            <w:r w:rsidRPr="00B13798">
              <w:rPr>
                <w:rFonts w:hint="cs"/>
                <w:noProof/>
                <w:rtl/>
              </w:rPr>
              <w:drawing>
                <wp:anchor distT="0" distB="0" distL="114300" distR="114300" simplePos="0" relativeHeight="251978240" behindDoc="0" locked="0" layoutInCell="1" allowOverlap="1" wp14:anchorId="7E86DFC9" wp14:editId="174415F0">
                  <wp:simplePos x="0" y="0"/>
                  <wp:positionH relativeFrom="margin">
                    <wp:posOffset>-84886</wp:posOffset>
                  </wp:positionH>
                  <wp:positionV relativeFrom="margin">
                    <wp:posOffset>315391</wp:posOffset>
                  </wp:positionV>
                  <wp:extent cx="1800000" cy="1306194"/>
                  <wp:effectExtent l="0" t="0" r="0" b="8890"/>
                  <wp:wrapNone/>
                  <wp:docPr id="1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04" r="5682" b="126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30619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13798" w:rsidRPr="00B13798" w:rsidTr="005E45BF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5E45BF">
            <w:pPr>
              <w:jc w:val="left"/>
              <w:rPr>
                <w:b/>
                <w:bCs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rtl/>
                <w:lang w:val="fr-FR"/>
              </w:rPr>
              <w:t>رقم 1 ، 3 ص 216</w:t>
            </w:r>
          </w:p>
          <w:p w:rsidR="00B13798" w:rsidRPr="00B13798" w:rsidRDefault="00B13798" w:rsidP="005E45BF">
            <w:pPr>
              <w:jc w:val="left"/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b/>
                <w:bCs/>
              </w:rPr>
            </w:pPr>
          </w:p>
        </w:tc>
      </w:tr>
    </w:tbl>
    <w:p w:rsidR="00B13798" w:rsidRDefault="00B13798" w:rsidP="00B13798">
      <w:pPr>
        <w:rPr>
          <w:rtl/>
        </w:rPr>
      </w:pPr>
    </w:p>
    <w:p w:rsidR="005E45BF" w:rsidRDefault="005E45BF">
      <w:pPr>
        <w:bidi w:val="0"/>
        <w:rPr>
          <w:rtl/>
        </w:rPr>
      </w:pPr>
      <w:r>
        <w:rPr>
          <w:rtl/>
        </w:rPr>
        <w:br w:type="page"/>
      </w:r>
    </w:p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394"/>
      </w:tblGrid>
      <w:tr w:rsidR="00B13798" w:rsidRPr="00B13798" w:rsidTr="00B13798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A63227" w:rsidP="008A50C4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</w:t>
            </w:r>
            <w:r w:rsidR="00EA62FE">
              <w:rPr>
                <w:sz w:val="28"/>
                <w:szCs w:val="28"/>
                <w:lang w:bidi="ar-DZ"/>
              </w:rPr>
              <w:t>2</w:t>
            </w:r>
            <w:r w:rsidR="008A50C4">
              <w:rPr>
                <w:sz w:val="28"/>
                <w:szCs w:val="28"/>
                <w:lang w:bidi="ar-DZ"/>
              </w:rPr>
              <w:t>4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معــالم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39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B13798" w:rsidRPr="00B13798" w:rsidRDefault="00D0460B" w:rsidP="00B13798">
            <w:pPr>
              <w:rPr>
                <w:sz w:val="28"/>
                <w:szCs w:val="28"/>
                <w:rtl/>
                <w:lang w:bidi="ar-DZ"/>
              </w:rPr>
            </w:pPr>
            <w:r w:rsidRPr="004F3A17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B13798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B13798" w:rsidRPr="00B13798" w:rsidRDefault="00B13798" w:rsidP="00B13798">
      <w:pPr>
        <w:jc w:val="center"/>
        <w:rPr>
          <w:sz w:val="28"/>
          <w:szCs w:val="28"/>
          <w:lang w:bidi="ar-DZ"/>
        </w:rPr>
      </w:pPr>
    </w:p>
    <w:p w:rsidR="00B13798" w:rsidRPr="00B13798" w:rsidRDefault="00B13798" w:rsidP="00B13798">
      <w:pPr>
        <w:jc w:val="center"/>
        <w:rPr>
          <w:b/>
          <w:bCs/>
          <w:sz w:val="28"/>
          <w:szCs w:val="28"/>
          <w:rtl/>
          <w:lang w:bidi="ar-DZ"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B13798">
        <w:rPr>
          <w:rFonts w:hint="cs"/>
          <w:b/>
          <w:bCs/>
          <w:sz w:val="28"/>
          <w:szCs w:val="28"/>
          <w:rtl/>
        </w:rPr>
        <w:t>تمثيل شعاع بمعرفة مركبتيه</w:t>
      </w:r>
      <w:r w:rsidR="007215F9">
        <w:rPr>
          <w:rFonts w:hint="cs"/>
          <w:b/>
          <w:bCs/>
          <w:sz w:val="28"/>
          <w:szCs w:val="28"/>
          <w:rtl/>
          <w:lang w:bidi="ar-DZ"/>
        </w:rPr>
        <w:t xml:space="preserve"> (1)</w:t>
      </w:r>
    </w:p>
    <w:p w:rsidR="00B13798" w:rsidRPr="00B13798" w:rsidRDefault="00B13798" w:rsidP="00B13798">
      <w:pPr>
        <w:rPr>
          <w:rtl/>
          <w:lang w:bidi="ar-DZ"/>
        </w:rPr>
      </w:pPr>
    </w:p>
    <w:tbl>
      <w:tblPr>
        <w:tblStyle w:val="Grilledutableau1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786"/>
        <w:gridCol w:w="6908"/>
        <w:gridCol w:w="1988"/>
      </w:tblGrid>
      <w:tr w:rsidR="00B13798" w:rsidRPr="00B13798" w:rsidTr="00B13798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B13798" w:rsidRPr="00B13798" w:rsidTr="005E45BF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rtl/>
              </w:rPr>
            </w:pPr>
            <w:r w:rsidRPr="00B13798">
              <w:rPr>
                <w:rFonts w:hint="cs"/>
                <w:b/>
                <w:bCs/>
                <w:color w:val="FF0000"/>
                <w:rtl/>
              </w:rPr>
              <w:t>النشاط</w:t>
            </w:r>
          </w:p>
          <w:p w:rsidR="00B13798" w:rsidRPr="00B13798" w:rsidRDefault="00B13798" w:rsidP="00B13798">
            <w:pPr>
              <w:jc w:val="center"/>
              <w:rPr>
                <w:lang w:bidi="ar-DZ"/>
              </w:rPr>
            </w:pPr>
            <w:r w:rsidRPr="00B13798">
              <w:rPr>
                <w:rFonts w:hint="cs"/>
                <w:rtl/>
              </w:rPr>
              <w:t>تمثيل شعاع علمت مركبتاه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5E45BF">
            <w:pPr>
              <w:jc w:val="left"/>
              <w:rPr>
                <w:b/>
                <w:bCs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رقم 3 ، 4 ص 206 (بتصرف)</w:t>
            </w:r>
          </w:p>
          <w:p w:rsidR="00B13798" w:rsidRPr="00B13798" w:rsidRDefault="00B13798" w:rsidP="0016180C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في معلم </w:t>
            </w:r>
            <w:r w:rsidRPr="00B13798">
              <w:rPr>
                <w:lang w:val="fr-FR" w:bidi="ar-DZ"/>
              </w:rPr>
              <w:t xml:space="preserve">(O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I</m:t>
                  </m:r>
                </m:e>
              </m:acc>
            </m:oMath>
            <w:r w:rsidRPr="00B13798">
              <w:rPr>
                <w:lang w:val="fr-FR" w:bidi="ar-DZ"/>
              </w:rPr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J</m:t>
                  </m:r>
                </m:e>
              </m:acc>
            </m:oMath>
            <w:r w:rsidRPr="00B13798">
              <w:rPr>
                <w:lang w:val="fr-FR" w:bidi="ar-DZ"/>
              </w:rPr>
              <w:t>)</w:t>
            </w:r>
            <w:r w:rsidRPr="00B13798">
              <w:rPr>
                <w:rFonts w:hint="cs"/>
                <w:rtl/>
                <w:lang w:bidi="ar-DZ"/>
              </w:rPr>
              <w:t xml:space="preserve"> النقط </w:t>
            </w:r>
            <w:r w:rsidRPr="00B13798">
              <w:rPr>
                <w:lang w:val="fr-FR" w:bidi="ar-DZ"/>
              </w:rPr>
              <w:t>A(3 ;2)</w:t>
            </w:r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w:r w:rsidRPr="00B13798">
              <w:rPr>
                <w:lang w:val="fr-FR" w:bidi="ar-DZ"/>
              </w:rPr>
              <w:t>C(-5 ;4)</w:t>
            </w:r>
            <w:r w:rsidRPr="00B13798">
              <w:rPr>
                <w:rFonts w:hint="cs"/>
                <w:rtl/>
                <w:lang w:val="fr-FR" w:bidi="ar-DZ"/>
              </w:rPr>
              <w:t xml:space="preserve"> ثم أنشيء الأشعة التالية :</w:t>
            </w:r>
          </w:p>
          <w:p w:rsidR="00B13798" w:rsidRPr="00B13798" w:rsidRDefault="00173297" w:rsidP="0016180C">
            <w:pPr>
              <w:jc w:val="left"/>
              <w:rPr>
                <w:rtl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-1</m:t>
                      </m:r>
                    </m:den>
                  </m:f>
                </m:e>
              </m:d>
            </m:oMath>
            <w:r w:rsidR="00B13798"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CD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bidi="ar-DZ"/>
                        </w:rPr>
                        <m:t>-5</m:t>
                      </m:r>
                    </m:den>
                  </m:f>
                </m:e>
              </m:d>
            </m:oMath>
            <w:r w:rsidR="0016180C">
              <w:rPr>
                <w:rFonts w:hint="cs"/>
                <w:rtl/>
                <w:lang w:val="fr-FR" w:bidi="ar-DZ"/>
              </w:rPr>
              <w:t xml:space="preserve"> ، </w:t>
            </w:r>
            <w:r w:rsidR="00B13798" w:rsidRPr="00B13798">
              <w:rPr>
                <w:rFonts w:hint="cs"/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V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-1</m:t>
                      </m:r>
                    </m:den>
                  </m:f>
                </m:e>
              </m:d>
            </m:oMath>
            <w:r w:rsidR="00B13798"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U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-5</m:t>
                      </m:r>
                    </m:den>
                  </m:f>
                </m:e>
              </m:d>
            </m:oMath>
            <w:r w:rsidR="00F40F98">
              <w:rPr>
                <w:rFonts w:hint="cs"/>
                <w:rtl/>
                <w:lang w:val="fr-FR" w:bidi="ar-DZ"/>
              </w:rPr>
              <w:t xml:space="preserve"> </w:t>
            </w:r>
            <w:r w:rsidR="00B13798" w:rsidRPr="00B13798">
              <w:rPr>
                <w:rFonts w:hint="cs"/>
                <w:rtl/>
                <w:lang w:val="fr-FR" w:bidi="ar-DZ"/>
              </w:rPr>
              <w:t>.</w:t>
            </w:r>
          </w:p>
          <w:p w:rsidR="00B13798" w:rsidRPr="00B13798" w:rsidRDefault="00B13798" w:rsidP="00F40F98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ماذا تقول عن الشعاعين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و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V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؟ قارن بين مركبتي كل منهما.</w:t>
            </w:r>
          </w:p>
          <w:p w:rsidR="00B13798" w:rsidRPr="00B13798" w:rsidRDefault="00B13798" w:rsidP="005E45BF">
            <w:pPr>
              <w:jc w:val="left"/>
              <w:rPr>
                <w:lang w:val="fr-FR"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rtl/>
                <w:lang w:bidi="ar-DZ"/>
              </w:rPr>
            </w:pPr>
          </w:p>
          <w:p w:rsidR="00B13798" w:rsidRPr="00B13798" w:rsidRDefault="00B13798" w:rsidP="00B13798">
            <w:pPr>
              <w:bidi w:val="0"/>
              <w:rPr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lang w:bidi="ar-DZ"/>
              </w:rPr>
            </w:pPr>
          </w:p>
        </w:tc>
      </w:tr>
      <w:tr w:rsidR="00B13798" w:rsidRPr="00B13798" w:rsidTr="005E45BF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5E45BF">
            <w:pPr>
              <w:ind w:left="4"/>
              <w:contextualSpacing/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ـ لتمثيل شعاع مركبتاه </w:t>
            </w:r>
            <w:r w:rsidRPr="00B13798">
              <w:rPr>
                <w:i/>
                <w:iCs/>
                <w:lang w:val="fr-FR" w:bidi="ar-DZ"/>
              </w:rPr>
              <w:t>x</w:t>
            </w:r>
            <w:r w:rsidRPr="00B13798">
              <w:rPr>
                <w:rFonts w:hint="cs"/>
                <w:rtl/>
                <w:lang w:val="fr-FR" w:bidi="ar-DZ"/>
              </w:rPr>
              <w:t xml:space="preserve"> و </w:t>
            </w:r>
            <w:r w:rsidRPr="00B13798">
              <w:rPr>
                <w:lang w:val="fr-FR" w:bidi="ar-DZ"/>
              </w:rPr>
              <w:t>y</w:t>
            </w:r>
            <w:r w:rsidRPr="00B13798">
              <w:rPr>
                <w:rFonts w:hint="cs"/>
                <w:rtl/>
                <w:lang w:val="fr-FR" w:bidi="ar-DZ"/>
              </w:rPr>
              <w:t xml:space="preserve">، نعين الإزاحتين الموافقتين للعددين </w:t>
            </w:r>
            <w:r w:rsidRPr="00B13798">
              <w:rPr>
                <w:i/>
                <w:iCs/>
                <w:lang w:val="fr-FR" w:bidi="ar-DZ"/>
              </w:rPr>
              <w:t>x</w:t>
            </w:r>
            <w:r w:rsidRPr="00B13798">
              <w:rPr>
                <w:rFonts w:hint="cs"/>
                <w:rtl/>
                <w:lang w:val="fr-FR" w:bidi="ar-DZ"/>
              </w:rPr>
              <w:t xml:space="preserve"> و</w:t>
            </w:r>
            <w:r w:rsidRPr="00B13798">
              <w:rPr>
                <w:lang w:val="fr-FR" w:bidi="ar-DZ"/>
              </w:rPr>
              <w:t>y</w:t>
            </w:r>
            <w:r w:rsidRPr="00B13798">
              <w:rPr>
                <w:rFonts w:hint="cs"/>
                <w:rtl/>
                <w:lang w:val="fr-FR" w:bidi="ar-DZ"/>
              </w:rPr>
              <w:t xml:space="preserve"> مع مراعاة ما يلي:</w:t>
            </w:r>
          </w:p>
          <w:tbl>
            <w:tblPr>
              <w:tblStyle w:val="Grilledutableau1"/>
              <w:bidiVisual/>
              <w:tblW w:w="0" w:type="auto"/>
              <w:tblInd w:w="4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30"/>
              <w:gridCol w:w="3358"/>
            </w:tblGrid>
            <w:tr w:rsidR="00B13798" w:rsidRPr="00B13798">
              <w:tc>
                <w:tcPr>
                  <w:tcW w:w="4208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hideMark/>
                </w:tcPr>
                <w:p w:rsidR="00B13798" w:rsidRPr="00B13798" w:rsidRDefault="00B13798" w:rsidP="005E45BF">
                  <w:pPr>
                    <w:ind w:left="4"/>
                    <w:contextualSpacing/>
                    <w:jc w:val="left"/>
                    <w:rPr>
                      <w:rtl/>
                      <w:lang w:bidi="ar-DZ"/>
                    </w:rPr>
                  </w:pPr>
                  <w:r w:rsidRPr="00B13798">
                    <w:rPr>
                      <w:i/>
                      <w:iCs/>
                      <w:lang w:val="fr-FR" w:bidi="ar-DZ"/>
                    </w:rPr>
                    <w:t>x</w:t>
                  </w:r>
                  <w:r w:rsidRPr="00B13798">
                    <w:rPr>
                      <w:lang w:val="fr-FR" w:bidi="ar-DZ"/>
                    </w:rPr>
                    <w:t>=0</w:t>
                  </w:r>
                  <w:r w:rsidRPr="00B13798">
                    <w:rPr>
                      <w:rFonts w:hint="cs"/>
                      <w:rtl/>
                      <w:lang w:val="fr-FR" w:bidi="ar-DZ"/>
                    </w:rPr>
                    <w:t xml:space="preserve"> تعني لا توجد إزاحة أفقية.</w:t>
                  </w:r>
                </w:p>
                <w:p w:rsidR="00B13798" w:rsidRPr="00B13798" w:rsidRDefault="00B13798" w:rsidP="005E45BF">
                  <w:pPr>
                    <w:ind w:left="4"/>
                    <w:contextualSpacing/>
                    <w:jc w:val="left"/>
                    <w:rPr>
                      <w:rtl/>
                      <w:lang w:bidi="ar-DZ"/>
                    </w:rPr>
                  </w:pPr>
                  <w:r w:rsidRPr="00B13798">
                    <w:rPr>
                      <w:i/>
                      <w:iCs/>
                      <w:lang w:val="fr-FR" w:bidi="ar-DZ"/>
                    </w:rPr>
                    <w:t>x</w:t>
                  </w:r>
                  <w:r w:rsidRPr="00B13798">
                    <w:rPr>
                      <w:lang w:val="fr-FR" w:bidi="ar-DZ"/>
                    </w:rPr>
                    <w:t>&gt;0</w:t>
                  </w:r>
                  <w:r w:rsidRPr="00B13798">
                    <w:rPr>
                      <w:rFonts w:hint="cs"/>
                      <w:rtl/>
                      <w:lang w:val="fr-FR" w:bidi="ar-DZ"/>
                    </w:rPr>
                    <w:t xml:space="preserve"> تعني إزاحة أفقية نحو اليمين. </w:t>
                  </w:r>
                </w:p>
                <w:p w:rsidR="00B13798" w:rsidRPr="00B13798" w:rsidRDefault="00B13798" w:rsidP="005E45BF">
                  <w:pPr>
                    <w:jc w:val="left"/>
                    <w:rPr>
                      <w:lang w:val="fr-FR" w:bidi="ar-DZ"/>
                    </w:rPr>
                  </w:pPr>
                  <w:r w:rsidRPr="00B13798">
                    <w:rPr>
                      <w:i/>
                      <w:iCs/>
                      <w:lang w:val="fr-FR" w:bidi="ar-DZ"/>
                    </w:rPr>
                    <w:t>x</w:t>
                  </w:r>
                  <w:r w:rsidRPr="00B13798">
                    <w:rPr>
                      <w:lang w:val="fr-FR" w:bidi="ar-DZ"/>
                    </w:rPr>
                    <w:t>&lt;0</w:t>
                  </w:r>
                  <w:r w:rsidRPr="00B13798">
                    <w:rPr>
                      <w:rFonts w:hint="cs"/>
                      <w:rtl/>
                      <w:lang w:val="fr-FR" w:bidi="ar-DZ"/>
                    </w:rPr>
                    <w:t xml:space="preserve"> تعني إزاحة أفقية نحو اليسار .</w:t>
                  </w:r>
                </w:p>
              </w:tc>
              <w:tc>
                <w:tcPr>
                  <w:tcW w:w="420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hideMark/>
                </w:tcPr>
                <w:p w:rsidR="00B13798" w:rsidRPr="00B13798" w:rsidRDefault="00B13798" w:rsidP="005E45BF">
                  <w:pPr>
                    <w:jc w:val="left"/>
                    <w:rPr>
                      <w:rtl/>
                      <w:lang w:val="fr-FR" w:bidi="ar-DZ"/>
                    </w:rPr>
                  </w:pPr>
                  <w:r w:rsidRPr="00B13798">
                    <w:rPr>
                      <w:lang w:val="fr-FR" w:bidi="ar-DZ"/>
                    </w:rPr>
                    <w:t>y=0</w:t>
                  </w:r>
                  <w:r w:rsidRPr="00B13798">
                    <w:rPr>
                      <w:rFonts w:hint="cs"/>
                      <w:rtl/>
                      <w:lang w:val="fr-FR" w:bidi="ar-DZ"/>
                    </w:rPr>
                    <w:t xml:space="preserve"> تعني لا توجد إزاحة عمودية.</w:t>
                  </w:r>
                </w:p>
                <w:p w:rsidR="00B13798" w:rsidRPr="00B13798" w:rsidRDefault="00B13798" w:rsidP="005E45BF">
                  <w:pPr>
                    <w:jc w:val="left"/>
                    <w:rPr>
                      <w:rtl/>
                      <w:lang w:val="fr-FR" w:bidi="ar-DZ"/>
                    </w:rPr>
                  </w:pPr>
                  <w:r w:rsidRPr="00B13798">
                    <w:rPr>
                      <w:lang w:val="fr-FR" w:bidi="ar-DZ"/>
                    </w:rPr>
                    <w:t>y&gt;0</w:t>
                  </w:r>
                  <w:r w:rsidRPr="00B13798">
                    <w:rPr>
                      <w:rFonts w:hint="cs"/>
                      <w:rtl/>
                      <w:lang w:val="fr-FR" w:bidi="ar-DZ"/>
                    </w:rPr>
                    <w:t xml:space="preserve"> تعني إزاحة عمودية نحو الأعلى.</w:t>
                  </w:r>
                </w:p>
                <w:p w:rsidR="00B13798" w:rsidRPr="00B13798" w:rsidRDefault="00B13798" w:rsidP="005E45BF">
                  <w:pPr>
                    <w:ind w:left="4"/>
                    <w:contextualSpacing/>
                    <w:jc w:val="left"/>
                    <w:rPr>
                      <w:lang w:bidi="ar-DZ"/>
                    </w:rPr>
                  </w:pPr>
                  <w:r w:rsidRPr="00B13798">
                    <w:rPr>
                      <w:lang w:val="fr-FR" w:bidi="ar-DZ"/>
                    </w:rPr>
                    <w:t>y&lt;0</w:t>
                  </w:r>
                  <w:r w:rsidRPr="00B13798">
                    <w:rPr>
                      <w:rFonts w:hint="cs"/>
                      <w:rtl/>
                      <w:lang w:val="fr-FR" w:bidi="ar-DZ"/>
                    </w:rPr>
                    <w:t xml:space="preserve"> تعني إزاحة عمودية نحو الأسفل.</w:t>
                  </w:r>
                </w:p>
              </w:tc>
            </w:tr>
          </w:tbl>
          <w:p w:rsidR="00B13798" w:rsidRPr="00B13798" w:rsidRDefault="00B13798" w:rsidP="005E45BF">
            <w:pPr>
              <w:ind w:left="4"/>
              <w:contextualSpacing/>
              <w:jc w:val="left"/>
              <w:rPr>
                <w:rtl/>
                <w:lang w:bidi="ar-DZ"/>
              </w:rPr>
            </w:pPr>
          </w:p>
          <w:p w:rsidR="00B13798" w:rsidRPr="00B13798" w:rsidRDefault="00B13798" w:rsidP="005E45BF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ثال</w:t>
            </w:r>
            <w:r w:rsidRPr="00B13798">
              <w:rPr>
                <w:rFonts w:hint="cs"/>
                <w:rtl/>
                <w:lang w:bidi="ar-DZ"/>
              </w:rPr>
              <w:t>: لتكن</w:t>
            </w:r>
            <m:oMath>
              <m:r>
                <w:rPr>
                  <w:rFonts w:ascii="Cambria Math" w:hAnsi="Cambria Math"/>
                  <w:lang w:val="fr-FR" w:bidi="ar-DZ"/>
                </w:rPr>
                <m:t>A(2;-1)</m:t>
              </m:r>
              <m:r>
                <w:rPr>
                  <w:rFonts w:ascii="Cambria Math" w:hAnsi="Cambria Math"/>
                  <w:rtl/>
                  <w:lang w:val="fr-FR" w:bidi="ar-DZ"/>
                </w:rPr>
                <m:t xml:space="preserve"> </m:t>
              </m:r>
            </m:oMath>
            <w:r w:rsidRPr="00B13798">
              <w:rPr>
                <w:rFonts w:hint="cs"/>
                <w:rtl/>
                <w:lang w:val="fr-FR" w:bidi="ar-DZ"/>
              </w:rPr>
              <w:t xml:space="preserve"> و</w:t>
            </w:r>
            <m:oMath>
              <m:r>
                <w:rPr>
                  <w:rFonts w:ascii="Cambria Math" w:hAnsi="Cambria Math"/>
                  <w:lang w:val="fr-FR" w:bidi="ar-DZ"/>
                </w:rPr>
                <m:t>C(1;4)</m:t>
              </m:r>
            </m:oMath>
          </w:p>
          <w:p w:rsidR="00B13798" w:rsidRPr="00B13798" w:rsidRDefault="00B13798" w:rsidP="005E45BF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>نمثل الأشعة التالية:</w:t>
            </w:r>
          </w:p>
          <w:p w:rsidR="00B13798" w:rsidRPr="00B13798" w:rsidRDefault="00B13798" w:rsidP="0016180C">
            <w:pPr>
              <w:jc w:val="left"/>
              <w:rPr>
                <w:lang w:val="fr-FR" w:bidi="ar-DZ"/>
              </w:rPr>
            </w:pPr>
            <w:r w:rsidRPr="00B13798">
              <w:rPr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2</m:t>
                      </m:r>
                    </m:den>
                  </m:f>
                </m:e>
              </m:d>
            </m:oMath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CD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-3</m:t>
                      </m:r>
                    </m:den>
                  </m:f>
                </m:e>
              </m:d>
            </m:oMath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U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-4</m:t>
                      </m:r>
                    </m:den>
                  </m:f>
                </m:e>
              </m:d>
            </m:oMath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V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-4</m:t>
                      </m:r>
                    </m:den>
                  </m:f>
                </m:e>
              </m:d>
            </m:oMath>
            <w:r w:rsidRPr="00B13798">
              <w:rPr>
                <w:rFonts w:hint="cs"/>
                <w:rtl/>
                <w:lang w:val="fr-FR" w:bidi="ar-DZ"/>
              </w:rPr>
              <w:t>.</w:t>
            </w:r>
          </w:p>
          <w:p w:rsidR="00B13798" w:rsidRPr="00B13798" w:rsidRDefault="00B13798" w:rsidP="005E45BF">
            <w:pPr>
              <w:jc w:val="left"/>
              <w:rPr>
                <w:rtl/>
                <w:lang w:val="fr-FR" w:bidi="ar-DZ"/>
              </w:rPr>
            </w:pPr>
          </w:p>
          <w:p w:rsidR="00B13798" w:rsidRPr="00B13798" w:rsidRDefault="00B13798" w:rsidP="005E45BF">
            <w:pPr>
              <w:jc w:val="left"/>
              <w:rPr>
                <w:lang w:val="fr-FR" w:bidi="ar-DZ"/>
              </w:rPr>
            </w:pPr>
          </w:p>
          <w:p w:rsidR="00B13798" w:rsidRPr="00B13798" w:rsidRDefault="00B13798" w:rsidP="005E45BF">
            <w:pPr>
              <w:jc w:val="left"/>
              <w:rPr>
                <w:lang w:val="fr-FR" w:bidi="ar-DZ"/>
              </w:rPr>
            </w:pPr>
          </w:p>
          <w:p w:rsidR="00B13798" w:rsidRPr="00B13798" w:rsidRDefault="00B13798" w:rsidP="005E45BF">
            <w:pPr>
              <w:jc w:val="left"/>
              <w:rPr>
                <w:b/>
                <w:bCs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الشعاعان المتساويان:</w:t>
            </w:r>
          </w:p>
          <w:p w:rsidR="00B13798" w:rsidRPr="00B13798" w:rsidRDefault="00173297" w:rsidP="008E21B8">
            <w:pPr>
              <w:jc w:val="left"/>
              <w:rPr>
                <w:rtl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u</m:t>
                  </m:r>
                </m:e>
              </m:acc>
            </m:oMath>
            <w:r w:rsidR="00B13798" w:rsidRPr="00B13798">
              <w:rPr>
                <w:rFonts w:hint="cs"/>
                <w:rtl/>
                <w:lang w:val="fr-FR" w:bidi="ar-DZ"/>
              </w:rPr>
              <w:t xml:space="preserve"> و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v</m:t>
                  </m:r>
                </m:e>
              </m:acc>
            </m:oMath>
            <w:r w:rsidR="00B13798" w:rsidRPr="00B13798">
              <w:rPr>
                <w:rFonts w:hint="cs"/>
                <w:rtl/>
                <w:lang w:val="fr-FR" w:bidi="ar-DZ"/>
              </w:rPr>
              <w:t xml:space="preserve"> شعاعان في مستو مزود بمعلم حيث:</w:t>
            </w:r>
            <w:r w:rsidR="00B13798" w:rsidRPr="00B13798">
              <w:rPr>
                <w:rFonts w:hint="cs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u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y</m:t>
                      </m:r>
                    </m:den>
                  </m:f>
                </m:e>
              </m:d>
            </m:oMath>
            <w:r w:rsidR="00B13798" w:rsidRPr="00B13798">
              <w:rPr>
                <w:rFonts w:hint="cs"/>
                <w:rtl/>
                <w:lang w:val="fr-FR" w:bidi="ar-DZ"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v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x'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y'</m:t>
                      </m:r>
                    </m:den>
                  </m:f>
                </m:e>
              </m:d>
            </m:oMath>
            <w:r w:rsidR="00B13798" w:rsidRPr="00B13798">
              <w:rPr>
                <w:rFonts w:hint="cs"/>
                <w:rtl/>
                <w:lang w:val="fr-FR" w:bidi="ar-DZ"/>
              </w:rPr>
              <w:t xml:space="preserve">  </w:t>
            </w:r>
          </w:p>
          <w:p w:rsidR="00B13798" w:rsidRDefault="00173297" w:rsidP="008E21B8">
            <w:pPr>
              <w:jc w:val="left"/>
              <w:rPr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u</m:t>
                  </m:r>
                </m:e>
              </m:acc>
              <m:r>
                <w:rPr>
                  <w:rFonts w:ascii="Cambria Math" w:hAnsi="Cambria Math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v</m:t>
                  </m:r>
                </m:e>
              </m:acc>
            </m:oMath>
            <w:r w:rsidR="00B13798" w:rsidRPr="00B13798">
              <w:rPr>
                <w:rFonts w:hint="cs"/>
                <w:rtl/>
                <w:lang w:val="fr-FR" w:bidi="ar-DZ"/>
              </w:rPr>
              <w:t xml:space="preserve"> معناه </w:t>
            </w:r>
            <m:oMath>
              <m:r>
                <w:rPr>
                  <w:rFonts w:ascii="Cambria Math" w:hAnsi="Cambria Math"/>
                  <w:lang w:val="fr-FR" w:bidi="ar-DZ"/>
                </w:rPr>
                <m:t>x=x'</m:t>
              </m:r>
            </m:oMath>
            <w:r w:rsidR="00B13798" w:rsidRPr="00B13798">
              <w:rPr>
                <w:rFonts w:hint="cs"/>
                <w:rtl/>
                <w:lang w:val="fr-FR" w:bidi="ar-DZ"/>
              </w:rPr>
              <w:t xml:space="preserve"> و</w:t>
            </w:r>
            <m:oMath>
              <m:r>
                <w:rPr>
                  <w:rFonts w:ascii="Cambria Math" w:hAnsi="Cambria Math"/>
                  <w:lang w:val="fr-FR" w:bidi="ar-DZ"/>
                </w:rPr>
                <m:t>y=y'</m:t>
              </m:r>
            </m:oMath>
            <w:r w:rsidR="00B13798" w:rsidRPr="00B13798">
              <w:rPr>
                <w:rFonts w:hint="cs"/>
                <w:rtl/>
                <w:lang w:val="fr-FR" w:bidi="ar-DZ"/>
              </w:rPr>
              <w:t>.</w:t>
            </w:r>
          </w:p>
          <w:p w:rsidR="008E21B8" w:rsidRPr="00B13798" w:rsidRDefault="008E21B8" w:rsidP="008E21B8">
            <w:pPr>
              <w:jc w:val="left"/>
              <w:rPr>
                <w:rtl/>
                <w:lang w:val="fr-FR" w:bidi="ar-DZ"/>
              </w:rPr>
            </w:pPr>
          </w:p>
          <w:p w:rsidR="008E21B8" w:rsidRDefault="00B13798" w:rsidP="008E21B8">
            <w:pPr>
              <w:jc w:val="left"/>
              <w:rPr>
                <w:b/>
                <w:bCs/>
                <w:lang w:val="fr-FR" w:bidi="ar-DZ"/>
              </w:rPr>
            </w:pPr>
            <w:r w:rsidRPr="00B13798">
              <w:rPr>
                <w:rFonts w:hint="cs"/>
                <w:b/>
                <w:bCs/>
                <w:rtl/>
                <w:lang w:val="fr-FR" w:bidi="ar-DZ"/>
              </w:rPr>
              <w:t>مثال:</w:t>
            </w:r>
          </w:p>
          <w:p w:rsidR="008E21B8" w:rsidRPr="00B13798" w:rsidRDefault="00173297" w:rsidP="008E21B8">
            <w:pPr>
              <w:jc w:val="left"/>
              <w:rPr>
                <w:rtl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  <m:r>
                <w:rPr>
                  <w:rFonts w:ascii="Cambria Math" w:hAnsi="Cambria Math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v</m:t>
                  </m:r>
                </m:e>
              </m:acc>
            </m:oMath>
            <w:r w:rsidR="008E21B8">
              <w:rPr>
                <w:rFonts w:hint="cs"/>
                <w:rtl/>
                <w:lang w:bidi="ar-DZ"/>
              </w:rPr>
              <w:t xml:space="preserve"> و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2</m:t>
                      </m:r>
                    </m:den>
                  </m:f>
                </m:e>
              </m:d>
            </m:oMath>
            <w:r w:rsidR="008E21B8" w:rsidRPr="00B13798">
              <w:rPr>
                <w:rFonts w:hint="cs"/>
                <w:rtl/>
                <w:lang w:val="fr-FR" w:bidi="ar-DZ"/>
              </w:rPr>
              <w:t xml:space="preserve">  </w:t>
            </w:r>
            <w:r w:rsidR="008E21B8">
              <w:rPr>
                <w:rFonts w:hint="cs"/>
                <w:rtl/>
                <w:lang w:val="fr-FR" w:bidi="ar-DZ"/>
              </w:rPr>
              <w:t xml:space="preserve">إذن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v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2</m:t>
                      </m:r>
                    </m:den>
                  </m:f>
                </m:e>
              </m:d>
            </m:oMath>
            <w:r w:rsidR="008E21B8" w:rsidRPr="00B13798">
              <w:rPr>
                <w:rFonts w:hint="cs"/>
                <w:rtl/>
                <w:lang w:val="fr-FR" w:bidi="ar-DZ"/>
              </w:rPr>
              <w:t xml:space="preserve">  </w:t>
            </w:r>
          </w:p>
          <w:p w:rsidR="00B13798" w:rsidRPr="008E21B8" w:rsidRDefault="00B13798" w:rsidP="008E21B8">
            <w:pPr>
              <w:jc w:val="left"/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rPr>
                <w:b/>
                <w:bCs/>
              </w:rPr>
            </w:pPr>
            <w:r w:rsidRPr="00B13798">
              <w:rPr>
                <w:rFonts w:hint="cs"/>
                <w:noProof/>
                <w:rtl/>
              </w:rPr>
              <w:drawing>
                <wp:anchor distT="0" distB="0" distL="114300" distR="114300" simplePos="0" relativeHeight="251979264" behindDoc="0" locked="0" layoutInCell="1" allowOverlap="1" wp14:anchorId="2B8D6A6A" wp14:editId="6B381C54">
                  <wp:simplePos x="0" y="0"/>
                  <wp:positionH relativeFrom="margin">
                    <wp:posOffset>179586</wp:posOffset>
                  </wp:positionH>
                  <wp:positionV relativeFrom="margin">
                    <wp:posOffset>882650</wp:posOffset>
                  </wp:positionV>
                  <wp:extent cx="2159635" cy="2317750"/>
                  <wp:effectExtent l="0" t="0" r="0" b="6350"/>
                  <wp:wrapNone/>
                  <wp:docPr id="13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635" cy="2317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13798" w:rsidRPr="00B13798" w:rsidTr="005E45BF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5E45BF">
            <w:pPr>
              <w:jc w:val="left"/>
              <w:rPr>
                <w:b/>
                <w:bCs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rtl/>
                <w:lang w:val="fr-FR"/>
              </w:rPr>
              <w:t>رقم 4 ، 5 ص 216</w:t>
            </w:r>
          </w:p>
          <w:p w:rsidR="00B13798" w:rsidRPr="00B13798" w:rsidRDefault="00B13798" w:rsidP="005E45BF">
            <w:pPr>
              <w:jc w:val="left"/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b/>
                <w:bCs/>
              </w:rPr>
            </w:pPr>
          </w:p>
        </w:tc>
      </w:tr>
    </w:tbl>
    <w:p w:rsidR="00806CC6" w:rsidRDefault="00806CC6" w:rsidP="00B13798">
      <w:pPr>
        <w:rPr>
          <w:rtl/>
        </w:rPr>
      </w:pPr>
    </w:p>
    <w:p w:rsidR="00806CC6" w:rsidRDefault="00806CC6">
      <w:pPr>
        <w:bidi w:val="0"/>
        <w:rPr>
          <w:rtl/>
        </w:rPr>
      </w:pPr>
      <w:r>
        <w:rPr>
          <w:rtl/>
        </w:rPr>
        <w:br w:type="page"/>
      </w:r>
    </w:p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1"/>
        <w:gridCol w:w="2646"/>
        <w:gridCol w:w="1105"/>
        <w:gridCol w:w="4471"/>
      </w:tblGrid>
      <w:tr w:rsidR="00806CC6" w:rsidRPr="00B13798" w:rsidTr="00395BD7">
        <w:trPr>
          <w:trHeight w:val="976"/>
          <w:jc w:val="center"/>
        </w:trPr>
        <w:tc>
          <w:tcPr>
            <w:tcW w:w="196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46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806CC6" w:rsidRPr="00B13798" w:rsidRDefault="00806CC6" w:rsidP="00395BD7">
            <w:pPr>
              <w:rPr>
                <w:sz w:val="28"/>
                <w:szCs w:val="28"/>
                <w:rtl/>
                <w:lang w:bidi="ar-DZ"/>
              </w:rPr>
            </w:pPr>
          </w:p>
          <w:p w:rsidR="00806CC6" w:rsidRPr="00B13798" w:rsidRDefault="00806CC6" w:rsidP="008A50C4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2</w:t>
            </w:r>
            <w:r w:rsidR="008A50C4">
              <w:rPr>
                <w:sz w:val="28"/>
                <w:szCs w:val="28"/>
                <w:lang w:bidi="ar-DZ"/>
              </w:rPr>
              <w:t>5</w:t>
            </w:r>
          </w:p>
          <w:p w:rsidR="00806CC6" w:rsidRPr="00B13798" w:rsidRDefault="00806CC6" w:rsidP="00395BD7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806CC6" w:rsidRPr="00B13798" w:rsidRDefault="00806CC6" w:rsidP="00395BD7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معــالم</w:t>
            </w:r>
          </w:p>
        </w:tc>
        <w:tc>
          <w:tcPr>
            <w:tcW w:w="1105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06CC6" w:rsidRPr="00B13798" w:rsidRDefault="00806CC6" w:rsidP="00395BD7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471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806CC6" w:rsidRPr="00B13798" w:rsidRDefault="00D0460B" w:rsidP="00395BD7">
            <w:pPr>
              <w:rPr>
                <w:sz w:val="28"/>
                <w:szCs w:val="28"/>
                <w:rtl/>
                <w:lang w:bidi="ar-DZ"/>
              </w:rPr>
            </w:pPr>
            <w:r w:rsidRPr="004F3A17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806CC6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806CC6" w:rsidRPr="00B13798" w:rsidRDefault="00806CC6" w:rsidP="00395BD7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806CC6" w:rsidRPr="00B13798" w:rsidRDefault="00806CC6" w:rsidP="00395BD7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806CC6" w:rsidRPr="00B13798" w:rsidRDefault="00806CC6" w:rsidP="00395BD7">
            <w:pPr>
              <w:rPr>
                <w:sz w:val="28"/>
                <w:szCs w:val="28"/>
                <w:rtl/>
                <w:lang w:bidi="ar-DZ"/>
              </w:rPr>
            </w:pPr>
          </w:p>
          <w:p w:rsidR="00806CC6" w:rsidRPr="00B13798" w:rsidRDefault="00806CC6" w:rsidP="00395BD7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806CC6" w:rsidRPr="00B13798" w:rsidRDefault="00806CC6" w:rsidP="00806CC6">
      <w:pPr>
        <w:jc w:val="center"/>
        <w:rPr>
          <w:sz w:val="28"/>
          <w:szCs w:val="28"/>
          <w:rtl/>
          <w:lang w:bidi="ar-DZ"/>
        </w:rPr>
      </w:pPr>
    </w:p>
    <w:p w:rsidR="00806CC6" w:rsidRPr="00B13798" w:rsidRDefault="00806CC6" w:rsidP="00806CC6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>تطبيقات حول الأشعة والمعالم</w:t>
      </w:r>
    </w:p>
    <w:p w:rsidR="00806CC6" w:rsidRPr="00B13798" w:rsidRDefault="00806CC6" w:rsidP="00806CC6">
      <w:pPr>
        <w:rPr>
          <w:rtl/>
          <w:lang w:bidi="ar-DZ"/>
        </w:rPr>
      </w:pPr>
    </w:p>
    <w:tbl>
      <w:tblPr>
        <w:tblStyle w:val="Grilledutableau1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786"/>
        <w:gridCol w:w="6908"/>
        <w:gridCol w:w="1988"/>
      </w:tblGrid>
      <w:tr w:rsidR="00806CC6" w:rsidRPr="00B13798" w:rsidTr="00395BD7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806CC6" w:rsidRPr="00B13798" w:rsidRDefault="00806CC6" w:rsidP="00395BD7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806CC6" w:rsidRPr="00B13798" w:rsidRDefault="00806CC6" w:rsidP="00806CC6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الأنش</w:t>
            </w:r>
            <w:r>
              <w:rPr>
                <w:rFonts w:hint="cs"/>
                <w:b/>
                <w:bCs/>
                <w:rtl/>
                <w:lang w:bidi="ar-DZ"/>
              </w:rPr>
              <w:t>ــــ</w:t>
            </w:r>
            <w:r w:rsidRPr="00B13798">
              <w:rPr>
                <w:rFonts w:hint="cs"/>
                <w:b/>
                <w:bCs/>
                <w:rtl/>
                <w:lang w:bidi="ar-DZ"/>
              </w:rPr>
              <w:t>طة</w:t>
            </w: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6CC6" w:rsidRPr="00B13798" w:rsidRDefault="00806CC6" w:rsidP="00395BD7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806CC6" w:rsidRPr="00B13798" w:rsidTr="00395BD7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806CC6" w:rsidRPr="00B13798" w:rsidRDefault="00806CC6" w:rsidP="00395BD7">
            <w:pPr>
              <w:jc w:val="center"/>
              <w:rPr>
                <w:b/>
                <w:bCs/>
                <w:color w:val="FF0000"/>
                <w:rtl/>
              </w:rPr>
            </w:pPr>
            <w:r>
              <w:rPr>
                <w:rFonts w:hint="cs"/>
                <w:b/>
                <w:bCs/>
                <w:color w:val="FF0000"/>
                <w:rtl/>
              </w:rPr>
              <w:t>تمرين</w:t>
            </w:r>
          </w:p>
          <w:p w:rsidR="00806CC6" w:rsidRPr="00B13798" w:rsidRDefault="00806CC6" w:rsidP="00395BD7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806CC6" w:rsidRPr="00B13798" w:rsidRDefault="00806CC6" w:rsidP="00395BD7">
            <w:pPr>
              <w:jc w:val="left"/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806CC6" w:rsidRPr="00B13798" w:rsidRDefault="00806CC6" w:rsidP="00395BD7">
            <w:pPr>
              <w:bidi w:val="0"/>
              <w:rPr>
                <w:b/>
                <w:bCs/>
              </w:rPr>
            </w:pPr>
          </w:p>
        </w:tc>
      </w:tr>
      <w:tr w:rsidR="00806CC6" w:rsidRPr="00B13798" w:rsidTr="00395BD7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806CC6" w:rsidRPr="00B13798" w:rsidRDefault="00806CC6" w:rsidP="00806CC6">
            <w:pPr>
              <w:jc w:val="center"/>
              <w:rPr>
                <w:b/>
                <w:bCs/>
                <w:color w:val="FF0000"/>
                <w:rtl/>
              </w:rPr>
            </w:pPr>
            <w:r>
              <w:rPr>
                <w:rFonts w:hint="cs"/>
                <w:b/>
                <w:bCs/>
                <w:color w:val="FF0000"/>
                <w:rtl/>
              </w:rPr>
              <w:t>تمرين</w:t>
            </w:r>
          </w:p>
          <w:p w:rsidR="00806CC6" w:rsidRPr="00B13798" w:rsidRDefault="00806CC6" w:rsidP="00395BD7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806CC6" w:rsidRPr="00B13798" w:rsidRDefault="00806CC6" w:rsidP="00395BD7">
            <w:pPr>
              <w:jc w:val="left"/>
              <w:rPr>
                <w:lang w:val="fr-FR"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6CC6" w:rsidRPr="00B13798" w:rsidRDefault="00806CC6" w:rsidP="00395BD7">
            <w:pPr>
              <w:bidi w:val="0"/>
              <w:rPr>
                <w:b/>
                <w:bCs/>
              </w:rPr>
            </w:pPr>
          </w:p>
        </w:tc>
      </w:tr>
      <w:tr w:rsidR="00806CC6" w:rsidRPr="00B13798" w:rsidTr="00395BD7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806CC6" w:rsidRPr="00B13798" w:rsidRDefault="00806CC6" w:rsidP="00806CC6">
            <w:pPr>
              <w:jc w:val="center"/>
              <w:rPr>
                <w:b/>
                <w:bCs/>
                <w:color w:val="FF0000"/>
                <w:rtl/>
              </w:rPr>
            </w:pPr>
            <w:r>
              <w:rPr>
                <w:rFonts w:hint="cs"/>
                <w:b/>
                <w:bCs/>
                <w:color w:val="FF0000"/>
                <w:rtl/>
              </w:rPr>
              <w:t>تمرين</w:t>
            </w:r>
          </w:p>
          <w:p w:rsidR="00806CC6" w:rsidRPr="00B13798" w:rsidRDefault="00806CC6" w:rsidP="00395BD7">
            <w:pPr>
              <w:jc w:val="center"/>
              <w:rPr>
                <w:b/>
                <w:bCs/>
                <w:color w:val="FF0000"/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806CC6" w:rsidRPr="00B13798" w:rsidRDefault="00806CC6" w:rsidP="00395BD7">
            <w:pPr>
              <w:jc w:val="left"/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806CC6" w:rsidRPr="00B13798" w:rsidRDefault="00806CC6" w:rsidP="00395BD7">
            <w:pPr>
              <w:bidi w:val="0"/>
              <w:rPr>
                <w:b/>
                <w:bCs/>
              </w:rPr>
            </w:pPr>
          </w:p>
        </w:tc>
      </w:tr>
    </w:tbl>
    <w:p w:rsidR="00806CC6" w:rsidRPr="00B13798" w:rsidRDefault="00806CC6" w:rsidP="00806CC6">
      <w:pPr>
        <w:rPr>
          <w:rtl/>
        </w:rPr>
      </w:pPr>
    </w:p>
    <w:p w:rsidR="00B13798" w:rsidRPr="00B13798" w:rsidRDefault="00B13798" w:rsidP="00B13798">
      <w:pPr>
        <w:rPr>
          <w:rtl/>
        </w:rPr>
      </w:pPr>
      <w:r w:rsidRPr="00B13798">
        <w:rPr>
          <w:rtl/>
        </w:rPr>
        <w:br w:type="page"/>
      </w:r>
    </w:p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1"/>
        <w:gridCol w:w="2646"/>
        <w:gridCol w:w="1105"/>
        <w:gridCol w:w="4471"/>
      </w:tblGrid>
      <w:tr w:rsidR="00B13798" w:rsidRPr="00B13798" w:rsidTr="00B13798">
        <w:trPr>
          <w:trHeight w:val="976"/>
          <w:jc w:val="center"/>
        </w:trPr>
        <w:tc>
          <w:tcPr>
            <w:tcW w:w="196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46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A63227" w:rsidP="008A50C4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</w:t>
            </w:r>
            <w:r w:rsidR="00EA62FE">
              <w:rPr>
                <w:sz w:val="28"/>
                <w:szCs w:val="28"/>
                <w:lang w:bidi="ar-DZ"/>
              </w:rPr>
              <w:t>2</w:t>
            </w:r>
            <w:r w:rsidR="008A50C4">
              <w:rPr>
                <w:sz w:val="28"/>
                <w:szCs w:val="28"/>
                <w:lang w:bidi="ar-DZ"/>
              </w:rPr>
              <w:t>6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معــالم</w:t>
            </w:r>
          </w:p>
        </w:tc>
        <w:tc>
          <w:tcPr>
            <w:tcW w:w="1105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471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B13798" w:rsidRPr="00B13798" w:rsidRDefault="00D0460B" w:rsidP="00B13798">
            <w:pPr>
              <w:rPr>
                <w:sz w:val="28"/>
                <w:szCs w:val="28"/>
                <w:rtl/>
                <w:lang w:bidi="ar-DZ"/>
              </w:rPr>
            </w:pPr>
            <w:r w:rsidRPr="004F3A17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B13798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B13798" w:rsidRPr="00B13798" w:rsidRDefault="00B13798" w:rsidP="00B13798">
      <w:pPr>
        <w:jc w:val="center"/>
        <w:rPr>
          <w:sz w:val="28"/>
          <w:szCs w:val="28"/>
          <w:rtl/>
          <w:lang w:bidi="ar-DZ"/>
        </w:rPr>
      </w:pPr>
    </w:p>
    <w:p w:rsidR="00B13798" w:rsidRPr="00B13798" w:rsidRDefault="00B13798" w:rsidP="00B13798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B13798">
        <w:rPr>
          <w:rFonts w:hint="cs"/>
          <w:b/>
          <w:bCs/>
          <w:sz w:val="28"/>
          <w:szCs w:val="28"/>
          <w:rtl/>
        </w:rPr>
        <w:t>حساب مركبتي شعاع</w:t>
      </w:r>
    </w:p>
    <w:p w:rsidR="00B13798" w:rsidRPr="00B13798" w:rsidRDefault="00B13798" w:rsidP="00B13798">
      <w:pPr>
        <w:rPr>
          <w:rtl/>
          <w:lang w:bidi="ar-DZ"/>
        </w:rPr>
      </w:pPr>
    </w:p>
    <w:tbl>
      <w:tblPr>
        <w:tblStyle w:val="Grilledutableau1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786"/>
        <w:gridCol w:w="6908"/>
        <w:gridCol w:w="1988"/>
      </w:tblGrid>
      <w:tr w:rsidR="00B13798" w:rsidRPr="00B13798" w:rsidTr="00B13798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B13798" w:rsidRPr="00B13798" w:rsidTr="00B13798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rtl/>
              </w:rPr>
            </w:pPr>
            <w:r w:rsidRPr="00B13798">
              <w:rPr>
                <w:rFonts w:hint="cs"/>
                <w:b/>
                <w:bCs/>
                <w:color w:val="FF0000"/>
                <w:rtl/>
              </w:rPr>
              <w:t>النشاط</w:t>
            </w:r>
          </w:p>
          <w:p w:rsidR="00B13798" w:rsidRPr="00B13798" w:rsidRDefault="00B13798" w:rsidP="00B13798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15235D">
            <w:pPr>
              <w:jc w:val="left"/>
              <w:rPr>
                <w:b/>
                <w:bCs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rtl/>
                <w:lang w:val="fr-FR" w:bidi="ar-DZ"/>
              </w:rPr>
              <w:t>رقم 5 ص 206</w:t>
            </w:r>
          </w:p>
          <w:p w:rsidR="00B13798" w:rsidRPr="00B13798" w:rsidRDefault="00B13798" w:rsidP="0015235D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في معلم </w:t>
            </w:r>
            <w:r w:rsidRPr="00B13798">
              <w:rPr>
                <w:lang w:val="fr-FR" w:bidi="ar-DZ"/>
              </w:rPr>
              <w:t xml:space="preserve">(O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I</m:t>
                  </m:r>
                </m:e>
              </m:acc>
            </m:oMath>
            <w:r w:rsidRPr="00B13798">
              <w:rPr>
                <w:lang w:val="fr-FR" w:bidi="ar-DZ"/>
              </w:rPr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J</m:t>
                  </m:r>
                </m:e>
              </m:acc>
            </m:oMath>
            <w:r w:rsidRPr="00B13798">
              <w:rPr>
                <w:lang w:val="fr-FR" w:bidi="ar-DZ"/>
              </w:rPr>
              <w:t>)</w:t>
            </w:r>
            <w:r w:rsidRPr="00B13798">
              <w:rPr>
                <w:rFonts w:hint="cs"/>
                <w:rtl/>
                <w:lang w:bidi="ar-DZ"/>
              </w:rPr>
              <w:t xml:space="preserve"> علم النقط </w:t>
            </w:r>
            <w:r w:rsidRPr="00B13798">
              <w:rPr>
                <w:lang w:val="fr-FR" w:bidi="ar-DZ"/>
              </w:rPr>
              <w:t>A(2 ;-5)</w:t>
            </w:r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w:r w:rsidRPr="00B13798">
              <w:rPr>
                <w:lang w:val="fr-FR" w:bidi="ar-DZ"/>
              </w:rPr>
              <w:t>B(-4 ;4)</w:t>
            </w:r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w:r w:rsidRPr="00B13798">
              <w:rPr>
                <w:lang w:val="fr-FR" w:bidi="ar-DZ"/>
              </w:rPr>
              <w:t>C(6 ;-1)</w:t>
            </w:r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w:r w:rsidRPr="00B13798">
              <w:rPr>
                <w:lang w:val="fr-FR" w:bidi="ar-DZ"/>
              </w:rPr>
              <w:t>D(-3 ;-2)</w:t>
            </w:r>
            <w:r w:rsidRPr="00B13798">
              <w:rPr>
                <w:rFonts w:hint="cs"/>
                <w:rtl/>
                <w:lang w:val="fr-FR" w:bidi="ar-DZ"/>
              </w:rPr>
              <w:t xml:space="preserve"> .</w:t>
            </w:r>
          </w:p>
          <w:p w:rsidR="00B13798" w:rsidRPr="00B13798" w:rsidRDefault="00B13798" w:rsidP="0015235D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اكتب مركبات الأشعة التالية 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CD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BD</m:t>
                  </m:r>
                </m:e>
              </m:acc>
            </m:oMath>
            <w:r w:rsidRPr="00B13798">
              <w:rPr>
                <w:rFonts w:hint="cs"/>
                <w:rtl/>
                <w:lang w:val="fr-FR" w:bidi="ar-DZ"/>
              </w:rPr>
              <w:t xml:space="preserve"> .</w:t>
            </w:r>
          </w:p>
          <w:p w:rsidR="00C8291B" w:rsidRDefault="00B13798" w:rsidP="00C8291B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>احسب الفر</w:t>
            </w:r>
            <w:r w:rsidR="00C8291B">
              <w:rPr>
                <w:rFonts w:hint="cs"/>
                <w:rtl/>
                <w:lang w:val="fr-FR" w:bidi="ar-DZ"/>
              </w:rPr>
              <w:t>وق التالية.</w:t>
            </w:r>
          </w:p>
          <w:tbl>
            <w:tblPr>
              <w:tblStyle w:val="a3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25"/>
              <w:gridCol w:w="2226"/>
              <w:gridCol w:w="2226"/>
            </w:tblGrid>
            <w:tr w:rsidR="00C8291B" w:rsidTr="00C8291B">
              <w:tc>
                <w:tcPr>
                  <w:tcW w:w="2225" w:type="dxa"/>
                </w:tcPr>
                <w:p w:rsidR="00C8291B" w:rsidRDefault="00C8291B" w:rsidP="00C8291B">
                  <w:pPr>
                    <w:jc w:val="right"/>
                    <w:rPr>
                      <w:lang w:val="fr-FR" w:bidi="ar-DZ"/>
                    </w:rPr>
                  </w:pPr>
                  <w:r w:rsidRPr="00C8291B">
                    <w:rPr>
                      <w:i/>
                      <w:iCs/>
                      <w:lang w:val="fr-FR" w:bidi="ar-DZ"/>
                    </w:rPr>
                    <w:t>x</w:t>
                  </w:r>
                  <w:r w:rsidRPr="00C8291B">
                    <w:rPr>
                      <w:vertAlign w:val="subscript"/>
                      <w:lang w:val="fr-FR" w:bidi="ar-DZ"/>
                    </w:rPr>
                    <w:t>A</w:t>
                  </w:r>
                  <w:r>
                    <w:rPr>
                      <w:lang w:val="fr-FR" w:bidi="ar-DZ"/>
                    </w:rPr>
                    <w:t xml:space="preserve"> – </w:t>
                  </w:r>
                  <w:r w:rsidRPr="00C8291B">
                    <w:rPr>
                      <w:i/>
                      <w:iCs/>
                      <w:lang w:val="fr-FR" w:bidi="ar-DZ"/>
                    </w:rPr>
                    <w:t>x</w:t>
                  </w:r>
                  <w:r w:rsidRPr="00C8291B">
                    <w:rPr>
                      <w:vertAlign w:val="subscript"/>
                      <w:lang w:val="fr-FR" w:bidi="ar-DZ"/>
                    </w:rPr>
                    <w:t>B</w:t>
                  </w:r>
                </w:p>
                <w:p w:rsidR="00C8291B" w:rsidRPr="00C8291B" w:rsidRDefault="00C8291B" w:rsidP="00C8291B">
                  <w:pPr>
                    <w:jc w:val="right"/>
                    <w:rPr>
                      <w:lang w:val="fr-FR" w:bidi="ar-DZ"/>
                    </w:rPr>
                  </w:pPr>
                  <w:r w:rsidRPr="00C8291B">
                    <w:rPr>
                      <w:i/>
                      <w:iCs/>
                      <w:lang w:val="fr-FR" w:bidi="ar-DZ"/>
                    </w:rPr>
                    <w:t>y</w:t>
                  </w:r>
                  <w:r w:rsidRPr="00C8291B">
                    <w:rPr>
                      <w:vertAlign w:val="subscript"/>
                      <w:lang w:val="fr-FR" w:bidi="ar-DZ"/>
                    </w:rPr>
                    <w:t>A</w:t>
                  </w:r>
                  <w:r>
                    <w:rPr>
                      <w:lang w:val="fr-FR" w:bidi="ar-DZ"/>
                    </w:rPr>
                    <w:t xml:space="preserve"> - </w:t>
                  </w:r>
                  <w:r w:rsidRPr="00C8291B">
                    <w:rPr>
                      <w:i/>
                      <w:iCs/>
                      <w:lang w:val="fr-FR" w:bidi="ar-DZ"/>
                    </w:rPr>
                    <w:t>y</w:t>
                  </w:r>
                  <w:r w:rsidRPr="00C8291B">
                    <w:rPr>
                      <w:vertAlign w:val="subscript"/>
                      <w:lang w:val="fr-FR" w:bidi="ar-DZ"/>
                    </w:rPr>
                    <w:t>B</w:t>
                  </w:r>
                </w:p>
              </w:tc>
              <w:tc>
                <w:tcPr>
                  <w:tcW w:w="2226" w:type="dxa"/>
                </w:tcPr>
                <w:p w:rsidR="00C8291B" w:rsidRDefault="00C8291B" w:rsidP="00C8291B">
                  <w:pPr>
                    <w:jc w:val="right"/>
                    <w:rPr>
                      <w:lang w:val="fr-FR" w:bidi="ar-DZ"/>
                    </w:rPr>
                  </w:pPr>
                  <w:r w:rsidRPr="00C8291B">
                    <w:rPr>
                      <w:i/>
                      <w:iCs/>
                      <w:lang w:val="fr-FR" w:bidi="ar-DZ"/>
                    </w:rPr>
                    <w:t>x</w:t>
                  </w:r>
                  <w:r>
                    <w:rPr>
                      <w:vertAlign w:val="subscript"/>
                      <w:lang w:val="fr-FR" w:bidi="ar-DZ"/>
                    </w:rPr>
                    <w:t>D</w:t>
                  </w:r>
                  <w:r>
                    <w:rPr>
                      <w:lang w:val="fr-FR" w:bidi="ar-DZ"/>
                    </w:rPr>
                    <w:t xml:space="preserve"> – </w:t>
                  </w:r>
                  <w:r w:rsidRPr="00C8291B">
                    <w:rPr>
                      <w:i/>
                      <w:iCs/>
                      <w:lang w:val="fr-FR" w:bidi="ar-DZ"/>
                    </w:rPr>
                    <w:t>x</w:t>
                  </w:r>
                  <w:r>
                    <w:rPr>
                      <w:vertAlign w:val="subscript"/>
                      <w:lang w:val="fr-FR" w:bidi="ar-DZ"/>
                    </w:rPr>
                    <w:t>C</w:t>
                  </w:r>
                </w:p>
                <w:p w:rsidR="00C8291B" w:rsidRDefault="00C8291B" w:rsidP="00C8291B">
                  <w:pPr>
                    <w:jc w:val="right"/>
                    <w:rPr>
                      <w:rtl/>
                      <w:lang w:bidi="ar-DZ"/>
                    </w:rPr>
                  </w:pPr>
                  <w:r w:rsidRPr="00C8291B">
                    <w:rPr>
                      <w:i/>
                      <w:iCs/>
                      <w:lang w:val="fr-FR" w:bidi="ar-DZ"/>
                    </w:rPr>
                    <w:t>y</w:t>
                  </w:r>
                  <w:r>
                    <w:rPr>
                      <w:vertAlign w:val="subscript"/>
                      <w:lang w:val="fr-FR" w:bidi="ar-DZ"/>
                    </w:rPr>
                    <w:t>D</w:t>
                  </w:r>
                  <w:r>
                    <w:rPr>
                      <w:lang w:val="fr-FR" w:bidi="ar-DZ"/>
                    </w:rPr>
                    <w:t xml:space="preserve"> – </w:t>
                  </w:r>
                  <w:r w:rsidRPr="00C8291B">
                    <w:rPr>
                      <w:i/>
                      <w:iCs/>
                      <w:lang w:val="fr-FR" w:bidi="ar-DZ"/>
                    </w:rPr>
                    <w:t>y</w:t>
                  </w:r>
                  <w:r>
                    <w:rPr>
                      <w:vertAlign w:val="subscript"/>
                      <w:lang w:val="fr-FR" w:bidi="ar-DZ"/>
                    </w:rPr>
                    <w:t>C</w:t>
                  </w:r>
                </w:p>
              </w:tc>
              <w:tc>
                <w:tcPr>
                  <w:tcW w:w="2226" w:type="dxa"/>
                </w:tcPr>
                <w:p w:rsidR="00C8291B" w:rsidRDefault="00C8291B" w:rsidP="00C8291B">
                  <w:pPr>
                    <w:jc w:val="right"/>
                    <w:rPr>
                      <w:lang w:val="fr-FR" w:bidi="ar-DZ"/>
                    </w:rPr>
                  </w:pPr>
                  <w:r w:rsidRPr="00C8291B">
                    <w:rPr>
                      <w:i/>
                      <w:iCs/>
                      <w:lang w:val="fr-FR" w:bidi="ar-DZ"/>
                    </w:rPr>
                    <w:t>x</w:t>
                  </w:r>
                  <w:r>
                    <w:rPr>
                      <w:vertAlign w:val="subscript"/>
                      <w:lang w:val="fr-FR" w:bidi="ar-DZ"/>
                    </w:rPr>
                    <w:t>D</w:t>
                  </w:r>
                  <w:r>
                    <w:rPr>
                      <w:lang w:val="fr-FR" w:bidi="ar-DZ"/>
                    </w:rPr>
                    <w:t xml:space="preserve"> – </w:t>
                  </w:r>
                  <w:r w:rsidRPr="00C8291B">
                    <w:rPr>
                      <w:i/>
                      <w:iCs/>
                      <w:lang w:val="fr-FR" w:bidi="ar-DZ"/>
                    </w:rPr>
                    <w:t>x</w:t>
                  </w:r>
                  <w:r w:rsidRPr="00C8291B">
                    <w:rPr>
                      <w:vertAlign w:val="subscript"/>
                      <w:lang w:val="fr-FR" w:bidi="ar-DZ"/>
                    </w:rPr>
                    <w:t>B</w:t>
                  </w:r>
                </w:p>
                <w:p w:rsidR="00C8291B" w:rsidRDefault="00C8291B" w:rsidP="00C8291B">
                  <w:pPr>
                    <w:jc w:val="right"/>
                    <w:rPr>
                      <w:rtl/>
                      <w:lang w:bidi="ar-DZ"/>
                    </w:rPr>
                  </w:pPr>
                  <w:r w:rsidRPr="00C8291B">
                    <w:rPr>
                      <w:i/>
                      <w:iCs/>
                      <w:lang w:val="fr-FR" w:bidi="ar-DZ"/>
                    </w:rPr>
                    <w:t>y</w:t>
                  </w:r>
                  <w:r>
                    <w:rPr>
                      <w:vertAlign w:val="subscript"/>
                      <w:lang w:val="fr-FR" w:bidi="ar-DZ"/>
                    </w:rPr>
                    <w:t>D</w:t>
                  </w:r>
                  <w:r>
                    <w:rPr>
                      <w:lang w:val="fr-FR" w:bidi="ar-DZ"/>
                    </w:rPr>
                    <w:t xml:space="preserve"> - </w:t>
                  </w:r>
                  <w:r w:rsidRPr="00C8291B">
                    <w:rPr>
                      <w:i/>
                      <w:iCs/>
                      <w:lang w:val="fr-FR" w:bidi="ar-DZ"/>
                    </w:rPr>
                    <w:t>y</w:t>
                  </w:r>
                  <w:r w:rsidRPr="00C8291B">
                    <w:rPr>
                      <w:vertAlign w:val="subscript"/>
                      <w:lang w:val="fr-FR" w:bidi="ar-DZ"/>
                    </w:rPr>
                    <w:t>B</w:t>
                  </w:r>
                </w:p>
              </w:tc>
            </w:tr>
          </w:tbl>
          <w:p w:rsidR="00B13798" w:rsidRPr="00B13798" w:rsidRDefault="00C8291B" w:rsidP="0015235D">
            <w:pPr>
              <w:jc w:val="left"/>
              <w:rPr>
                <w:lang w:bidi="ar-DZ"/>
              </w:rPr>
            </w:pPr>
            <w:r>
              <w:rPr>
                <w:rFonts w:hint="cs"/>
                <w:rtl/>
                <w:lang w:bidi="ar-DZ"/>
              </w:rPr>
              <w:t>.</w:t>
            </w: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b/>
                <w:bCs/>
              </w:rPr>
            </w:pPr>
          </w:p>
        </w:tc>
      </w:tr>
      <w:tr w:rsidR="00B13798" w:rsidRPr="00B13798" w:rsidTr="00B13798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467AAF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إذا كانت </w:t>
            </w:r>
            <w:r w:rsidRPr="00B13798">
              <w:rPr>
                <w:lang w:val="fr-FR" w:bidi="ar-DZ"/>
              </w:rPr>
              <w:t xml:space="preserve">A </w:t>
            </w:r>
            <w:r w:rsidRPr="00B13798">
              <w:rPr>
                <w:rFonts w:hint="cs"/>
                <w:rtl/>
                <w:lang w:val="fr-FR" w:bidi="ar-DZ"/>
              </w:rPr>
              <w:t xml:space="preserve"> و</w:t>
            </w:r>
            <w:r w:rsidRPr="00B13798">
              <w:rPr>
                <w:lang w:val="fr-FR" w:bidi="ar-DZ"/>
              </w:rPr>
              <w:t>B</w:t>
            </w:r>
            <w:r w:rsidRPr="00B13798">
              <w:rPr>
                <w:rFonts w:hint="cs"/>
                <w:rtl/>
                <w:lang w:val="fr-FR" w:bidi="ar-DZ"/>
              </w:rPr>
              <w:t xml:space="preserve"> ن</w:t>
            </w:r>
            <w:r w:rsidR="00467AAF">
              <w:rPr>
                <w:rFonts w:hint="cs"/>
                <w:rtl/>
                <w:lang w:val="fr-FR" w:bidi="ar-DZ"/>
              </w:rPr>
              <w:t xml:space="preserve">قطتان من مستو مزود بمعلم </w:t>
            </w:r>
            <w:r w:rsidRPr="00B13798">
              <w:rPr>
                <w:rFonts w:hint="cs"/>
                <w:rtl/>
                <w:lang w:val="fr-FR" w:bidi="ar-DZ"/>
              </w:rPr>
              <w:t>بحيث</w:t>
            </w:r>
            <w:r w:rsidRPr="00B13798">
              <w:rPr>
                <w:rFonts w:hint="cs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="Cambria Math"/>
                  <w:lang w:bidi="ar-DZ"/>
                </w:rPr>
                <m:t>A(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)</m:t>
              </m:r>
            </m:oMath>
            <w:r w:rsidRPr="00B13798">
              <w:rPr>
                <w:rtl/>
                <w:lang w:bidi="ar-DZ"/>
              </w:rPr>
              <w:t xml:space="preserve"> </w:t>
            </w:r>
            <w:r w:rsidRPr="00B13798">
              <w:rPr>
                <w:rtl/>
                <w:lang w:val="fr-FR"/>
              </w:rPr>
              <w:t xml:space="preserve"> </w:t>
            </w:r>
            <w:r w:rsidRPr="00B13798">
              <w:rPr>
                <w:rFonts w:hint="cs"/>
                <w:rtl/>
                <w:lang w:bidi="ar-DZ"/>
              </w:rPr>
              <w:t>و</w:t>
            </w:r>
            <m:oMath>
              <m:r>
                <w:rPr>
                  <w:rFonts w:ascii="Cambria Math" w:hAnsi="Cambria Math"/>
                  <w:lang w:bidi="ar-DZ"/>
                </w:rPr>
                <m:t>B(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)</m:t>
              </m:r>
            </m:oMath>
            <w:r w:rsidRPr="00B13798">
              <w:rPr>
                <w:rFonts w:hint="cs"/>
                <w:rtl/>
                <w:lang w:bidi="ar-DZ"/>
              </w:rPr>
              <w:t xml:space="preserve"> فإن مركبتي </w:t>
            </w:r>
            <w:r w:rsidRPr="00B13798">
              <w:rPr>
                <w:rFonts w:hint="cs"/>
                <w:rtl/>
                <w:lang w:val="fr-FR" w:bidi="ar-DZ"/>
              </w:rPr>
              <w:t xml:space="preserve">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</m:oMath>
            <w:r w:rsidRPr="00B13798">
              <w:rPr>
                <w:rFonts w:hint="cs"/>
                <w:rtl/>
                <w:lang w:bidi="ar-DZ"/>
              </w:rPr>
              <w:t xml:space="preserve"> هما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 xml:space="preserve"> 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oMath>
            <w:r w:rsidRPr="00B13798">
              <w:rPr>
                <w:rFonts w:hint="cs"/>
                <w:rtl/>
                <w:lang w:bidi="ar-DZ"/>
              </w:rPr>
              <w:t>.</w:t>
            </w:r>
          </w:p>
          <w:p w:rsidR="00B13798" w:rsidRPr="00B13798" w:rsidRDefault="00B13798" w:rsidP="0015235D">
            <w:pPr>
              <w:jc w:val="left"/>
              <w:rPr>
                <w:b/>
                <w:bCs/>
                <w:lang w:val="fr-FR" w:bidi="ar-DZ"/>
              </w:rPr>
            </w:pPr>
          </w:p>
          <w:p w:rsidR="00B13798" w:rsidRPr="00B13798" w:rsidRDefault="00B13798" w:rsidP="0015235D">
            <w:pPr>
              <w:jc w:val="left"/>
              <w:rPr>
                <w:lang w:val="fr-FR"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ثال</w:t>
            </w:r>
            <w:r w:rsidRPr="00B13798">
              <w:rPr>
                <w:rFonts w:hint="cs"/>
                <w:rtl/>
                <w:lang w:bidi="ar-DZ"/>
              </w:rPr>
              <w:t xml:space="preserve">: لتكن </w:t>
            </w:r>
            <m:oMath>
              <m:r>
                <w:rPr>
                  <w:rFonts w:ascii="Cambria Math" w:hAnsi="Cambria Math"/>
                  <w:lang w:val="fr-FR" w:bidi="ar-DZ"/>
                </w:rPr>
                <m:t>A(2;1)</m:t>
              </m:r>
            </m:oMath>
            <w:r w:rsidRPr="00B13798">
              <w:rPr>
                <w:rFonts w:hint="cs"/>
                <w:rtl/>
                <w:lang w:val="fr-FR" w:bidi="ar-DZ"/>
              </w:rPr>
              <w:t xml:space="preserve"> و </w:t>
            </w:r>
            <m:oMath>
              <m:r>
                <w:rPr>
                  <w:rFonts w:ascii="Cambria Math" w:hAnsi="Cambria Math"/>
                  <w:lang w:val="fr-FR" w:bidi="ar-DZ"/>
                </w:rPr>
                <m:t>B(5;4)</m:t>
              </m:r>
            </m:oMath>
            <w:r w:rsidRPr="00B13798">
              <w:rPr>
                <w:rFonts w:hint="cs"/>
                <w:rtl/>
                <w:lang w:val="fr-FR" w:bidi="ar-DZ"/>
              </w:rPr>
              <w:t>.</w:t>
            </w:r>
          </w:p>
          <w:p w:rsidR="00B62227" w:rsidRDefault="00B13798" w:rsidP="00B62227">
            <w:pPr>
              <w:jc w:val="left"/>
              <w:rPr>
                <w:i/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لحساب مركبتي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</m:oMath>
            <w:r w:rsidRPr="00B13798">
              <w:rPr>
                <w:rtl/>
                <w:lang w:val="fr-FR" w:bidi="ar-DZ"/>
              </w:rPr>
              <w:t xml:space="preserve"> </w:t>
            </w:r>
            <w:r w:rsidRPr="00B13798">
              <w:rPr>
                <w:rFonts w:hint="cs"/>
                <w:rtl/>
                <w:lang w:val="fr-FR" w:bidi="ar-DZ"/>
              </w:rPr>
              <w:t>نكتب</w:t>
            </w:r>
            <w:r w:rsidRPr="00B13798">
              <w:rPr>
                <w:rFonts w:hint="cs"/>
                <w:i/>
                <w:rtl/>
                <w:lang w:val="fr-FR" w:bidi="ar-DZ"/>
              </w:rPr>
              <w:t>:</w:t>
            </w:r>
            <w:r w:rsidR="00B62227">
              <w:rPr>
                <w:rFonts w:hint="cs"/>
                <w:i/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 xml:space="preserve"> 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oMath>
            <w:r w:rsidR="00B62227">
              <w:rPr>
                <w:rFonts w:hint="cs"/>
                <w:i/>
                <w:rtl/>
                <w:lang w:bidi="ar-DZ"/>
              </w:rPr>
              <w:t xml:space="preserve"> ومنه</w:t>
            </w:r>
            <w:r w:rsidRPr="00B13798">
              <w:rPr>
                <w:rFonts w:hint="cs"/>
                <w:i/>
                <w:rtl/>
                <w:lang w:val="fr-FR"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5-2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4-2</m:t>
                      </m:r>
                    </m:den>
                  </m:f>
                </m:e>
              </m:d>
            </m:oMath>
            <w:r w:rsidRPr="00B13798">
              <w:rPr>
                <w:i/>
                <w:rtl/>
                <w:lang w:val="fr-FR" w:bidi="ar-DZ"/>
              </w:rPr>
              <w:t xml:space="preserve"> </w:t>
            </w:r>
          </w:p>
          <w:p w:rsidR="00B13798" w:rsidRPr="00B13798" w:rsidRDefault="00B62227" w:rsidP="00B62227">
            <w:pPr>
              <w:jc w:val="left"/>
              <w:rPr>
                <w:rtl/>
                <w:lang w:val="fr-FR" w:bidi="ar-DZ"/>
              </w:rPr>
            </w:pPr>
            <w:r>
              <w:rPr>
                <w:rFonts w:hint="cs"/>
                <w:rtl/>
                <w:lang w:val="fr-FR" w:bidi="ar-DZ"/>
              </w:rPr>
              <w:t xml:space="preserve">إذن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B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 w:bidi="ar-DZ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 w:bidi="ar-DZ"/>
                        </w:rPr>
                        <m:t>3</m:t>
                      </m:r>
                    </m:den>
                  </m:f>
                </m:e>
              </m:d>
            </m:oMath>
          </w:p>
          <w:p w:rsidR="00B13798" w:rsidRPr="00B13798" w:rsidRDefault="00B13798" w:rsidP="0015235D">
            <w:pPr>
              <w:jc w:val="left"/>
              <w:rPr>
                <w:lang w:val="fr-FR"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bidi w:val="0"/>
              <w:rPr>
                <w:b/>
                <w:bCs/>
              </w:rPr>
            </w:pPr>
            <w:r w:rsidRPr="00B13798">
              <w:rPr>
                <w:noProof/>
                <w:rtl/>
              </w:rPr>
              <w:drawing>
                <wp:anchor distT="0" distB="0" distL="114300" distR="114300" simplePos="0" relativeHeight="251983360" behindDoc="0" locked="0" layoutInCell="1" allowOverlap="1" wp14:anchorId="6FDB2FE0" wp14:editId="46C8A3D4">
                  <wp:simplePos x="0" y="0"/>
                  <wp:positionH relativeFrom="column">
                    <wp:posOffset>-9573</wp:posOffset>
                  </wp:positionH>
                  <wp:positionV relativeFrom="paragraph">
                    <wp:posOffset>264795</wp:posOffset>
                  </wp:positionV>
                  <wp:extent cx="1800000" cy="1501732"/>
                  <wp:effectExtent l="0" t="0" r="0" b="3810"/>
                  <wp:wrapNone/>
                  <wp:docPr id="14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50173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13798" w:rsidRPr="00B13798" w:rsidTr="00B13798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color w:val="FF0000"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B13798" w:rsidRPr="00B13798" w:rsidRDefault="00B13798" w:rsidP="00E438CA">
            <w:pPr>
              <w:jc w:val="left"/>
              <w:rPr>
                <w:b/>
                <w:bCs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rtl/>
                <w:lang w:val="fr-FR" w:bidi="ar-DZ"/>
              </w:rPr>
              <w:t>رقم 6 ← 1</w:t>
            </w:r>
            <w:r w:rsidR="00E438CA">
              <w:rPr>
                <w:rFonts w:hint="cs"/>
                <w:b/>
                <w:bCs/>
                <w:rtl/>
                <w:lang w:val="fr-FR" w:bidi="ar-DZ"/>
              </w:rPr>
              <w:t>0</w:t>
            </w:r>
            <w:r w:rsidRPr="00B13798">
              <w:rPr>
                <w:rFonts w:hint="cs"/>
                <w:b/>
                <w:bCs/>
                <w:rtl/>
                <w:lang w:val="fr-FR" w:bidi="ar-DZ"/>
              </w:rPr>
              <w:t xml:space="preserve"> ص 216 ، 217</w:t>
            </w:r>
          </w:p>
          <w:p w:rsidR="00B13798" w:rsidRPr="00B13798" w:rsidRDefault="00B13798" w:rsidP="0015235D">
            <w:pPr>
              <w:jc w:val="left"/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bidi w:val="0"/>
              <w:rPr>
                <w:b/>
                <w:bCs/>
              </w:rPr>
            </w:pPr>
          </w:p>
        </w:tc>
      </w:tr>
    </w:tbl>
    <w:p w:rsidR="00B13798" w:rsidRPr="00B13798" w:rsidRDefault="00B13798" w:rsidP="00B13798">
      <w:pPr>
        <w:rPr>
          <w:rtl/>
        </w:rPr>
      </w:pPr>
    </w:p>
    <w:p w:rsidR="00B13798" w:rsidRPr="00B13798" w:rsidRDefault="00B13798" w:rsidP="00B13798">
      <w:pPr>
        <w:rPr>
          <w:rtl/>
        </w:rPr>
      </w:pPr>
      <w:r w:rsidRPr="00B13798">
        <w:rPr>
          <w:rtl/>
        </w:rPr>
        <w:br w:type="page"/>
      </w:r>
    </w:p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394"/>
      </w:tblGrid>
      <w:tr w:rsidR="00B13798" w:rsidRPr="00B13798" w:rsidTr="00B13798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A63227" w:rsidP="008A50C4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2</w:t>
            </w:r>
            <w:r w:rsidR="008A50C4">
              <w:rPr>
                <w:sz w:val="28"/>
                <w:szCs w:val="28"/>
                <w:lang w:bidi="ar-DZ"/>
              </w:rPr>
              <w:t>7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معــالم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39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B13798" w:rsidRPr="00B13798" w:rsidRDefault="00D0460B" w:rsidP="00B13798">
            <w:pPr>
              <w:rPr>
                <w:sz w:val="28"/>
                <w:szCs w:val="28"/>
                <w:rtl/>
                <w:lang w:bidi="ar-DZ"/>
              </w:rPr>
            </w:pPr>
            <w:r w:rsidRPr="004F3A17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B13798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B13798" w:rsidRDefault="00B13798" w:rsidP="00B13798">
      <w:pPr>
        <w:jc w:val="center"/>
        <w:rPr>
          <w:sz w:val="28"/>
          <w:szCs w:val="28"/>
          <w:lang w:bidi="ar-DZ"/>
        </w:rPr>
      </w:pPr>
    </w:p>
    <w:p w:rsidR="0063747E" w:rsidRPr="00B13798" w:rsidRDefault="0063747E" w:rsidP="0063747E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B13798">
        <w:rPr>
          <w:rFonts w:hint="cs"/>
          <w:b/>
          <w:bCs/>
          <w:sz w:val="28"/>
          <w:szCs w:val="28"/>
          <w:rtl/>
        </w:rPr>
        <w:t>حساب المسافة بين نقطتين في معلم متعامد متجانس</w:t>
      </w:r>
    </w:p>
    <w:p w:rsidR="0063747E" w:rsidRPr="00B13798" w:rsidRDefault="0063747E" w:rsidP="0063747E">
      <w:pPr>
        <w:rPr>
          <w:rtl/>
          <w:lang w:bidi="ar-DZ"/>
        </w:rPr>
      </w:pPr>
    </w:p>
    <w:tbl>
      <w:tblPr>
        <w:tblStyle w:val="Grilledutableau1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786"/>
        <w:gridCol w:w="6908"/>
        <w:gridCol w:w="1988"/>
      </w:tblGrid>
      <w:tr w:rsidR="0063747E" w:rsidRPr="00B13798" w:rsidTr="007D01EF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63747E" w:rsidRPr="00B13798" w:rsidRDefault="0063747E" w:rsidP="007D01EF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63747E" w:rsidRPr="00B13798" w:rsidRDefault="0063747E" w:rsidP="007D01EF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47E" w:rsidRPr="00B13798" w:rsidRDefault="0063747E" w:rsidP="007D01EF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63747E" w:rsidRPr="00B13798" w:rsidTr="007D01EF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63747E" w:rsidRPr="00B13798" w:rsidRDefault="0063747E" w:rsidP="007D01EF">
            <w:pPr>
              <w:jc w:val="center"/>
              <w:rPr>
                <w:b/>
                <w:bCs/>
                <w:color w:val="FF0000"/>
                <w:rtl/>
              </w:rPr>
            </w:pPr>
            <w:r w:rsidRPr="00B13798">
              <w:rPr>
                <w:rFonts w:hint="cs"/>
                <w:b/>
                <w:bCs/>
                <w:color w:val="FF0000"/>
                <w:rtl/>
              </w:rPr>
              <w:t>النشاط</w:t>
            </w:r>
          </w:p>
          <w:p w:rsidR="0063747E" w:rsidRPr="00B13798" w:rsidRDefault="0063747E" w:rsidP="007D01EF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63747E" w:rsidRPr="00B13798" w:rsidRDefault="0063747E" w:rsidP="007D01EF">
            <w:pPr>
              <w:jc w:val="left"/>
              <w:rPr>
                <w:b/>
                <w:bCs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 xml:space="preserve">رقم 5 </w:t>
            </w:r>
          </w:p>
          <w:p w:rsidR="0063747E" w:rsidRPr="00B13798" w:rsidRDefault="0063747E" w:rsidP="007D01EF">
            <w:pPr>
              <w:jc w:val="left"/>
              <w:rPr>
                <w:rtl/>
                <w:lang w:bidi="ar-DZ"/>
              </w:rPr>
            </w:pPr>
            <w:r w:rsidRPr="00B13798">
              <w:rPr>
                <w:rFonts w:hint="cs"/>
                <w:rtl/>
                <w:lang w:bidi="ar-DZ"/>
              </w:rPr>
              <w:t>أمثلة عددية ثم التعميم</w:t>
            </w:r>
          </w:p>
          <w:p w:rsidR="0063747E" w:rsidRPr="00B13798" w:rsidRDefault="0063747E" w:rsidP="007D01EF">
            <w:pPr>
              <w:jc w:val="left"/>
              <w:rPr>
                <w:rtl/>
                <w:lang w:bidi="ar-DZ"/>
              </w:rPr>
            </w:pPr>
          </w:p>
          <w:p w:rsidR="0063747E" w:rsidRPr="00B13798" w:rsidRDefault="0063747E" w:rsidP="007D01EF">
            <w:pPr>
              <w:jc w:val="left"/>
              <w:rPr>
                <w:b/>
                <w:bCs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رقم 6 ص 207</w:t>
            </w:r>
          </w:p>
          <w:p w:rsidR="0063747E" w:rsidRPr="00B13798" w:rsidRDefault="0063747E" w:rsidP="007D01EF">
            <w:pPr>
              <w:jc w:val="left"/>
              <w:rPr>
                <w:lang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في الشكل المقابل المعلم متعامد ومتجانس </w:t>
            </w:r>
          </w:p>
          <w:p w:rsidR="0063747E" w:rsidRPr="00B13798" w:rsidRDefault="0063747E" w:rsidP="007D01EF">
            <w:pPr>
              <w:jc w:val="left"/>
              <w:rPr>
                <w:rtl/>
                <w:lang w:bidi="ar-DZ"/>
              </w:rPr>
            </w:pPr>
            <w:r w:rsidRPr="00B13798">
              <w:rPr>
                <w:rFonts w:hint="cs"/>
                <w:rtl/>
                <w:lang w:bidi="ar-DZ"/>
              </w:rPr>
              <w:t>انقل وأتمم:</w:t>
            </w:r>
          </w:p>
          <w:p w:rsidR="0063747E" w:rsidRPr="00B13798" w:rsidRDefault="0063747E" w:rsidP="007D01EF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المثلث </w:t>
            </w:r>
            <w:r w:rsidRPr="00B13798">
              <w:rPr>
                <w:lang w:val="fr-FR" w:bidi="ar-DZ"/>
              </w:rPr>
              <w:t>ABC</w:t>
            </w:r>
            <w:r w:rsidRPr="00B13798">
              <w:rPr>
                <w:rFonts w:hint="cs"/>
                <w:rtl/>
                <w:lang w:val="fr-FR" w:bidi="ar-DZ"/>
              </w:rPr>
              <w:t xml:space="preserve"> ......... في .......... حسب نظرية .......... فإن: .................</w:t>
            </w:r>
          </w:p>
          <w:p w:rsidR="0063747E" w:rsidRPr="00B13798" w:rsidRDefault="0063747E" w:rsidP="007D01EF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عبر عن </w:t>
            </w:r>
            <w:r w:rsidRPr="00B13798">
              <w:rPr>
                <w:lang w:val="fr-FR" w:bidi="ar-DZ"/>
              </w:rPr>
              <w:t>AC</w:t>
            </w:r>
            <w:r w:rsidRPr="00B13798">
              <w:rPr>
                <w:rFonts w:hint="cs"/>
                <w:rtl/>
                <w:lang w:val="fr-FR" w:bidi="ar-DZ"/>
              </w:rPr>
              <w:t xml:space="preserve"> و</w:t>
            </w:r>
            <w:r w:rsidRPr="00B13798">
              <w:rPr>
                <w:lang w:val="fr-FR" w:bidi="ar-DZ"/>
              </w:rPr>
              <w:t>BC</w:t>
            </w:r>
            <w:r w:rsidRPr="00B13798">
              <w:rPr>
                <w:rFonts w:hint="cs"/>
                <w:rtl/>
                <w:lang w:val="fr-FR" w:bidi="ar-DZ"/>
              </w:rPr>
              <w:t xml:space="preserve"> بدلالة إحداثيات النقط </w:t>
            </w:r>
            <w:r w:rsidRPr="00B13798">
              <w:rPr>
                <w:lang w:val="fr-FR" w:bidi="ar-DZ"/>
              </w:rPr>
              <w:t>A</w:t>
            </w:r>
            <w:r w:rsidRPr="00B13798">
              <w:rPr>
                <w:rFonts w:hint="cs"/>
                <w:rtl/>
                <w:lang w:val="fr-FR" w:bidi="ar-DZ"/>
              </w:rPr>
              <w:t xml:space="preserve">، </w:t>
            </w:r>
            <w:r w:rsidRPr="00B13798">
              <w:rPr>
                <w:lang w:val="fr-FR" w:bidi="ar-DZ"/>
              </w:rPr>
              <w:t>B</w:t>
            </w:r>
            <w:r w:rsidRPr="00B13798">
              <w:rPr>
                <w:rFonts w:hint="cs"/>
                <w:rtl/>
                <w:lang w:val="fr-FR" w:bidi="ar-DZ"/>
              </w:rPr>
              <w:t xml:space="preserve">، </w:t>
            </w:r>
            <w:r w:rsidRPr="00B13798">
              <w:rPr>
                <w:lang w:val="fr-FR" w:bidi="ar-DZ"/>
              </w:rPr>
              <w:t>C</w:t>
            </w:r>
            <w:r w:rsidRPr="00B13798">
              <w:rPr>
                <w:rFonts w:hint="cs"/>
                <w:rtl/>
                <w:lang w:val="fr-FR" w:bidi="ar-DZ"/>
              </w:rPr>
              <w:t xml:space="preserve">، </w:t>
            </w:r>
            <w:r w:rsidRPr="00B13798">
              <w:rPr>
                <w:lang w:val="fr-FR" w:bidi="ar-DZ"/>
              </w:rPr>
              <w:t>D</w:t>
            </w:r>
          </w:p>
          <w:p w:rsidR="0063747E" w:rsidRPr="00B13798" w:rsidRDefault="0063747E" w:rsidP="007D01EF">
            <w:pPr>
              <w:jc w:val="left"/>
              <w:rPr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استنتج عبارة </w:t>
            </w:r>
            <w:r w:rsidRPr="00B13798">
              <w:rPr>
                <w:lang w:val="fr-FR" w:bidi="ar-DZ"/>
              </w:rPr>
              <w:t>AB</w:t>
            </w:r>
            <w:r w:rsidRPr="00B13798">
              <w:rPr>
                <w:rFonts w:hint="cs"/>
                <w:rtl/>
                <w:lang w:val="fr-FR" w:bidi="ar-DZ"/>
              </w:rPr>
              <w:t xml:space="preserve">. </w:t>
            </w:r>
          </w:p>
          <w:p w:rsidR="0063747E" w:rsidRPr="00B13798" w:rsidRDefault="0063747E" w:rsidP="007D01EF">
            <w:pPr>
              <w:jc w:val="left"/>
              <w:rPr>
                <w:lang w:val="fr-FR"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63747E" w:rsidRPr="00B13798" w:rsidRDefault="0063747E" w:rsidP="007D01EF">
            <w:pPr>
              <w:bidi w:val="0"/>
              <w:rPr>
                <w:rtl/>
                <w:lang w:bidi="ar-DZ"/>
              </w:rPr>
            </w:pPr>
            <w:r w:rsidRPr="00B13798">
              <w:rPr>
                <w:noProof/>
                <w:rtl/>
              </w:rPr>
              <w:drawing>
                <wp:anchor distT="0" distB="0" distL="114300" distR="114300" simplePos="0" relativeHeight="252043776" behindDoc="0" locked="0" layoutInCell="1" allowOverlap="1" wp14:anchorId="0E5A2C06" wp14:editId="34578818">
                  <wp:simplePos x="0" y="0"/>
                  <wp:positionH relativeFrom="margin">
                    <wp:posOffset>198120</wp:posOffset>
                  </wp:positionH>
                  <wp:positionV relativeFrom="margin">
                    <wp:posOffset>130175</wp:posOffset>
                  </wp:positionV>
                  <wp:extent cx="1800000" cy="1502450"/>
                  <wp:effectExtent l="0" t="0" r="0" b="2540"/>
                  <wp:wrapNone/>
                  <wp:docPr id="16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502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3747E" w:rsidRPr="00B13798" w:rsidRDefault="0063747E" w:rsidP="007D01EF">
            <w:pPr>
              <w:bidi w:val="0"/>
              <w:rPr>
                <w:rtl/>
                <w:lang w:bidi="ar-DZ"/>
              </w:rPr>
            </w:pPr>
          </w:p>
          <w:p w:rsidR="0063747E" w:rsidRPr="00B13798" w:rsidRDefault="0063747E" w:rsidP="007D01EF">
            <w:pPr>
              <w:rPr>
                <w:lang w:bidi="ar-DZ"/>
              </w:rPr>
            </w:pPr>
          </w:p>
        </w:tc>
      </w:tr>
      <w:tr w:rsidR="0063747E" w:rsidRPr="00B13798" w:rsidTr="007D01EF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63747E" w:rsidRPr="00B13798" w:rsidRDefault="0063747E" w:rsidP="007D01EF">
            <w:pPr>
              <w:jc w:val="center"/>
              <w:rPr>
                <w:b/>
                <w:bCs/>
                <w:color w:val="FF0000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63747E" w:rsidRPr="00B13798" w:rsidRDefault="0063747E" w:rsidP="007D01EF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63747E" w:rsidRPr="00B13798" w:rsidRDefault="0063747E" w:rsidP="007D01EF">
            <w:pPr>
              <w:jc w:val="left"/>
              <w:rPr>
                <w:rtl/>
                <w:lang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إذا كانت </w:t>
            </w:r>
            <w:r w:rsidRPr="00B13798">
              <w:rPr>
                <w:lang w:val="fr-FR" w:bidi="ar-DZ"/>
              </w:rPr>
              <w:t xml:space="preserve">A </w:t>
            </w:r>
            <w:r w:rsidRPr="00B13798">
              <w:rPr>
                <w:rFonts w:hint="cs"/>
                <w:rtl/>
                <w:lang w:val="fr-FR" w:bidi="ar-DZ"/>
              </w:rPr>
              <w:t xml:space="preserve"> و </w:t>
            </w:r>
            <w:r w:rsidRPr="00B13798">
              <w:rPr>
                <w:lang w:val="fr-FR" w:bidi="ar-DZ"/>
              </w:rPr>
              <w:t>B</w:t>
            </w:r>
            <w:r w:rsidRPr="00B13798">
              <w:rPr>
                <w:rFonts w:hint="cs"/>
                <w:rtl/>
                <w:lang w:val="fr-FR" w:bidi="ar-DZ"/>
              </w:rPr>
              <w:t xml:space="preserve"> نقطتان من مستو مزود بمعلم متعامد متجانس بحيث</w:t>
            </w:r>
            <w:r w:rsidRPr="00B13798">
              <w:rPr>
                <w:rFonts w:hint="cs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="Cambria Math"/>
                  <w:lang w:bidi="ar-DZ"/>
                </w:rPr>
                <m:t>A(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)</m:t>
              </m:r>
            </m:oMath>
            <w:r w:rsidRPr="00B13798">
              <w:rPr>
                <w:rtl/>
                <w:lang w:bidi="ar-DZ"/>
              </w:rPr>
              <w:t xml:space="preserve"> </w:t>
            </w:r>
            <w:r w:rsidRPr="00B13798">
              <w:rPr>
                <w:rtl/>
                <w:lang w:val="fr-FR"/>
              </w:rPr>
              <w:t xml:space="preserve"> </w:t>
            </w:r>
            <w:r w:rsidRPr="00B13798">
              <w:rPr>
                <w:rFonts w:hint="cs"/>
                <w:rtl/>
                <w:lang w:bidi="ar-DZ"/>
              </w:rPr>
              <w:t>و</w:t>
            </w:r>
            <m:oMath>
              <m:r>
                <w:rPr>
                  <w:rFonts w:ascii="Cambria Math" w:hAnsi="Cambria Math"/>
                  <w:lang w:bidi="ar-DZ"/>
                </w:rPr>
                <m:t>B(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)</m:t>
              </m:r>
            </m:oMath>
            <w:r w:rsidRPr="00B13798">
              <w:rPr>
                <w:rtl/>
                <w:lang w:val="fr-FR"/>
              </w:rPr>
              <w:t xml:space="preserve"> </w:t>
            </w:r>
            <w:r w:rsidRPr="00B13798">
              <w:rPr>
                <w:rFonts w:hint="cs"/>
                <w:rtl/>
                <w:lang w:bidi="ar-DZ"/>
              </w:rPr>
              <w:t xml:space="preserve">فإن:  </w:t>
            </w:r>
            <m:oMath>
              <m:r>
                <w:rPr>
                  <w:rFonts w:ascii="Cambria Math" w:hAnsi="Cambria Math"/>
                  <w:lang w:bidi="ar-DZ"/>
                </w:rPr>
                <m:t>A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DZ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D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bidi="ar-DZ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DZ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ar-DZ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DZ"/>
                        </w:rPr>
                        <m:t>2</m:t>
                      </m:r>
                    </m:sup>
                  </m:sSup>
                </m:e>
              </m:rad>
            </m:oMath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b/>
                <w:bCs/>
                <w:rtl/>
                <w:lang w:bidi="ar-DZ"/>
              </w:rPr>
            </w:pPr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ثال:</w:t>
            </w:r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لتكن </w:t>
            </w:r>
            <m:oMath>
              <m:r>
                <w:rPr>
                  <w:rFonts w:ascii="Cambria Math" w:hAnsi="Cambria Math"/>
                  <w:lang w:val="fr-FR" w:bidi="ar-DZ"/>
                </w:rPr>
                <m:t>A(2;-1)</m:t>
              </m:r>
            </m:oMath>
            <w:r w:rsidRPr="00B13798">
              <w:rPr>
                <w:rFonts w:hint="cs"/>
                <w:rtl/>
                <w:lang w:val="fr-FR" w:bidi="ar-DZ"/>
              </w:rPr>
              <w:t xml:space="preserve"> و</w:t>
            </w:r>
            <m:oMath>
              <m:r>
                <w:rPr>
                  <w:rFonts w:ascii="Cambria Math" w:hAnsi="Cambria Math"/>
                  <w:lang w:val="fr-FR" w:bidi="ar-DZ"/>
                </w:rPr>
                <m:t>B(-1;-4)</m:t>
              </m:r>
            </m:oMath>
            <w:r w:rsidRPr="00B13798">
              <w:rPr>
                <w:rFonts w:hint="cs"/>
                <w:rtl/>
                <w:lang w:val="fr-FR" w:bidi="ar-DZ"/>
              </w:rPr>
              <w:t>.</w:t>
            </w:r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نحسب الطول </w:t>
            </w:r>
            <m:oMath>
              <m:r>
                <w:rPr>
                  <w:rFonts w:ascii="Cambria Math" w:hAnsi="Cambria Math"/>
                  <w:lang w:val="fr-FR" w:bidi="ar-DZ"/>
                </w:rPr>
                <m:t>AB</m:t>
              </m:r>
            </m:oMath>
            <w:r w:rsidRPr="00B13798">
              <w:rPr>
                <w:rFonts w:hint="cs"/>
                <w:rtl/>
                <w:lang w:val="fr-FR" w:bidi="ar-DZ"/>
              </w:rPr>
              <w:t>:</w:t>
            </w:r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نكتب: </w:t>
            </w:r>
            <m:oMath>
              <m:r>
                <w:rPr>
                  <w:rFonts w:ascii="Cambria Math" w:hAnsi="Cambria Math"/>
                  <w:lang w:bidi="ar-DZ"/>
                </w:rPr>
                <m:t>A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DZ"/>
                        </w:rPr>
                        <m:t>((-1)-2)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D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bidi="ar-DZ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DZ"/>
                        </w:rPr>
                        <m:t>((-4)-(-1))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DZ"/>
                        </w:rPr>
                        <m:t>2</m:t>
                      </m:r>
                    </m:sup>
                  </m:sSup>
                </m:e>
              </m:rad>
            </m:oMath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u w:val="single"/>
                <w:rtl/>
                <w:lang w:val="fr-FR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ومنه: </w:t>
            </w:r>
            <m:oMath>
              <m:r>
                <w:rPr>
                  <w:rFonts w:ascii="Cambria Math" w:hAnsi="Cambria Math"/>
                  <w:lang w:bidi="ar-DZ"/>
                </w:rPr>
                <m:t>A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DZ"/>
                        </w:rPr>
                        <m:t>(-3)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D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bidi="ar-DZ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DZ"/>
                        </w:rPr>
                        <m:t>(-3)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DZ"/>
                        </w:rPr>
                        <m:t>2</m:t>
                      </m:r>
                    </m:sup>
                  </m:sSup>
                </m:e>
              </m:rad>
            </m:oMath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u w:val="single"/>
                <w:rtl/>
                <w:lang w:val="fr-FR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أي: </w:t>
            </w:r>
            <m:oMath>
              <m:r>
                <w:rPr>
                  <w:rFonts w:ascii="Cambria Math" w:hAnsi="Cambria Math"/>
                  <w:lang w:bidi="ar-DZ"/>
                </w:rPr>
                <m:t>A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bidi="ar-DZ"/>
                    </w:rPr>
                    <m:t>18</m:t>
                  </m:r>
                </m:e>
              </m:rad>
            </m:oMath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u w:val="single"/>
                <w:rtl/>
                <w:lang w:val="fr-FR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نكتب: </w:t>
            </w:r>
            <m:oMath>
              <m:r>
                <w:rPr>
                  <w:rFonts w:ascii="Cambria Math" w:hAnsi="Cambria Math"/>
                  <w:lang w:bidi="ar-DZ"/>
                </w:rPr>
                <m:t>A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bidi="ar-DZ"/>
                    </w:rPr>
                    <m:t>9×2</m:t>
                  </m:r>
                </m:e>
              </m:rad>
              <m:r>
                <w:rPr>
                  <w:rFonts w:ascii="Cambria Math" w:hAnsi="Cambria Math"/>
                  <w:lang w:bidi="ar-DZ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bidi="ar-DZ"/>
                    </w:rPr>
                    <m:t>2</m:t>
                  </m:r>
                </m:e>
              </m:rad>
            </m:oMath>
          </w:p>
          <w:p w:rsidR="0063747E" w:rsidRPr="00B13798" w:rsidRDefault="0063747E" w:rsidP="007D01EF">
            <w:pPr>
              <w:ind w:left="5"/>
              <w:contextualSpacing/>
              <w:jc w:val="left"/>
              <w:rPr>
                <w:rtl/>
                <w:lang w:bidi="ar-DZ"/>
              </w:rPr>
            </w:pPr>
            <w:r w:rsidRPr="00B13798">
              <w:rPr>
                <w:rFonts w:hint="cs"/>
                <w:rtl/>
                <w:lang w:val="fr-FR"/>
              </w:rPr>
              <w:t xml:space="preserve">إذا كانت وحدة الطول هي </w:t>
            </w:r>
            <m:oMath>
              <m:r>
                <w:rPr>
                  <w:rFonts w:ascii="Cambria Math" w:hAnsi="Cambria Math"/>
                  <w:lang w:val="fr-FR"/>
                </w:rPr>
                <m:t>cm</m:t>
              </m:r>
            </m:oMath>
            <w:r w:rsidRPr="00B13798">
              <w:rPr>
                <w:rFonts w:hint="cs"/>
                <w:rtl/>
                <w:lang w:val="fr-FR" w:bidi="ar-DZ"/>
              </w:rPr>
              <w:t xml:space="preserve"> نكتب: </w:t>
            </w:r>
            <m:oMath>
              <m:r>
                <w:rPr>
                  <w:rFonts w:ascii="Cambria Math" w:hAnsi="Cambria Math"/>
                  <w:lang w:bidi="ar-DZ"/>
                </w:rPr>
                <m:t>AB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bidi="ar-DZ"/>
                    </w:rPr>
                    <m:t>2</m:t>
                  </m:r>
                </m:e>
              </m:rad>
              <m:r>
                <w:rPr>
                  <w:rFonts w:ascii="Cambria Math" w:hAnsi="Cambria Math"/>
                  <w:lang w:bidi="ar-DZ"/>
                </w:rPr>
                <m:t xml:space="preserve"> cm</m:t>
              </m:r>
            </m:oMath>
          </w:p>
          <w:p w:rsidR="0063747E" w:rsidRPr="00B13798" w:rsidRDefault="0063747E" w:rsidP="007D01EF">
            <w:pPr>
              <w:jc w:val="left"/>
              <w:rPr>
                <w:lang w:val="fr-FR"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47E" w:rsidRPr="00B13798" w:rsidRDefault="0063747E" w:rsidP="007D01EF">
            <w:pPr>
              <w:bidi w:val="0"/>
              <w:rPr>
                <w:b/>
                <w:bCs/>
              </w:rPr>
            </w:pPr>
            <w:r w:rsidRPr="00B13798">
              <w:rPr>
                <w:noProof/>
                <w:rtl/>
              </w:rPr>
              <w:drawing>
                <wp:anchor distT="0" distB="0" distL="114300" distR="114300" simplePos="0" relativeHeight="252044800" behindDoc="0" locked="0" layoutInCell="1" allowOverlap="1" wp14:anchorId="1D0CD71D" wp14:editId="10A53793">
                  <wp:simplePos x="0" y="0"/>
                  <wp:positionH relativeFrom="margin">
                    <wp:posOffset>342900</wp:posOffset>
                  </wp:positionH>
                  <wp:positionV relativeFrom="margin">
                    <wp:posOffset>488950</wp:posOffset>
                  </wp:positionV>
                  <wp:extent cx="1116000" cy="1436474"/>
                  <wp:effectExtent l="0" t="0" r="8255" b="0"/>
                  <wp:wrapNone/>
                  <wp:docPr id="17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53" r="12874" b="62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000" cy="14364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3747E" w:rsidRPr="00B13798" w:rsidTr="007D01EF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63747E" w:rsidRPr="00B13798" w:rsidRDefault="0063747E" w:rsidP="007D01EF">
            <w:pPr>
              <w:jc w:val="center"/>
              <w:rPr>
                <w:b/>
                <w:bCs/>
                <w:color w:val="FF0000"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63747E" w:rsidRPr="00B13798" w:rsidRDefault="0063747E" w:rsidP="000178AD">
            <w:pPr>
              <w:jc w:val="left"/>
              <w:rPr>
                <w:b/>
                <w:bCs/>
                <w:rtl/>
              </w:rPr>
            </w:pPr>
            <w:r w:rsidRPr="00B13798">
              <w:rPr>
                <w:rFonts w:hint="cs"/>
                <w:b/>
                <w:bCs/>
                <w:rtl/>
              </w:rPr>
              <w:t xml:space="preserve">رقم </w:t>
            </w:r>
            <w:r w:rsidR="000178AD">
              <w:rPr>
                <w:rFonts w:hint="cs"/>
                <w:b/>
                <w:bCs/>
                <w:rtl/>
              </w:rPr>
              <w:t>15</w:t>
            </w:r>
            <w:r w:rsidRPr="00B13798">
              <w:rPr>
                <w:rFonts w:hint="cs"/>
                <w:b/>
                <w:bCs/>
                <w:rtl/>
              </w:rPr>
              <w:t xml:space="preserve"> ← </w:t>
            </w:r>
            <w:r w:rsidR="000178AD">
              <w:rPr>
                <w:rFonts w:hint="cs"/>
                <w:b/>
                <w:bCs/>
                <w:rtl/>
              </w:rPr>
              <w:t>19</w:t>
            </w:r>
            <w:r w:rsidRPr="00B13798">
              <w:rPr>
                <w:rFonts w:hint="cs"/>
                <w:b/>
                <w:bCs/>
                <w:rtl/>
              </w:rPr>
              <w:t xml:space="preserve"> ص 217</w:t>
            </w:r>
          </w:p>
          <w:p w:rsidR="0063747E" w:rsidRPr="00B13798" w:rsidRDefault="0063747E" w:rsidP="007D01EF">
            <w:pPr>
              <w:jc w:val="left"/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63747E" w:rsidRPr="00B13798" w:rsidRDefault="0063747E" w:rsidP="007D01EF">
            <w:pPr>
              <w:bidi w:val="0"/>
              <w:rPr>
                <w:b/>
                <w:bCs/>
              </w:rPr>
            </w:pPr>
          </w:p>
        </w:tc>
      </w:tr>
    </w:tbl>
    <w:p w:rsidR="0063747E" w:rsidRDefault="0063747E" w:rsidP="0063747E">
      <w:pPr>
        <w:rPr>
          <w:sz w:val="28"/>
          <w:szCs w:val="28"/>
          <w:lang w:bidi="ar-DZ"/>
        </w:rPr>
      </w:pPr>
    </w:p>
    <w:p w:rsidR="0063747E" w:rsidRPr="00B13798" w:rsidRDefault="0063747E" w:rsidP="0063747E">
      <w:pPr>
        <w:jc w:val="center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br w:type="page"/>
      </w:r>
    </w:p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394"/>
      </w:tblGrid>
      <w:tr w:rsidR="00B13798" w:rsidRPr="00B13798" w:rsidTr="00B13798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A63227" w:rsidP="008A50C4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2</w:t>
            </w:r>
            <w:r w:rsidR="008A50C4">
              <w:rPr>
                <w:sz w:val="28"/>
                <w:szCs w:val="28"/>
                <w:lang w:bidi="ar-DZ"/>
              </w:rPr>
              <w:t>8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معــالم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39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B13798" w:rsidRPr="00B13798" w:rsidRDefault="00D0460B" w:rsidP="00B13798">
            <w:pPr>
              <w:rPr>
                <w:sz w:val="28"/>
                <w:szCs w:val="28"/>
                <w:rtl/>
                <w:lang w:bidi="ar-DZ"/>
              </w:rPr>
            </w:pPr>
            <w:r w:rsidRPr="004F3A17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B13798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B13798" w:rsidRPr="00B13798" w:rsidRDefault="00B13798" w:rsidP="00B13798">
      <w:pPr>
        <w:jc w:val="center"/>
        <w:rPr>
          <w:sz w:val="28"/>
          <w:szCs w:val="28"/>
          <w:rtl/>
          <w:lang w:bidi="ar-DZ"/>
        </w:rPr>
      </w:pPr>
    </w:p>
    <w:p w:rsidR="0063747E" w:rsidRPr="00B13798" w:rsidRDefault="0063747E" w:rsidP="0063747E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B13798">
        <w:rPr>
          <w:rFonts w:hint="cs"/>
          <w:b/>
          <w:bCs/>
          <w:sz w:val="28"/>
          <w:szCs w:val="28"/>
          <w:rtl/>
        </w:rPr>
        <w:t>حساب إحداثيتي منتصف قطعة بمعرفة إحداثيتي  طرفيها</w:t>
      </w:r>
    </w:p>
    <w:p w:rsidR="0063747E" w:rsidRPr="00B13798" w:rsidRDefault="0063747E" w:rsidP="0063747E">
      <w:pPr>
        <w:rPr>
          <w:rtl/>
          <w:lang w:bidi="ar-DZ"/>
        </w:rPr>
      </w:pPr>
    </w:p>
    <w:tbl>
      <w:tblPr>
        <w:tblStyle w:val="Grilledutableau1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786"/>
        <w:gridCol w:w="6908"/>
        <w:gridCol w:w="1988"/>
      </w:tblGrid>
      <w:tr w:rsidR="0063747E" w:rsidRPr="00B13798" w:rsidTr="007D01EF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63747E" w:rsidRPr="00B13798" w:rsidRDefault="0063747E" w:rsidP="007D01EF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:rsidR="0063747E" w:rsidRPr="00B13798" w:rsidRDefault="0063747E" w:rsidP="007D01EF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47E" w:rsidRPr="00B13798" w:rsidRDefault="0063747E" w:rsidP="007D01EF">
            <w:pPr>
              <w:jc w:val="center"/>
              <w:rPr>
                <w:b/>
                <w:bCs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لاحظات</w:t>
            </w:r>
          </w:p>
        </w:tc>
      </w:tr>
      <w:tr w:rsidR="0063747E" w:rsidRPr="00B13798" w:rsidTr="007D01EF"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63747E" w:rsidRPr="00B13798" w:rsidRDefault="0063747E" w:rsidP="007D01EF">
            <w:pPr>
              <w:jc w:val="center"/>
              <w:rPr>
                <w:b/>
                <w:bCs/>
                <w:color w:val="FF0000"/>
                <w:rtl/>
              </w:rPr>
            </w:pPr>
            <w:r w:rsidRPr="00B13798">
              <w:rPr>
                <w:rFonts w:hint="cs"/>
                <w:b/>
                <w:bCs/>
                <w:color w:val="FF0000"/>
                <w:rtl/>
              </w:rPr>
              <w:t>النشاط</w:t>
            </w:r>
          </w:p>
          <w:p w:rsidR="0063747E" w:rsidRPr="00B13798" w:rsidRDefault="0063747E" w:rsidP="007D01EF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63747E" w:rsidRPr="00B13798" w:rsidRDefault="0063747E" w:rsidP="007D01EF">
            <w:pPr>
              <w:jc w:val="left"/>
              <w:rPr>
                <w:b/>
                <w:bCs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رقم 7 ص 207</w:t>
            </w:r>
          </w:p>
          <w:p w:rsidR="0063747E" w:rsidRPr="00B13798" w:rsidRDefault="0063747E" w:rsidP="007D01EF">
            <w:pPr>
              <w:jc w:val="left"/>
              <w:rPr>
                <w:noProof/>
                <w:rtl/>
                <w:lang w:val="fr-FR" w:eastAsia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في 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>مستو مزود بمعلم</w:t>
            </w:r>
            <w:r w:rsidRPr="00B13798">
              <w:rPr>
                <w:rFonts w:hint="cs"/>
                <w:rtl/>
                <w:lang w:val="fr-FR" w:bidi="ar-DZ"/>
              </w:rPr>
              <w:t xml:space="preserve"> علم النقط </w:t>
            </w:r>
            <w:r w:rsidRPr="00B13798">
              <w:rPr>
                <w:lang w:val="fr-FR" w:bidi="ar-DZ"/>
              </w:rPr>
              <w:t>A(3 ;2)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، </w:t>
            </w:r>
            <w:r w:rsidRPr="00B13798">
              <w:rPr>
                <w:noProof/>
                <w:lang w:val="fr-FR" w:eastAsia="fr-FR" w:bidi="ar-DZ"/>
              </w:rPr>
              <w:t>B(1 ;6)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، </w:t>
            </w:r>
            <w:r w:rsidRPr="00B13798">
              <w:rPr>
                <w:noProof/>
                <w:lang w:val="fr-FR" w:eastAsia="fr-FR" w:bidi="ar-DZ"/>
              </w:rPr>
              <w:t>C(-5 ;-4)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، </w:t>
            </w:r>
            <w:r w:rsidRPr="00B13798">
              <w:rPr>
                <w:noProof/>
                <w:lang w:val="fr-FR" w:eastAsia="fr-FR" w:bidi="ar-DZ"/>
              </w:rPr>
              <w:t>D(-1 ;3)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. </w:t>
            </w:r>
          </w:p>
          <w:p w:rsidR="0063747E" w:rsidRPr="00B13798" w:rsidRDefault="0063747E" w:rsidP="007D01EF">
            <w:pPr>
              <w:jc w:val="left"/>
              <w:rPr>
                <w:noProof/>
                <w:lang w:val="fr-FR" w:eastAsia="fr-FR" w:bidi="ar-DZ"/>
              </w:rPr>
            </w:pP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عين النقطتين </w:t>
            </w:r>
            <w:r w:rsidRPr="00B13798">
              <w:rPr>
                <w:noProof/>
                <w:lang w:val="fr-FR" w:eastAsia="fr-FR" w:bidi="ar-DZ"/>
              </w:rPr>
              <w:t>M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، </w:t>
            </w:r>
            <w:r w:rsidRPr="00B13798">
              <w:rPr>
                <w:noProof/>
                <w:lang w:val="fr-FR" w:eastAsia="fr-FR" w:bidi="ar-DZ"/>
              </w:rPr>
              <w:t>N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منتصفي </w:t>
            </w:r>
            <w:r w:rsidRPr="00B13798">
              <w:rPr>
                <w:noProof/>
                <w:lang w:val="fr-FR" w:eastAsia="fr-FR" w:bidi="ar-DZ"/>
              </w:rPr>
              <w:t>[AB]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و</w:t>
            </w:r>
            <w:r w:rsidRPr="00B13798">
              <w:rPr>
                <w:noProof/>
                <w:lang w:val="fr-FR" w:eastAsia="fr-FR" w:bidi="ar-DZ"/>
              </w:rPr>
              <w:t>[DC]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على الترتيب. ثم اكتب إحداثيتيهما.</w:t>
            </w:r>
          </w:p>
          <w:p w:rsidR="0063747E" w:rsidRPr="00B13798" w:rsidRDefault="0063747E" w:rsidP="007D01EF">
            <w:pPr>
              <w:jc w:val="left"/>
              <w:rPr>
                <w:noProof/>
                <w:rtl/>
                <w:lang w:val="fr-FR" w:eastAsia="fr-FR" w:bidi="ar-DZ"/>
              </w:rPr>
            </w:pP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احسب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2</m:t>
                  </m:r>
                </m:den>
              </m:f>
            </m:oMath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و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2</m:t>
                  </m:r>
                </m:den>
              </m:f>
            </m:oMath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وقارنهما بإحداثيتي </w:t>
            </w:r>
            <w:r w:rsidRPr="00B13798">
              <w:rPr>
                <w:noProof/>
                <w:lang w:val="fr-FR" w:eastAsia="fr-FR" w:bidi="ar-DZ"/>
              </w:rPr>
              <w:t>M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63747E" w:rsidRPr="00B13798" w:rsidRDefault="0063747E" w:rsidP="007D01EF">
            <w:pPr>
              <w:jc w:val="left"/>
              <w:rPr>
                <w:noProof/>
                <w:rtl/>
                <w:lang w:val="fr-FR" w:eastAsia="fr-FR" w:bidi="ar-DZ"/>
              </w:rPr>
            </w:pPr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احسب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D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2</m:t>
                  </m:r>
                </m:den>
              </m:f>
            </m:oMath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و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lang w:val="fr-FR" w:eastAsia="fr-FR" w:bidi="ar-DZ"/>
                        </w:rPr>
                        <m:t>D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2</m:t>
                  </m:r>
                </m:den>
              </m:f>
            </m:oMath>
            <w:r w:rsidRPr="00B13798">
              <w:rPr>
                <w:rFonts w:hint="cs"/>
                <w:noProof/>
                <w:rtl/>
                <w:lang w:val="fr-FR" w:eastAsia="fr-FR" w:bidi="ar-DZ"/>
              </w:rPr>
              <w:t xml:space="preserve"> وقارنهما بإحداثيتي </w:t>
            </w:r>
            <w:r w:rsidRPr="00B13798">
              <w:rPr>
                <w:noProof/>
                <w:lang w:val="fr-FR" w:eastAsia="fr-FR" w:bidi="ar-DZ"/>
              </w:rPr>
              <w:t>N</w:t>
            </w:r>
            <w:r w:rsidRPr="00B13798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63747E" w:rsidRPr="00B13798" w:rsidRDefault="0063747E" w:rsidP="007D01EF">
            <w:pPr>
              <w:jc w:val="left"/>
              <w:rPr>
                <w:b/>
                <w:bCs/>
                <w:rtl/>
                <w:lang w:val="fr-FR" w:bidi="ar-DZ"/>
              </w:rPr>
            </w:pPr>
          </w:p>
          <w:p w:rsidR="0063747E" w:rsidRPr="00B13798" w:rsidRDefault="0063747E" w:rsidP="007D01EF">
            <w:pPr>
              <w:jc w:val="left"/>
              <w:rPr>
                <w:b/>
                <w:bCs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rtl/>
                <w:lang w:val="fr-FR" w:bidi="ar-DZ"/>
              </w:rPr>
              <w:t>رقم 4</w:t>
            </w:r>
          </w:p>
          <w:p w:rsidR="0063747E" w:rsidRDefault="0063747E" w:rsidP="007D01EF">
            <w:pPr>
              <w:jc w:val="left"/>
              <w:rPr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>الحالة العامة</w:t>
            </w:r>
          </w:p>
          <w:p w:rsidR="0063747E" w:rsidRPr="00B13798" w:rsidRDefault="0063747E" w:rsidP="007D01EF">
            <w:pPr>
              <w:jc w:val="left"/>
              <w:rPr>
                <w:lang w:val="fr-FR"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63747E" w:rsidRPr="00B13798" w:rsidRDefault="0063747E" w:rsidP="007D01EF">
            <w:pPr>
              <w:bidi w:val="0"/>
              <w:rPr>
                <w:rtl/>
                <w:lang w:bidi="ar-DZ"/>
              </w:rPr>
            </w:pPr>
          </w:p>
          <w:p w:rsidR="0063747E" w:rsidRPr="00B13798" w:rsidRDefault="0063747E" w:rsidP="007D01EF">
            <w:pPr>
              <w:bidi w:val="0"/>
              <w:rPr>
                <w:rtl/>
                <w:lang w:bidi="ar-DZ"/>
              </w:rPr>
            </w:pPr>
          </w:p>
          <w:p w:rsidR="0063747E" w:rsidRPr="00B13798" w:rsidRDefault="0063747E" w:rsidP="007D01EF">
            <w:pPr>
              <w:rPr>
                <w:lang w:bidi="ar-DZ"/>
              </w:rPr>
            </w:pPr>
          </w:p>
        </w:tc>
      </w:tr>
      <w:tr w:rsidR="0063747E" w:rsidRPr="00B13798" w:rsidTr="007D01EF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:rsidR="0063747E" w:rsidRPr="00B13798" w:rsidRDefault="0063747E" w:rsidP="007D01EF">
            <w:pPr>
              <w:jc w:val="center"/>
              <w:rPr>
                <w:b/>
                <w:bCs/>
                <w:color w:val="FF0000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63747E" w:rsidRPr="00B13798" w:rsidRDefault="0063747E" w:rsidP="007D01EF">
            <w:pPr>
              <w:jc w:val="center"/>
              <w:rPr>
                <w:lang w:bidi="ar-DZ"/>
              </w:rPr>
            </w:pP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63747E" w:rsidRPr="00B13798" w:rsidRDefault="0063747E" w:rsidP="00467AAF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bidi="ar-DZ"/>
              </w:rPr>
              <w:t xml:space="preserve">إذا كانت </w:t>
            </w:r>
            <w:r w:rsidRPr="00B13798">
              <w:rPr>
                <w:lang w:val="fr-FR" w:bidi="ar-DZ"/>
              </w:rPr>
              <w:t xml:space="preserve">A </w:t>
            </w:r>
            <w:r w:rsidRPr="00B13798">
              <w:rPr>
                <w:rFonts w:hint="cs"/>
                <w:rtl/>
                <w:lang w:val="fr-FR" w:bidi="ar-DZ"/>
              </w:rPr>
              <w:t xml:space="preserve"> و</w:t>
            </w:r>
            <w:r w:rsidRPr="00B13798">
              <w:rPr>
                <w:lang w:val="fr-FR" w:bidi="ar-DZ"/>
              </w:rPr>
              <w:t>B</w:t>
            </w:r>
            <w:r w:rsidRPr="00B13798">
              <w:rPr>
                <w:rFonts w:hint="cs"/>
                <w:rtl/>
                <w:lang w:val="fr-FR" w:bidi="ar-DZ"/>
              </w:rPr>
              <w:t xml:space="preserve"> نقطتان من مستو مزود بمعلم بحيث</w:t>
            </w:r>
            <w:r w:rsidRPr="00B13798">
              <w:rPr>
                <w:rFonts w:hint="cs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="Cambria Math"/>
                  <w:lang w:bidi="ar-DZ"/>
                </w:rPr>
                <m:t>A(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)</m:t>
              </m:r>
            </m:oMath>
            <w:r w:rsidRPr="00B13798">
              <w:rPr>
                <w:rtl/>
                <w:lang w:bidi="ar-DZ"/>
              </w:rPr>
              <w:t xml:space="preserve"> </w:t>
            </w:r>
            <w:r w:rsidRPr="00B13798">
              <w:rPr>
                <w:rtl/>
                <w:lang w:val="fr-FR"/>
              </w:rPr>
              <w:t xml:space="preserve"> </w:t>
            </w:r>
            <w:r w:rsidRPr="00B13798">
              <w:rPr>
                <w:rFonts w:hint="cs"/>
                <w:rtl/>
                <w:lang w:bidi="ar-DZ"/>
              </w:rPr>
              <w:t>و</w:t>
            </w:r>
            <m:oMath>
              <m:r>
                <w:rPr>
                  <w:rFonts w:ascii="Cambria Math" w:hAnsi="Cambria Math"/>
                  <w:lang w:bidi="ar-DZ"/>
                </w:rPr>
                <m:t>B(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bidi="ar-DZ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lang w:bidi="ar-DZ"/>
                </w:rPr>
                <m:t>)</m:t>
              </m:r>
            </m:oMath>
            <w:r w:rsidRPr="00B13798">
              <w:rPr>
                <w:rFonts w:hint="cs"/>
                <w:rtl/>
                <w:lang w:bidi="ar-DZ"/>
              </w:rPr>
              <w:t xml:space="preserve"> فإن إحداثيتي </w:t>
            </w:r>
            <w:r w:rsidRPr="00B13798">
              <w:rPr>
                <w:lang w:val="fr-FR" w:bidi="ar-DZ"/>
              </w:rPr>
              <w:t>M</w:t>
            </w:r>
            <w:r w:rsidRPr="00B13798">
              <w:rPr>
                <w:rFonts w:hint="cs"/>
                <w:rtl/>
                <w:lang w:bidi="ar-DZ"/>
              </w:rPr>
              <w:t xml:space="preserve"> منتصف </w:t>
            </w:r>
            <m:oMath>
              <m:r>
                <w:rPr>
                  <w:rFonts w:ascii="Cambria Math" w:hAnsi="Cambria Math"/>
                  <w:lang w:val="fr-FR" w:bidi="ar-DZ"/>
                </w:rPr>
                <m:t>[AB]</m:t>
              </m:r>
            </m:oMath>
            <w:r w:rsidRPr="00B13798">
              <w:rPr>
                <w:rFonts w:hint="cs"/>
                <w:rtl/>
                <w:lang w:val="fr-FR" w:bidi="ar-DZ"/>
              </w:rPr>
              <w:t xml:space="preserve">هما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fr-FR"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fr-FR" w:bidi="ar-DZ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fr-FR"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fr-FR" w:bidi="ar-DZ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fr-FR" w:bidi="ar-DZ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fr-FR"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fr-FR" w:bidi="ar-DZ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fr-FR" w:bidi="ar-DZ"/>
                    </w:rPr>
                    <m:t>2</m:t>
                  </m:r>
                </m:den>
              </m:f>
            </m:oMath>
            <w:r w:rsidRPr="00B13798">
              <w:rPr>
                <w:rFonts w:hint="cs"/>
                <w:rtl/>
                <w:lang w:val="fr-FR" w:bidi="ar-DZ"/>
              </w:rPr>
              <w:t xml:space="preserve"> و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fr-FR"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fr-FR" w:bidi="ar-DZ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fr-FR" w:bidi="ar-DZ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fr-FR" w:bidi="ar-DZ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fr-FR" w:bidi="ar-DZ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fr-FR" w:bidi="ar-DZ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fr-FR" w:bidi="ar-DZ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fr-FR" w:bidi="ar-DZ"/>
                    </w:rPr>
                    <m:t>2</m:t>
                  </m:r>
                </m:den>
              </m:f>
            </m:oMath>
          </w:p>
          <w:p w:rsidR="0063747E" w:rsidRPr="00B13798" w:rsidRDefault="0063747E" w:rsidP="007D01EF">
            <w:pPr>
              <w:jc w:val="left"/>
              <w:rPr>
                <w:lang w:val="fr-FR" w:bidi="ar-DZ"/>
              </w:rPr>
            </w:pPr>
          </w:p>
          <w:p w:rsidR="0063747E" w:rsidRPr="00B13798" w:rsidRDefault="0063747E" w:rsidP="007D01EF">
            <w:pPr>
              <w:jc w:val="left"/>
              <w:rPr>
                <w:lang w:val="fr-FR" w:bidi="ar-DZ"/>
              </w:rPr>
            </w:pPr>
          </w:p>
          <w:p w:rsidR="0063747E" w:rsidRPr="00B13798" w:rsidRDefault="0063747E" w:rsidP="007D01EF">
            <w:pPr>
              <w:jc w:val="left"/>
              <w:rPr>
                <w:lang w:val="fr-FR" w:bidi="ar-DZ"/>
              </w:rPr>
            </w:pPr>
            <w:r w:rsidRPr="00B13798">
              <w:rPr>
                <w:rFonts w:hint="cs"/>
                <w:b/>
                <w:bCs/>
                <w:rtl/>
                <w:lang w:bidi="ar-DZ"/>
              </w:rPr>
              <w:t>مثال</w:t>
            </w:r>
            <w:r w:rsidRPr="00B13798">
              <w:rPr>
                <w:rFonts w:hint="cs"/>
                <w:rtl/>
                <w:lang w:bidi="ar-DZ"/>
              </w:rPr>
              <w:t xml:space="preserve">: لتكن </w:t>
            </w:r>
            <m:oMath>
              <m:r>
                <w:rPr>
                  <w:rFonts w:ascii="Cambria Math" w:hAnsi="Cambria Math"/>
                  <w:lang w:val="fr-FR" w:bidi="ar-DZ"/>
                </w:rPr>
                <m:t>A(2;-1)</m:t>
              </m:r>
            </m:oMath>
            <w:r w:rsidRPr="00B13798">
              <w:rPr>
                <w:rFonts w:hint="cs"/>
                <w:rtl/>
                <w:lang w:val="fr-FR" w:bidi="ar-DZ"/>
              </w:rPr>
              <w:t xml:space="preserve"> و </w:t>
            </w:r>
            <m:oMath>
              <m:r>
                <w:rPr>
                  <w:rFonts w:ascii="Cambria Math" w:hAnsi="Cambria Math"/>
                  <w:lang w:val="fr-FR" w:bidi="ar-DZ"/>
                </w:rPr>
                <m:t>B(-1;-4)</m:t>
              </m:r>
            </m:oMath>
            <w:r w:rsidRPr="00B13798">
              <w:rPr>
                <w:rFonts w:hint="cs"/>
                <w:rtl/>
                <w:lang w:val="fr-FR" w:bidi="ar-DZ"/>
              </w:rPr>
              <w:t>.</w:t>
            </w:r>
          </w:p>
          <w:p w:rsidR="0063747E" w:rsidRPr="00B13798" w:rsidRDefault="0063747E" w:rsidP="007D01EF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 xml:space="preserve">نحسب إحداثيتي النقطة </w:t>
            </w:r>
            <m:oMath>
              <m:r>
                <w:rPr>
                  <w:rFonts w:ascii="Cambria Math" w:hAnsi="Cambria Math"/>
                  <w:lang w:val="fr-FR" w:bidi="ar-DZ"/>
                </w:rPr>
                <m:t>M</m:t>
              </m:r>
            </m:oMath>
            <w:r w:rsidRPr="00B13798">
              <w:rPr>
                <w:rFonts w:hint="cs"/>
                <w:rtl/>
                <w:lang w:val="fr-FR" w:bidi="ar-DZ"/>
              </w:rPr>
              <w:t xml:space="preserve"> منتصف القطعة </w:t>
            </w:r>
            <m:oMath>
              <m:r>
                <w:rPr>
                  <w:rFonts w:ascii="Cambria Math" w:hAnsi="Cambria Math"/>
                  <w:lang w:val="fr-FR" w:bidi="ar-DZ"/>
                </w:rPr>
                <m:t>[AB]</m:t>
              </m:r>
            </m:oMath>
            <w:r w:rsidRPr="00B13798">
              <w:rPr>
                <w:rFonts w:hint="cs"/>
                <w:rtl/>
                <w:lang w:val="fr-FR" w:bidi="ar-DZ"/>
              </w:rPr>
              <w:t>:</w:t>
            </w:r>
          </w:p>
          <w:p w:rsidR="0063747E" w:rsidRPr="00B13798" w:rsidRDefault="0063747E" w:rsidP="007D01EF">
            <w:pPr>
              <w:jc w:val="left"/>
              <w:rPr>
                <w:rtl/>
                <w:lang w:val="fr-FR" w:bidi="ar-DZ"/>
              </w:rPr>
            </w:pPr>
            <w:r w:rsidRPr="00B13798">
              <w:rPr>
                <w:rFonts w:hint="cs"/>
                <w:rtl/>
                <w:lang w:val="fr-FR" w:bidi="ar-DZ"/>
              </w:rPr>
              <w:t>نكتب</w:t>
            </w:r>
            <w:r w:rsidRPr="00B13798">
              <w:rPr>
                <w:rFonts w:hint="cs"/>
                <w:i/>
                <w:rtl/>
                <w:lang w:val="fr-FR" w:bidi="ar-DZ"/>
              </w:rPr>
              <w:t xml:space="preserve">: </w:t>
            </w:r>
            <m:oMath>
              <m:r>
                <w:rPr>
                  <w:rFonts w:ascii="Cambria Math" w:hAnsi="Cambria Math"/>
                  <w:lang w:val="fr-FR" w:bidi="ar-DZ"/>
                </w:rPr>
                <m:t>M(</m:t>
              </m:r>
              <m:f>
                <m:f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 w:bidi="ar-DZ"/>
                    </w:rPr>
                    <m:t>-1+2</m:t>
                  </m:r>
                </m:num>
                <m:den>
                  <m:r>
                    <w:rPr>
                      <w:rFonts w:ascii="Cambria Math" w:hAnsi="Cambria Math"/>
                      <w:lang w:val="fr-FR" w:bidi="ar-DZ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fr-FR" w:bidi="ar-DZ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 w:bidi="ar-DZ"/>
                    </w:rPr>
                    <m:t>-4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fr-FR" w:bidi="ar-DZ"/>
                        </w:rPr>
                        <m:t>-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lang w:val="fr-FR" w:bidi="ar-DZ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fr-FR" w:bidi="ar-DZ"/>
                </w:rPr>
                <m:t>)</m:t>
              </m:r>
            </m:oMath>
            <w:r w:rsidRPr="00B13798">
              <w:rPr>
                <w:i/>
                <w:rtl/>
                <w:lang w:val="fr-FR" w:bidi="ar-DZ"/>
              </w:rPr>
              <w:t xml:space="preserve"> </w:t>
            </w:r>
            <w:r w:rsidRPr="00B13798">
              <w:rPr>
                <w:rFonts w:hint="cs"/>
                <w:rtl/>
                <w:lang w:val="fr-FR" w:bidi="ar-DZ"/>
              </w:rPr>
              <w:t xml:space="preserve">ومنه: </w:t>
            </w:r>
            <m:oMath>
              <m:r>
                <w:rPr>
                  <w:rFonts w:ascii="Cambria Math" w:hAnsi="Cambria Math"/>
                  <w:lang w:val="fr-FR" w:bidi="ar-DZ"/>
                </w:rPr>
                <m:t>M(</m:t>
              </m:r>
              <m:f>
                <m:f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FR" w:bidi="ar-DZ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fr-FR" w:bidi="ar-DZ"/>
                </w:rPr>
                <m:t>;-</m:t>
              </m:r>
              <m:f>
                <m:f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 w:bidi="ar-DZ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lang w:val="fr-FR" w:bidi="ar-DZ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fr-FR" w:bidi="ar-DZ"/>
                </w:rPr>
                <m:t>)</m:t>
              </m:r>
            </m:oMath>
          </w:p>
          <w:p w:rsidR="0063747E" w:rsidRPr="00B13798" w:rsidRDefault="0063747E" w:rsidP="007D01EF">
            <w:pPr>
              <w:rPr>
                <w:b/>
                <w:bCs/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63747E" w:rsidRPr="00B13798" w:rsidRDefault="0063747E" w:rsidP="007D01EF">
            <w:pPr>
              <w:bidi w:val="0"/>
              <w:rPr>
                <w:b/>
                <w:bCs/>
                <w:rtl/>
              </w:rPr>
            </w:pPr>
          </w:p>
          <w:p w:rsidR="0063747E" w:rsidRPr="00B13798" w:rsidRDefault="0063747E" w:rsidP="007D01EF">
            <w:pPr>
              <w:rPr>
                <w:b/>
                <w:bCs/>
              </w:rPr>
            </w:pPr>
            <w:r w:rsidRPr="00B13798">
              <w:rPr>
                <w:rFonts w:hint="cs"/>
                <w:noProof/>
                <w:rtl/>
              </w:rPr>
              <w:drawing>
                <wp:anchor distT="0" distB="0" distL="114300" distR="114300" simplePos="0" relativeHeight="252041728" behindDoc="0" locked="0" layoutInCell="1" allowOverlap="1" wp14:anchorId="5B2073F8" wp14:editId="070DDAE5">
                  <wp:simplePos x="0" y="0"/>
                  <wp:positionH relativeFrom="margin">
                    <wp:posOffset>570865</wp:posOffset>
                  </wp:positionH>
                  <wp:positionV relativeFrom="margin">
                    <wp:posOffset>351155</wp:posOffset>
                  </wp:positionV>
                  <wp:extent cx="1440180" cy="1824355"/>
                  <wp:effectExtent l="0" t="0" r="7620" b="4445"/>
                  <wp:wrapNone/>
                  <wp:docPr id="15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765" r="84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180" cy="18243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3747E" w:rsidRPr="00B13798" w:rsidTr="007D01EF">
        <w:trPr>
          <w:trHeight w:val="268"/>
        </w:trPr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:rsidR="0063747E" w:rsidRPr="00B13798" w:rsidRDefault="0063747E" w:rsidP="007D01EF">
            <w:pPr>
              <w:jc w:val="center"/>
              <w:rPr>
                <w:b/>
                <w:bCs/>
                <w:color w:val="FF0000"/>
                <w:lang w:bidi="ar-DZ"/>
              </w:rPr>
            </w:pPr>
            <w:r w:rsidRPr="00B13798">
              <w:rPr>
                <w:rFonts w:hint="cs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690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63747E" w:rsidRPr="00B13798" w:rsidRDefault="0063747E" w:rsidP="000178AD">
            <w:pPr>
              <w:jc w:val="left"/>
              <w:rPr>
                <w:b/>
                <w:bCs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rtl/>
                <w:lang w:val="fr-FR"/>
              </w:rPr>
              <w:t>رقم 1</w:t>
            </w:r>
            <w:r w:rsidR="000178AD">
              <w:rPr>
                <w:rFonts w:hint="cs"/>
                <w:b/>
                <w:bCs/>
                <w:rtl/>
                <w:lang w:val="fr-FR"/>
              </w:rPr>
              <w:t>1</w:t>
            </w:r>
            <w:r w:rsidRPr="00B13798">
              <w:rPr>
                <w:rFonts w:hint="cs"/>
                <w:b/>
                <w:bCs/>
                <w:rtl/>
                <w:lang w:val="fr-FR"/>
              </w:rPr>
              <w:t xml:space="preserve"> ← 1</w:t>
            </w:r>
            <w:r w:rsidR="000178AD">
              <w:rPr>
                <w:rFonts w:hint="cs"/>
                <w:b/>
                <w:bCs/>
                <w:rtl/>
                <w:lang w:val="fr-FR"/>
              </w:rPr>
              <w:t>4</w:t>
            </w:r>
            <w:r w:rsidRPr="00B13798">
              <w:rPr>
                <w:rFonts w:hint="cs"/>
                <w:b/>
                <w:bCs/>
                <w:rtl/>
                <w:lang w:val="fr-FR"/>
              </w:rPr>
              <w:t xml:space="preserve"> ص 217 </w:t>
            </w:r>
          </w:p>
          <w:p w:rsidR="0063747E" w:rsidRPr="00B13798" w:rsidRDefault="0063747E" w:rsidP="007D01EF">
            <w:pPr>
              <w:rPr>
                <w:lang w:bidi="ar-DZ"/>
              </w:rPr>
            </w:pPr>
          </w:p>
        </w:tc>
        <w:tc>
          <w:tcPr>
            <w:tcW w:w="198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63747E" w:rsidRPr="00B13798" w:rsidRDefault="0063747E" w:rsidP="007D01EF">
            <w:pPr>
              <w:bidi w:val="0"/>
              <w:rPr>
                <w:b/>
                <w:bCs/>
              </w:rPr>
            </w:pPr>
          </w:p>
        </w:tc>
      </w:tr>
    </w:tbl>
    <w:p w:rsidR="0015235D" w:rsidRDefault="0015235D">
      <w:pPr>
        <w:bidi w:val="0"/>
        <w:rPr>
          <w:sz w:val="28"/>
          <w:szCs w:val="28"/>
          <w:lang w:bidi="ar-DZ"/>
        </w:rPr>
      </w:pPr>
    </w:p>
    <w:p w:rsidR="0063747E" w:rsidRDefault="0063747E">
      <w:pPr>
        <w:bidi w:val="0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br w:type="page"/>
      </w:r>
    </w:p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394"/>
      </w:tblGrid>
      <w:tr w:rsidR="0015235D" w:rsidRPr="00B13798" w:rsidTr="007F3B73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8A50C4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2</w:t>
            </w:r>
            <w:r w:rsidR="008A50C4">
              <w:rPr>
                <w:sz w:val="28"/>
                <w:szCs w:val="28"/>
                <w:lang w:bidi="ar-DZ"/>
              </w:rPr>
              <w:t>9</w:t>
            </w:r>
          </w:p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15235D" w:rsidRPr="00B13798" w:rsidRDefault="0015235D" w:rsidP="007F3B73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معــالم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39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15235D" w:rsidRPr="00B13798" w:rsidRDefault="000178AD" w:rsidP="007F3B73">
            <w:pPr>
              <w:rPr>
                <w:sz w:val="28"/>
                <w:szCs w:val="28"/>
                <w:rtl/>
                <w:lang w:bidi="ar-DZ"/>
              </w:rPr>
            </w:pPr>
            <w:r w:rsidRPr="000178AD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15235D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15235D" w:rsidRPr="00B13798" w:rsidRDefault="0015235D" w:rsidP="0015235D">
      <w:pPr>
        <w:jc w:val="center"/>
        <w:rPr>
          <w:sz w:val="28"/>
          <w:szCs w:val="28"/>
          <w:rtl/>
          <w:lang w:bidi="ar-DZ"/>
        </w:rPr>
      </w:pPr>
    </w:p>
    <w:p w:rsidR="0015235D" w:rsidRDefault="0015235D" w:rsidP="0015235D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>تطبيقات حول الوحدة</w:t>
      </w:r>
    </w:p>
    <w:p w:rsidR="0015235D" w:rsidRDefault="0015235D" w:rsidP="0015235D">
      <w:pPr>
        <w:jc w:val="center"/>
        <w:rPr>
          <w:b/>
          <w:bCs/>
          <w:sz w:val="28"/>
          <w:szCs w:val="28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9370A3">
        <w:tc>
          <w:tcPr>
            <w:tcW w:w="1808" w:type="dxa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8A50C4" w:rsidRPr="00B13798" w:rsidRDefault="008A50C4" w:rsidP="0015235D">
      <w:pPr>
        <w:jc w:val="center"/>
        <w:rPr>
          <w:b/>
          <w:bCs/>
          <w:sz w:val="28"/>
          <w:szCs w:val="28"/>
          <w:rtl/>
        </w:rPr>
      </w:pPr>
    </w:p>
    <w:p w:rsidR="0015235D" w:rsidRPr="00B13798" w:rsidRDefault="0015235D" w:rsidP="00B13798">
      <w:pPr>
        <w:rPr>
          <w:sz w:val="28"/>
          <w:szCs w:val="28"/>
          <w:rtl/>
        </w:rPr>
      </w:pPr>
    </w:p>
    <w:p w:rsidR="00B13798" w:rsidRPr="00B13798" w:rsidRDefault="00B13798" w:rsidP="00B13798"/>
    <w:p w:rsidR="00A63227" w:rsidRDefault="00A63227">
      <w:pPr>
        <w:bidi w:val="0"/>
        <w:rPr>
          <w:sz w:val="32"/>
          <w:szCs w:val="32"/>
          <w:rtl/>
          <w:lang w:bidi="ar-DZ"/>
        </w:rPr>
      </w:pPr>
      <w:r>
        <w:rPr>
          <w:sz w:val="32"/>
          <w:szCs w:val="32"/>
          <w:rtl/>
          <w:lang w:bidi="ar-DZ"/>
        </w:rPr>
        <w:br w:type="page"/>
      </w:r>
    </w:p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394"/>
      </w:tblGrid>
      <w:tr w:rsidR="0015235D" w:rsidRPr="00B13798" w:rsidTr="007F3B73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8A50C4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</w:t>
            </w:r>
            <w:r w:rsidR="008A50C4">
              <w:rPr>
                <w:sz w:val="28"/>
                <w:szCs w:val="28"/>
                <w:lang w:bidi="ar-DZ"/>
              </w:rPr>
              <w:t>30</w:t>
            </w:r>
          </w:p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15235D" w:rsidRPr="00B13798" w:rsidRDefault="0015235D" w:rsidP="007F3B73">
            <w:pPr>
              <w:rPr>
                <w:sz w:val="28"/>
                <w:szCs w:val="28"/>
                <w:lang w:bidi="ar-DZ"/>
              </w:rPr>
            </w:pPr>
            <w:r w:rsidRPr="0015235D">
              <w:rPr>
                <w:sz w:val="28"/>
                <w:szCs w:val="28"/>
                <w:rtl/>
                <w:lang w:bidi="ar-DZ"/>
              </w:rPr>
              <w:t>الــدوران ، الزوايا ، المضلعات المنتظمة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39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15235D" w:rsidRPr="00B13798" w:rsidRDefault="000178AD" w:rsidP="007F3B73">
            <w:pPr>
              <w:rPr>
                <w:sz w:val="28"/>
                <w:szCs w:val="28"/>
                <w:rtl/>
                <w:lang w:bidi="ar-DZ"/>
              </w:rPr>
            </w:pPr>
            <w:r w:rsidRPr="000178AD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15235D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15235D" w:rsidRPr="00B13798" w:rsidRDefault="0015235D" w:rsidP="007F3B73">
            <w:pPr>
              <w:rPr>
                <w:sz w:val="28"/>
                <w:szCs w:val="28"/>
                <w:rtl/>
                <w:lang w:bidi="ar-DZ"/>
              </w:rPr>
            </w:pPr>
          </w:p>
          <w:p w:rsidR="0015235D" w:rsidRPr="00B13798" w:rsidRDefault="0015235D" w:rsidP="007F3B73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15235D" w:rsidRPr="00B13798" w:rsidRDefault="0015235D" w:rsidP="0015235D">
      <w:pPr>
        <w:jc w:val="center"/>
        <w:rPr>
          <w:sz w:val="28"/>
          <w:szCs w:val="28"/>
          <w:rtl/>
          <w:lang w:bidi="ar-DZ"/>
        </w:rPr>
      </w:pPr>
    </w:p>
    <w:p w:rsidR="0015235D" w:rsidRPr="00B13798" w:rsidRDefault="0015235D" w:rsidP="00976D54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15235D">
        <w:rPr>
          <w:b/>
          <w:bCs/>
          <w:sz w:val="28"/>
          <w:szCs w:val="28"/>
          <w:rtl/>
        </w:rPr>
        <w:t>إنشاء صور</w:t>
      </w:r>
      <w:r w:rsidR="00976D54">
        <w:rPr>
          <w:rFonts w:hint="cs"/>
          <w:b/>
          <w:bCs/>
          <w:sz w:val="28"/>
          <w:szCs w:val="28"/>
          <w:rtl/>
        </w:rPr>
        <w:t>ة شكل أولي (</w:t>
      </w:r>
      <w:r w:rsidRPr="0015235D">
        <w:rPr>
          <w:b/>
          <w:bCs/>
          <w:sz w:val="28"/>
          <w:szCs w:val="28"/>
          <w:rtl/>
        </w:rPr>
        <w:t xml:space="preserve">نقطة، قطعة، </w:t>
      </w:r>
      <w:r w:rsidR="00976D54">
        <w:rPr>
          <w:rFonts w:hint="cs"/>
          <w:b/>
          <w:bCs/>
          <w:sz w:val="28"/>
          <w:szCs w:val="28"/>
          <w:rtl/>
        </w:rPr>
        <w:t xml:space="preserve">نصف </w:t>
      </w:r>
      <w:r w:rsidRPr="0015235D">
        <w:rPr>
          <w:b/>
          <w:bCs/>
          <w:sz w:val="28"/>
          <w:szCs w:val="28"/>
          <w:rtl/>
        </w:rPr>
        <w:t>مستقيم، مستقيم</w:t>
      </w:r>
      <w:r w:rsidR="00976D54">
        <w:rPr>
          <w:rFonts w:hint="cs"/>
          <w:b/>
          <w:bCs/>
          <w:sz w:val="28"/>
          <w:szCs w:val="28"/>
          <w:rtl/>
        </w:rPr>
        <w:t>)</w:t>
      </w:r>
      <w:r w:rsidRPr="0015235D">
        <w:rPr>
          <w:b/>
          <w:bCs/>
          <w:sz w:val="28"/>
          <w:szCs w:val="28"/>
          <w:rtl/>
        </w:rPr>
        <w:t xml:space="preserve"> بدوران معلوم</w:t>
      </w:r>
    </w:p>
    <w:p w:rsidR="00B13798" w:rsidRDefault="00B13798" w:rsidP="00B13798">
      <w:pPr>
        <w:rPr>
          <w:b/>
          <w:bCs/>
          <w:sz w:val="28"/>
          <w:szCs w:val="28"/>
          <w:lang w:val="fr-FR" w:bidi="ar-DZ"/>
        </w:rPr>
      </w:pPr>
    </w:p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9370A3">
        <w:tc>
          <w:tcPr>
            <w:tcW w:w="1808" w:type="dxa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8A50C4" w:rsidRDefault="008A50C4" w:rsidP="008A50C4">
            <w:pPr>
              <w:rPr>
                <w:b/>
                <w:bCs/>
                <w:rtl/>
                <w:lang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>رقم 1(2) ص 224</w:t>
            </w:r>
          </w:p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 xml:space="preserve">تعريف: </w:t>
            </w:r>
            <w:r w:rsidRPr="008A50C4">
              <w:rPr>
                <w:rFonts w:hint="cs"/>
                <w:rtl/>
                <w:lang w:bidi="ar-DZ"/>
              </w:rPr>
              <w:t xml:space="preserve">تحويل شكل بدوران مركزه </w:t>
            </w:r>
            <w:r w:rsidRPr="008A50C4">
              <w:rPr>
                <w:lang w:val="fr-FR" w:bidi="ar-DZ"/>
              </w:rPr>
              <w:t>O</w:t>
            </w:r>
            <w:r w:rsidRPr="008A50C4">
              <w:rPr>
                <w:rFonts w:hint="cs"/>
                <w:rtl/>
                <w:lang w:val="fr-FR"/>
              </w:rPr>
              <w:t xml:space="preserve"> هو إدارته حول  النقطة </w:t>
            </w:r>
            <w:r w:rsidRPr="008A50C4">
              <w:rPr>
                <w:lang w:val="fr-FR"/>
              </w:rPr>
              <w:t>O</w:t>
            </w:r>
            <w:r w:rsidRPr="008A50C4">
              <w:rPr>
                <w:rFonts w:hint="cs"/>
                <w:rtl/>
                <w:lang w:val="fr-FR"/>
              </w:rPr>
              <w:t xml:space="preserve"> ، باتجاه معين وبزاوية محددة، مع الحفاظ على المسافة نفسها بين نقاط الشكل والنقطة </w:t>
            </w:r>
            <w:r w:rsidRPr="008A50C4">
              <w:rPr>
                <w:lang w:val="fr-FR"/>
              </w:rPr>
              <w:t>O</w:t>
            </w:r>
            <w:r w:rsidRPr="008A50C4">
              <w:rPr>
                <w:rFonts w:hint="cs"/>
                <w:rtl/>
                <w:lang w:val="fr-FR" w:bidi="ar-DZ"/>
              </w:rPr>
              <w:t>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</w:p>
          <w:p w:rsidR="008A50C4" w:rsidRPr="008A50C4" w:rsidRDefault="008A50C4" w:rsidP="008A50C4">
            <w:pPr>
              <w:rPr>
                <w:lang w:val="fr-FR"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>مثال</w:t>
            </w:r>
            <w:r w:rsidRPr="008A50C4">
              <w:rPr>
                <w:rFonts w:hint="cs"/>
                <w:b/>
                <w:bCs/>
                <w:rtl/>
                <w:lang w:val="fr-FR"/>
              </w:rPr>
              <w:t>:</w:t>
            </w:r>
            <w:r w:rsidRPr="008A50C4">
              <w:rPr>
                <w:rFonts w:hint="cs"/>
                <w:rtl/>
                <w:lang w:bidi="ar-DZ"/>
              </w:rPr>
              <w:t xml:space="preserve"> </w:t>
            </w:r>
            <w:r w:rsidRPr="008A50C4">
              <w:rPr>
                <w:lang w:val="fr-FR" w:bidi="ar-DZ"/>
              </w:rPr>
              <w:t>M’</w:t>
            </w:r>
            <w:r w:rsidRPr="008A50C4">
              <w:rPr>
                <w:rFonts w:hint="cs"/>
                <w:rtl/>
                <w:lang w:val="fr-FR" w:bidi="ar-DZ"/>
              </w:rPr>
              <w:t xml:space="preserve"> هي صورة </w:t>
            </w:r>
            <w:r w:rsidRPr="008A50C4">
              <w:rPr>
                <w:lang w:val="fr-FR" w:bidi="ar-DZ"/>
              </w:rPr>
              <w:t>M</w:t>
            </w:r>
            <w:r w:rsidRPr="008A50C4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8A50C4">
              <w:rPr>
                <w:lang w:val="fr-FR" w:bidi="ar-DZ"/>
              </w:rPr>
              <w:t>O</w:t>
            </w:r>
            <w:r w:rsidRPr="008A50C4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8A50C4">
              <w:rPr>
                <w:lang w:val="fr-FR" w:bidi="ar-DZ"/>
              </w:rPr>
              <w:t>45°</w:t>
            </w:r>
            <w:r w:rsidRPr="008A50C4">
              <w:rPr>
                <w:rtl/>
                <w:lang w:val="fr-FR" w:bidi="ar-DZ"/>
              </w:rPr>
              <w:t xml:space="preserve"> </w:t>
            </w:r>
            <w:r w:rsidRPr="008A50C4">
              <w:rPr>
                <w:rFonts w:hint="cs"/>
                <w:rtl/>
                <w:lang w:val="fr-FR" w:bidi="ar-DZ"/>
              </w:rPr>
              <w:t>في الاتجاه السالب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noProof/>
                <w:rtl/>
              </w:rPr>
              <w:drawing>
                <wp:anchor distT="0" distB="0" distL="114300" distR="114300" simplePos="0" relativeHeight="252022272" behindDoc="0" locked="0" layoutInCell="1" allowOverlap="1" wp14:anchorId="5DD22C1A" wp14:editId="62F2D548">
                  <wp:simplePos x="0" y="0"/>
                  <wp:positionH relativeFrom="margin">
                    <wp:posOffset>121920</wp:posOffset>
                  </wp:positionH>
                  <wp:positionV relativeFrom="margin">
                    <wp:posOffset>934085</wp:posOffset>
                  </wp:positionV>
                  <wp:extent cx="1583690" cy="1051560"/>
                  <wp:effectExtent l="0" t="0" r="0" b="0"/>
                  <wp:wrapSquare wrapText="bothSides"/>
                  <wp:docPr id="1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3690" cy="1051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A50C4">
              <w:rPr>
                <w:rFonts w:hint="cs"/>
                <w:rtl/>
                <w:lang w:val="fr-FR" w:bidi="ar-DZ"/>
              </w:rPr>
              <w:t xml:space="preserve">نكتب: </w:t>
            </w:r>
            <w:r w:rsidRPr="008A50C4">
              <w:rPr>
                <w:lang w:val="fr-FR" w:bidi="ar-DZ"/>
              </w:rPr>
              <w:t>OM’=OM</w:t>
            </w:r>
            <w:r w:rsidRPr="008A50C4">
              <w:rPr>
                <w:rFonts w:hint="cs"/>
                <w:rtl/>
                <w:lang w:val="fr-FR" w:bidi="ar-DZ"/>
              </w:rPr>
              <w:t xml:space="preserve"> ، </w:t>
            </w:r>
            <w:r w:rsidRPr="008A50C4">
              <w:rPr>
                <w:lang w:val="fr-FR" w:bidi="ar-DZ"/>
              </w:rPr>
              <w:t>M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O</m:t>
                  </m:r>
                </m:e>
              </m:acc>
            </m:oMath>
            <w:r w:rsidRPr="008A50C4">
              <w:rPr>
                <w:lang w:val="fr-FR" w:bidi="ar-DZ"/>
              </w:rPr>
              <w:t>M’=45°</w:t>
            </w:r>
          </w:p>
          <w:p w:rsidR="008A50C4" w:rsidRPr="008A50C4" w:rsidRDefault="008A50C4" w:rsidP="008A50C4">
            <w:pPr>
              <w:rPr>
                <w:b/>
                <w:bCs/>
                <w:rtl/>
                <w:lang w:bidi="ar-DZ"/>
              </w:rPr>
            </w:pPr>
          </w:p>
          <w:p w:rsidR="008A50C4" w:rsidRPr="008A50C4" w:rsidRDefault="008A50C4" w:rsidP="008A50C4">
            <w:pPr>
              <w:rPr>
                <w:b/>
                <w:bCs/>
                <w:rtl/>
                <w:lang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>ملاحظات</w:t>
            </w:r>
          </w:p>
          <w:p w:rsidR="008A50C4" w:rsidRPr="008A50C4" w:rsidRDefault="008A50C4" w:rsidP="008A50C4">
            <w:pPr>
              <w:rPr>
                <w:rtl/>
                <w:lang w:bidi="ar-DZ"/>
              </w:rPr>
            </w:pPr>
            <w:r w:rsidRPr="008A50C4">
              <w:rPr>
                <w:rFonts w:hint="cs"/>
                <w:rtl/>
                <w:lang w:bidi="ar-DZ"/>
              </w:rPr>
              <w:t>يتميز الدوران بمركزه وزاويته واتجاهه.</w:t>
            </w:r>
          </w:p>
          <w:p w:rsidR="008A50C4" w:rsidRPr="008A50C4" w:rsidRDefault="008A50C4" w:rsidP="008A50C4">
            <w:pPr>
              <w:rPr>
                <w:rtl/>
                <w:lang w:bidi="ar-DZ"/>
              </w:rPr>
            </w:pPr>
            <w:r w:rsidRPr="008A50C4">
              <w:rPr>
                <w:rFonts w:hint="cs"/>
                <w:rtl/>
                <w:lang w:bidi="ar-DZ"/>
              </w:rPr>
              <w:t>يصطلح على أن يكون الاتجاه الموجب عكس حركة عقارب الساعة والتجاه السالب الموافق لها.</w:t>
            </w:r>
          </w:p>
          <w:p w:rsidR="008A50C4" w:rsidRPr="008A50C4" w:rsidRDefault="008A50C4" w:rsidP="008A50C4">
            <w:pPr>
              <w:rPr>
                <w:rtl/>
                <w:lang w:bidi="ar-DZ"/>
              </w:rPr>
            </w:pPr>
            <w:r w:rsidRPr="008A50C4">
              <w:rPr>
                <w:rFonts w:hint="cs"/>
                <w:rtl/>
                <w:lang w:bidi="ar-DZ"/>
              </w:rPr>
              <w:t>نأخذ عامة الاتجاه الموجب كاتجاه للدوران ما لم يذكر عكس ذلك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الدوران الذي زاويته </w:t>
            </w:r>
            <w:r w:rsidRPr="008A50C4">
              <w:rPr>
                <w:lang w:val="fr-FR" w:bidi="ar-DZ"/>
              </w:rPr>
              <w:t>180°</w:t>
            </w:r>
            <w:r w:rsidRPr="008A50C4">
              <w:rPr>
                <w:rFonts w:hint="cs"/>
                <w:rtl/>
                <w:lang w:val="fr-FR" w:bidi="ar-DZ"/>
              </w:rPr>
              <w:t xml:space="preserve"> هو تناظر مركزي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>صورة مركز الدوران هي نفسها.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  <w:p w:rsidR="008A50C4" w:rsidRPr="00CD4DEC" w:rsidRDefault="00976D54" w:rsidP="009370A3">
            <w:pPr>
              <w:contextualSpacing/>
              <w:jc w:val="right"/>
              <w:rPr>
                <w:rFonts w:asciiTheme="majorBidi" w:hAnsiTheme="majorBidi" w:cstheme="majorBidi"/>
                <w:rtl/>
                <w:lang w:bidi="ar-DZ"/>
              </w:rPr>
            </w:pPr>
            <w:r w:rsidRPr="008A50C4">
              <w:rPr>
                <w:rFonts w:hint="cs"/>
                <w:noProof/>
                <w:rtl/>
              </w:rPr>
              <w:drawing>
                <wp:anchor distT="0" distB="0" distL="114300" distR="114300" simplePos="0" relativeHeight="251991552" behindDoc="0" locked="0" layoutInCell="1" allowOverlap="1" wp14:anchorId="10F37804" wp14:editId="674FDBDC">
                  <wp:simplePos x="0" y="0"/>
                  <wp:positionH relativeFrom="margin">
                    <wp:posOffset>26035</wp:posOffset>
                  </wp:positionH>
                  <wp:positionV relativeFrom="margin">
                    <wp:posOffset>1769110</wp:posOffset>
                  </wp:positionV>
                  <wp:extent cx="1187450" cy="1441450"/>
                  <wp:effectExtent l="0" t="0" r="0" b="6350"/>
                  <wp:wrapNone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0" cy="1441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8A50C4" w:rsidRDefault="008A50C4"/>
    <w:tbl>
      <w:tblPr>
        <w:tblStyle w:val="a3"/>
        <w:bidiVisual/>
        <w:tblW w:w="0" w:type="auto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8A50C4" w:rsidRDefault="008A50C4" w:rsidP="008A50C4">
            <w:pPr>
              <w:rPr>
                <w:b/>
                <w:bCs/>
                <w:rtl/>
                <w:lang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>رقم 1 (1)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lang w:val="fr-FR" w:bidi="ar-DZ"/>
              </w:rPr>
              <w:t>O</w:t>
            </w:r>
            <w:r w:rsidRPr="008A50C4">
              <w:rPr>
                <w:rFonts w:hint="cs"/>
                <w:rtl/>
                <w:lang w:val="fr-FR" w:bidi="ar-DZ"/>
              </w:rPr>
              <w:t xml:space="preserve"> نقطة، </w:t>
            </w:r>
            <w:r w:rsidRPr="008A50C4">
              <w:rPr>
                <w:lang w:val="fr-FR" w:bidi="ar-DZ"/>
              </w:rPr>
              <w:t>[AB]</w:t>
            </w:r>
            <w:r w:rsidRPr="008A50C4">
              <w:rPr>
                <w:rFonts w:hint="cs"/>
                <w:rtl/>
                <w:lang w:val="fr-FR" w:bidi="ar-DZ"/>
              </w:rPr>
              <w:t xml:space="preserve"> قطعة مستقيم من المستوي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أنشيء </w:t>
            </w:r>
            <w:r w:rsidRPr="008A50C4">
              <w:rPr>
                <w:lang w:val="fr-FR" w:bidi="ar-DZ"/>
              </w:rPr>
              <w:t>[A’B’]</w:t>
            </w:r>
            <w:r w:rsidRPr="008A50C4">
              <w:rPr>
                <w:rFonts w:hint="cs"/>
                <w:rtl/>
                <w:lang w:val="fr-FR" w:bidi="ar-DZ"/>
              </w:rPr>
              <w:t xml:space="preserve"> صورة </w:t>
            </w:r>
            <w:r w:rsidRPr="008A50C4">
              <w:rPr>
                <w:lang w:val="fr-FR" w:bidi="ar-DZ"/>
              </w:rPr>
              <w:t>[AB]</w:t>
            </w:r>
            <w:r w:rsidRPr="008A50C4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8A50C4">
              <w:rPr>
                <w:lang w:val="fr-FR" w:bidi="ar-DZ"/>
              </w:rPr>
              <w:t>O</w:t>
            </w:r>
            <w:r w:rsidRPr="008A50C4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8A50C4">
              <w:rPr>
                <w:lang w:val="fr-FR" w:bidi="ar-DZ"/>
              </w:rPr>
              <w:t>80°</w:t>
            </w:r>
            <w:r w:rsidRPr="008A50C4">
              <w:rPr>
                <w:rFonts w:hint="cs"/>
                <w:rtl/>
                <w:lang w:val="fr-FR" w:bidi="ar-DZ"/>
              </w:rPr>
              <w:t xml:space="preserve"> في الاتجاه السالب في كل حالة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1. النقط </w:t>
            </w:r>
            <w:r w:rsidRPr="008A50C4">
              <w:rPr>
                <w:lang w:val="fr-FR" w:bidi="ar-DZ"/>
              </w:rPr>
              <w:t>A</w:t>
            </w:r>
            <w:r w:rsidRPr="008A50C4">
              <w:rPr>
                <w:rFonts w:hint="cs"/>
                <w:rtl/>
                <w:lang w:val="fr-FR" w:bidi="ar-DZ"/>
              </w:rPr>
              <w:t xml:space="preserve">، </w:t>
            </w:r>
            <w:r w:rsidRPr="008A50C4">
              <w:rPr>
                <w:lang w:val="fr-FR" w:bidi="ar-DZ"/>
              </w:rPr>
              <w:t>B</w:t>
            </w:r>
            <w:r w:rsidRPr="008A50C4">
              <w:rPr>
                <w:rFonts w:hint="cs"/>
                <w:rtl/>
                <w:lang w:val="fr-FR" w:bidi="ar-DZ"/>
              </w:rPr>
              <w:t xml:space="preserve">، </w:t>
            </w:r>
            <w:r w:rsidRPr="008A50C4">
              <w:rPr>
                <w:lang w:val="fr-FR" w:bidi="ar-DZ"/>
              </w:rPr>
              <w:t>O</w:t>
            </w:r>
            <w:r w:rsidRPr="008A50C4">
              <w:rPr>
                <w:rFonts w:hint="cs"/>
                <w:rtl/>
                <w:lang w:val="fr-FR" w:bidi="ar-DZ"/>
              </w:rPr>
              <w:t xml:space="preserve"> ليست استقامية.  2. </w:t>
            </w:r>
            <w:r w:rsidRPr="008A50C4">
              <w:rPr>
                <w:lang w:val="fr-FR" w:bidi="ar-DZ"/>
              </w:rPr>
              <w:t>O</w:t>
            </w:r>
            <w:r w:rsidRPr="008A50C4">
              <w:rPr>
                <w:rFonts w:hint="cs"/>
                <w:rtl/>
                <w:lang w:val="fr-FR" w:bidi="ar-DZ"/>
              </w:rPr>
              <w:t xml:space="preserve"> تنطبق على النقطة </w:t>
            </w:r>
            <w:r w:rsidRPr="008A50C4">
              <w:rPr>
                <w:lang w:val="fr-FR" w:bidi="ar-DZ"/>
              </w:rPr>
              <w:t>A</w:t>
            </w:r>
            <w:r w:rsidRPr="008A50C4">
              <w:rPr>
                <w:rFonts w:hint="cs"/>
                <w:rtl/>
                <w:lang w:val="fr-FR" w:bidi="ar-DZ"/>
              </w:rPr>
              <w:t xml:space="preserve">.  3. </w:t>
            </w:r>
            <w:r w:rsidRPr="008A50C4">
              <w:rPr>
                <w:lang w:val="fr-FR" w:bidi="ar-DZ"/>
              </w:rPr>
              <w:t>O</w:t>
            </w:r>
            <w:r w:rsidRPr="008A50C4">
              <w:rPr>
                <w:rFonts w:hint="cs"/>
                <w:rtl/>
                <w:lang w:val="fr-FR" w:bidi="ar-DZ"/>
              </w:rPr>
              <w:t xml:space="preserve"> تنتمي إلى </w:t>
            </w:r>
            <w:r w:rsidRPr="008A50C4">
              <w:rPr>
                <w:lang w:val="fr-FR" w:bidi="ar-DZ"/>
              </w:rPr>
              <w:t>[AB]</w:t>
            </w:r>
            <w:r w:rsidRPr="008A50C4">
              <w:rPr>
                <w:rFonts w:hint="cs"/>
                <w:rtl/>
                <w:lang w:val="fr-FR" w:bidi="ar-DZ"/>
              </w:rPr>
              <w:t>.</w:t>
            </w:r>
          </w:p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976D5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8A50C4">
              <w:rPr>
                <w:noProof/>
                <w:rtl/>
              </w:rPr>
              <w:drawing>
                <wp:anchor distT="0" distB="0" distL="114300" distR="114300" simplePos="0" relativeHeight="252024320" behindDoc="0" locked="0" layoutInCell="1" allowOverlap="1" wp14:anchorId="45F30F1E" wp14:editId="1897DEFD">
                  <wp:simplePos x="0" y="0"/>
                  <wp:positionH relativeFrom="margin">
                    <wp:posOffset>21399</wp:posOffset>
                  </wp:positionH>
                  <wp:positionV relativeFrom="margin">
                    <wp:posOffset>476250</wp:posOffset>
                  </wp:positionV>
                  <wp:extent cx="1152000" cy="1152000"/>
                  <wp:effectExtent l="0" t="0" r="0" b="0"/>
                  <wp:wrapNone/>
                  <wp:docPr id="19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000" cy="115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8A50C4" w:rsidRPr="00CD4DEC" w:rsidTr="009370A3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Default="008A50C4" w:rsidP="008A50C4">
            <w:pPr>
              <w:rPr>
                <w:noProof/>
                <w:lang w:val="fr-FR" w:eastAsia="fr-FR" w:bidi="ar-DZ"/>
              </w:rPr>
            </w:pPr>
            <w:r w:rsidRPr="008A50C4">
              <w:rPr>
                <w:rFonts w:hint="cs"/>
                <w:rtl/>
                <w:lang w:bidi="ar-DZ"/>
              </w:rPr>
              <w:t>لإنشاء صورة قطعة مستقيم معلوم بدوران ننشيء صورتي طرفيها بهذا الدوران.</w:t>
            </w:r>
            <w:r w:rsidRPr="008A50C4">
              <w:rPr>
                <w:rFonts w:hint="cs"/>
                <w:noProof/>
                <w:lang w:val="fr-FR" w:eastAsia="fr-FR" w:bidi="ar-DZ"/>
              </w:rPr>
              <w:t xml:space="preserve"> </w:t>
            </w:r>
          </w:p>
          <w:p w:rsidR="008A50C4" w:rsidRPr="00CD4DEC" w:rsidRDefault="008A50C4" w:rsidP="008A50C4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976D5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8A50C4">
              <w:rPr>
                <w:b/>
                <w:bCs/>
                <w:noProof/>
              </w:rPr>
              <w:drawing>
                <wp:anchor distT="0" distB="0" distL="114300" distR="114300" simplePos="0" relativeHeight="252025344" behindDoc="0" locked="0" layoutInCell="1" allowOverlap="1" wp14:anchorId="22AC744A" wp14:editId="4CF612A0">
                  <wp:simplePos x="0" y="0"/>
                  <wp:positionH relativeFrom="column">
                    <wp:posOffset>21866</wp:posOffset>
                  </wp:positionH>
                  <wp:positionV relativeFrom="paragraph">
                    <wp:posOffset>574675</wp:posOffset>
                  </wp:positionV>
                  <wp:extent cx="1008000" cy="1022403"/>
                  <wp:effectExtent l="0" t="0" r="1905" b="6350"/>
                  <wp:wrapNone/>
                  <wp:docPr id="20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00" cy="1022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8A50C4" w:rsidRDefault="008A50C4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8A50C4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>رقم 1 (2)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lang w:val="fr-FR" w:bidi="ar-DZ"/>
              </w:rPr>
              <w:t>D</w:t>
            </w:r>
            <w:r w:rsidRPr="008A50C4">
              <w:rPr>
                <w:rFonts w:hint="cs"/>
                <w:rtl/>
                <w:lang w:val="fr-FR" w:bidi="ar-DZ"/>
              </w:rPr>
              <w:t xml:space="preserve"> نقطة، </w:t>
            </w:r>
            <w:r w:rsidRPr="008A50C4">
              <w:rPr>
                <w:lang w:val="fr-FR" w:bidi="ar-DZ"/>
              </w:rPr>
              <w:t>[Cx)</w:t>
            </w:r>
            <w:r w:rsidRPr="008A50C4">
              <w:rPr>
                <w:rFonts w:hint="cs"/>
                <w:rtl/>
                <w:lang w:val="fr-FR" w:bidi="ar-DZ"/>
              </w:rPr>
              <w:t xml:space="preserve"> نصف مستقيم من المستوي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أنشيء </w:t>
            </w:r>
            <w:r w:rsidRPr="008A50C4">
              <w:rPr>
                <w:lang w:val="fr-FR" w:bidi="ar-DZ"/>
              </w:rPr>
              <w:t>[C’</w:t>
            </w:r>
            <w:r w:rsidRPr="008A50C4">
              <w:rPr>
                <w:i/>
                <w:iCs/>
                <w:lang w:val="fr-FR" w:bidi="ar-DZ"/>
              </w:rPr>
              <w:t>x’</w:t>
            </w:r>
            <w:r w:rsidRPr="008A50C4">
              <w:rPr>
                <w:lang w:val="fr-FR" w:bidi="ar-DZ"/>
              </w:rPr>
              <w:t>)</w:t>
            </w:r>
            <w:r w:rsidRPr="008A50C4">
              <w:rPr>
                <w:rFonts w:hint="cs"/>
                <w:rtl/>
                <w:lang w:val="fr-FR" w:bidi="ar-DZ"/>
              </w:rPr>
              <w:t xml:space="preserve"> صورة </w:t>
            </w:r>
            <w:r w:rsidRPr="008A50C4">
              <w:rPr>
                <w:lang w:val="fr-FR" w:bidi="ar-DZ"/>
              </w:rPr>
              <w:t>[C</w:t>
            </w:r>
            <w:r w:rsidRPr="008A50C4">
              <w:rPr>
                <w:i/>
                <w:iCs/>
                <w:lang w:val="fr-FR" w:bidi="ar-DZ"/>
              </w:rPr>
              <w:t>x</w:t>
            </w:r>
            <w:r w:rsidRPr="008A50C4">
              <w:rPr>
                <w:lang w:val="fr-FR" w:bidi="ar-DZ"/>
              </w:rPr>
              <w:t>)</w:t>
            </w:r>
            <w:r w:rsidRPr="008A50C4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8A50C4">
              <w:rPr>
                <w:lang w:val="fr-FR" w:bidi="ar-DZ"/>
              </w:rPr>
              <w:t>D</w:t>
            </w:r>
            <w:r w:rsidRPr="008A50C4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8A50C4">
              <w:rPr>
                <w:lang w:val="fr-FR" w:bidi="ar-DZ"/>
              </w:rPr>
              <w:t>80°</w:t>
            </w:r>
            <w:r w:rsidRPr="008A50C4">
              <w:rPr>
                <w:rFonts w:hint="cs"/>
                <w:rtl/>
                <w:lang w:val="fr-FR" w:bidi="ar-DZ"/>
              </w:rPr>
              <w:t xml:space="preserve"> في الاتجاه السالب في كل حالة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1. </w:t>
            </w:r>
            <w:r w:rsidRPr="008A50C4">
              <w:rPr>
                <w:lang w:val="fr-FR" w:bidi="ar-DZ"/>
              </w:rPr>
              <w:t>D</w:t>
            </w:r>
            <w:r w:rsidRPr="008A50C4">
              <w:rPr>
                <w:rFonts w:hint="cs"/>
                <w:rtl/>
                <w:lang w:val="fr-FR" w:bidi="ar-DZ"/>
              </w:rPr>
              <w:t xml:space="preserve"> تنتمي إلى </w:t>
            </w:r>
            <w:r w:rsidRPr="008A50C4">
              <w:rPr>
                <w:lang w:val="fr-FR" w:bidi="ar-DZ"/>
              </w:rPr>
              <w:t>[C</w:t>
            </w:r>
            <w:r w:rsidRPr="008A50C4">
              <w:rPr>
                <w:i/>
                <w:iCs/>
                <w:lang w:val="fr-FR" w:bidi="ar-DZ"/>
              </w:rPr>
              <w:t>x</w:t>
            </w:r>
            <w:r w:rsidRPr="008A50C4">
              <w:rPr>
                <w:lang w:val="fr-FR" w:bidi="ar-DZ"/>
              </w:rPr>
              <w:t>)</w:t>
            </w:r>
            <w:r w:rsidRPr="008A50C4">
              <w:rPr>
                <w:rFonts w:hint="cs"/>
                <w:rtl/>
                <w:lang w:val="fr-FR" w:bidi="ar-DZ"/>
              </w:rPr>
              <w:t xml:space="preserve">.   2. </w:t>
            </w:r>
            <w:r w:rsidRPr="008A50C4">
              <w:rPr>
                <w:lang w:val="fr-FR" w:bidi="ar-DZ"/>
              </w:rPr>
              <w:t>D</w:t>
            </w:r>
            <w:r w:rsidRPr="008A50C4">
              <w:rPr>
                <w:rFonts w:hint="cs"/>
                <w:rtl/>
                <w:lang w:val="fr-FR" w:bidi="ar-DZ"/>
              </w:rPr>
              <w:t xml:space="preserve"> لا تنتمي إلى </w:t>
            </w:r>
            <w:r w:rsidRPr="008A50C4">
              <w:rPr>
                <w:lang w:val="fr-FR" w:bidi="ar-DZ"/>
              </w:rPr>
              <w:t>[C</w:t>
            </w:r>
            <w:r w:rsidRPr="008A50C4">
              <w:rPr>
                <w:i/>
                <w:iCs/>
                <w:lang w:val="fr-FR" w:bidi="ar-DZ"/>
              </w:rPr>
              <w:t>x</w:t>
            </w:r>
            <w:r w:rsidRPr="008A50C4">
              <w:rPr>
                <w:lang w:val="fr-FR" w:bidi="ar-DZ"/>
              </w:rPr>
              <w:t>)</w:t>
            </w:r>
            <w:r w:rsidRPr="008A50C4">
              <w:rPr>
                <w:rFonts w:hint="cs"/>
                <w:rtl/>
                <w:lang w:val="fr-FR" w:bidi="ar-DZ"/>
              </w:rPr>
              <w:t>.</w:t>
            </w:r>
          </w:p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8A50C4">
        <w:tc>
          <w:tcPr>
            <w:tcW w:w="1808" w:type="dxa"/>
            <w:vAlign w:val="center"/>
          </w:tcPr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8A50C4" w:rsidRPr="00CD4DEC" w:rsidRDefault="008A50C4" w:rsidP="009370A3">
            <w:pPr>
              <w:contextualSpacing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8A50C4" w:rsidRDefault="008A50C4" w:rsidP="008A50C4">
            <w:pPr>
              <w:rPr>
                <w:rtl/>
                <w:lang w:bidi="ar-DZ"/>
              </w:rPr>
            </w:pPr>
            <w:r w:rsidRPr="008A50C4">
              <w:rPr>
                <w:rFonts w:hint="cs"/>
                <w:rtl/>
                <w:lang w:bidi="ar-DZ"/>
              </w:rPr>
              <w:t>لإنشاء صورة نصف مستقيم بدوران معلوم ننشيء صورتي مبدئه ونقطة منه بهذا الدوران.</w:t>
            </w:r>
          </w:p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8A50C4" w:rsidRDefault="008A50C4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8A50C4">
        <w:tc>
          <w:tcPr>
            <w:tcW w:w="1808" w:type="dxa"/>
          </w:tcPr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>رقم 1 (3)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noProof/>
                <w:rtl/>
              </w:rPr>
              <w:drawing>
                <wp:anchor distT="0" distB="0" distL="114300" distR="114300" simplePos="0" relativeHeight="251994624" behindDoc="0" locked="0" layoutInCell="1" allowOverlap="1" wp14:anchorId="1BE349CB" wp14:editId="7992B394">
                  <wp:simplePos x="0" y="0"/>
                  <wp:positionH relativeFrom="margin">
                    <wp:posOffset>-1188756</wp:posOffset>
                  </wp:positionH>
                  <wp:positionV relativeFrom="margin">
                    <wp:posOffset>115570</wp:posOffset>
                  </wp:positionV>
                  <wp:extent cx="1836000" cy="1057073"/>
                  <wp:effectExtent l="0" t="0" r="0" b="0"/>
                  <wp:wrapNone/>
                  <wp:docPr id="22" name="Imag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000" cy="105707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A50C4">
              <w:rPr>
                <w:lang w:val="fr-FR" w:bidi="ar-DZ"/>
              </w:rPr>
              <w:t>F</w:t>
            </w:r>
            <w:r w:rsidRPr="008A50C4">
              <w:rPr>
                <w:rFonts w:hint="cs"/>
                <w:rtl/>
                <w:lang w:val="fr-FR" w:bidi="ar-DZ"/>
              </w:rPr>
              <w:t xml:space="preserve"> نقطة، </w:t>
            </w:r>
            <w:r w:rsidRPr="008A50C4">
              <w:rPr>
                <w:lang w:val="fr-FR" w:bidi="ar-DZ"/>
              </w:rPr>
              <w:t>(d)</w:t>
            </w:r>
            <w:r w:rsidRPr="008A50C4">
              <w:rPr>
                <w:rFonts w:hint="cs"/>
                <w:rtl/>
                <w:lang w:val="fr-FR" w:bidi="ar-DZ"/>
              </w:rPr>
              <w:t xml:space="preserve"> مستقيم، من المستوي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أنشيء </w:t>
            </w:r>
            <w:r w:rsidRPr="008A50C4">
              <w:rPr>
                <w:lang w:val="fr-FR" w:bidi="ar-DZ"/>
              </w:rPr>
              <w:t>(d’)</w:t>
            </w:r>
            <w:r w:rsidRPr="008A50C4">
              <w:rPr>
                <w:rFonts w:hint="cs"/>
                <w:rtl/>
                <w:lang w:val="fr-FR" w:bidi="ar-DZ"/>
              </w:rPr>
              <w:t xml:space="preserve"> صورة </w:t>
            </w:r>
            <w:r w:rsidRPr="008A50C4">
              <w:rPr>
                <w:lang w:val="fr-FR" w:bidi="ar-DZ"/>
              </w:rPr>
              <w:t>(d)</w:t>
            </w:r>
            <w:r w:rsidRPr="008A50C4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8A50C4">
              <w:rPr>
                <w:lang w:val="fr-FR" w:bidi="ar-DZ"/>
              </w:rPr>
              <w:t>F</w:t>
            </w:r>
            <w:r w:rsidRPr="008A50C4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8A50C4">
              <w:rPr>
                <w:lang w:val="fr-FR" w:bidi="ar-DZ"/>
              </w:rPr>
              <w:t>80°</w:t>
            </w:r>
            <w:r w:rsidRPr="008A50C4">
              <w:rPr>
                <w:rFonts w:hint="cs"/>
                <w:rtl/>
                <w:lang w:val="fr-FR" w:bidi="ar-DZ"/>
              </w:rPr>
              <w:t xml:space="preserve"> في كل حالة.</w:t>
            </w:r>
          </w:p>
          <w:p w:rsidR="008A50C4" w:rsidRPr="008A50C4" w:rsidRDefault="008A50C4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1. </w:t>
            </w:r>
            <w:r w:rsidRPr="008A50C4">
              <w:rPr>
                <w:lang w:val="fr-FR" w:bidi="ar-DZ"/>
              </w:rPr>
              <w:t>F</w:t>
            </w:r>
            <w:r w:rsidRPr="008A50C4">
              <w:rPr>
                <w:rFonts w:hint="cs"/>
                <w:rtl/>
                <w:lang w:val="fr-FR" w:bidi="ar-DZ"/>
              </w:rPr>
              <w:t xml:space="preserve"> تنتمي إلى </w:t>
            </w:r>
            <w:r w:rsidRPr="008A50C4">
              <w:rPr>
                <w:lang w:val="fr-FR" w:bidi="ar-DZ"/>
              </w:rPr>
              <w:t>(d)</w:t>
            </w:r>
            <w:r w:rsidRPr="008A50C4">
              <w:rPr>
                <w:rFonts w:hint="cs"/>
                <w:rtl/>
                <w:lang w:val="fr-FR" w:bidi="ar-DZ"/>
              </w:rPr>
              <w:t xml:space="preserve">.     2. </w:t>
            </w:r>
            <w:r w:rsidRPr="008A50C4">
              <w:rPr>
                <w:lang w:val="fr-FR" w:bidi="ar-DZ"/>
              </w:rPr>
              <w:t>F</w:t>
            </w:r>
            <w:r w:rsidRPr="008A50C4">
              <w:rPr>
                <w:rFonts w:hint="cs"/>
                <w:rtl/>
                <w:lang w:val="fr-FR" w:bidi="ar-DZ"/>
              </w:rPr>
              <w:t xml:space="preserve"> لا تنتمي إلى </w:t>
            </w:r>
            <w:r w:rsidRPr="008A50C4">
              <w:rPr>
                <w:lang w:val="fr-FR" w:bidi="ar-DZ"/>
              </w:rPr>
              <w:t>(d)</w:t>
            </w:r>
            <w:r w:rsidRPr="008A50C4">
              <w:rPr>
                <w:rFonts w:hint="cs"/>
                <w:rtl/>
                <w:lang w:val="fr-FR" w:bidi="ar-DZ"/>
              </w:rPr>
              <w:t>.</w:t>
            </w:r>
          </w:p>
          <w:p w:rsidR="008A50C4" w:rsidRPr="00CD4DEC" w:rsidRDefault="008A50C4" w:rsidP="009370A3">
            <w:pPr>
              <w:contextualSpacing/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8A50C4">
        <w:tc>
          <w:tcPr>
            <w:tcW w:w="1808" w:type="dxa"/>
          </w:tcPr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8A50C4" w:rsidRPr="008A50C4" w:rsidRDefault="008A50C4" w:rsidP="008A50C4">
            <w:pPr>
              <w:rPr>
                <w:rtl/>
                <w:lang w:bidi="ar-DZ"/>
              </w:rPr>
            </w:pPr>
            <w:r w:rsidRPr="008A50C4">
              <w:rPr>
                <w:rFonts w:hint="cs"/>
                <w:rtl/>
                <w:lang w:bidi="ar-DZ"/>
              </w:rPr>
              <w:t>لإنشاء صورة مستقيم بدوران معلوم ننشيء صورتي نقطتين منه بهذا الدوران.</w:t>
            </w:r>
          </w:p>
          <w:p w:rsidR="008A50C4" w:rsidRPr="008A50C4" w:rsidRDefault="008A50C4" w:rsidP="008A50C4">
            <w:pPr>
              <w:rPr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tbl>
      <w:tblPr>
        <w:bidiVisual/>
        <w:tblW w:w="10183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394"/>
      </w:tblGrid>
      <w:tr w:rsidR="00976D54" w:rsidRPr="00B13798" w:rsidTr="009370A3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tl/>
              </w:rPr>
              <w:lastRenderedPageBreak/>
              <w:br w:type="page"/>
            </w: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976D54" w:rsidRPr="00B13798" w:rsidRDefault="00976D54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976D54" w:rsidRPr="00B13798" w:rsidRDefault="00976D54" w:rsidP="00976D54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31</w:t>
            </w:r>
          </w:p>
          <w:p w:rsidR="00976D54" w:rsidRPr="00B13798" w:rsidRDefault="00976D54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976D54" w:rsidRPr="00B13798" w:rsidRDefault="00976D54" w:rsidP="009370A3">
            <w:pPr>
              <w:rPr>
                <w:sz w:val="28"/>
                <w:szCs w:val="28"/>
                <w:lang w:bidi="ar-DZ"/>
              </w:rPr>
            </w:pPr>
            <w:r w:rsidRPr="0015235D">
              <w:rPr>
                <w:sz w:val="28"/>
                <w:szCs w:val="28"/>
                <w:rtl/>
                <w:lang w:bidi="ar-DZ"/>
              </w:rPr>
              <w:t>الــدوران ، الزوايا ، المضلعات المنتظمة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76D54" w:rsidRPr="00B13798" w:rsidRDefault="00976D54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39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976D54" w:rsidRPr="00B13798" w:rsidRDefault="000178AD" w:rsidP="009370A3">
            <w:pPr>
              <w:rPr>
                <w:sz w:val="28"/>
                <w:szCs w:val="28"/>
                <w:rtl/>
                <w:lang w:bidi="ar-DZ"/>
              </w:rPr>
            </w:pPr>
            <w:r w:rsidRPr="000178AD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976D54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976D54" w:rsidRPr="00B13798" w:rsidRDefault="00976D54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976D54" w:rsidRPr="00B13798" w:rsidRDefault="00976D54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976D54" w:rsidRPr="00B13798" w:rsidRDefault="00976D54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976D54" w:rsidRPr="00B13798" w:rsidRDefault="00976D54" w:rsidP="009370A3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976D54" w:rsidRPr="00B13798" w:rsidRDefault="00976D54" w:rsidP="00976D54">
      <w:pPr>
        <w:jc w:val="center"/>
        <w:rPr>
          <w:sz w:val="28"/>
          <w:szCs w:val="28"/>
          <w:rtl/>
          <w:lang w:bidi="ar-DZ"/>
        </w:rPr>
      </w:pPr>
    </w:p>
    <w:p w:rsidR="00976D54" w:rsidRPr="00B13798" w:rsidRDefault="00976D54" w:rsidP="004A5B03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15235D">
        <w:rPr>
          <w:b/>
          <w:bCs/>
          <w:sz w:val="28"/>
          <w:szCs w:val="28"/>
          <w:rtl/>
        </w:rPr>
        <w:t>إنشاء صور</w:t>
      </w:r>
      <w:r>
        <w:rPr>
          <w:rFonts w:hint="cs"/>
          <w:b/>
          <w:bCs/>
          <w:sz w:val="28"/>
          <w:szCs w:val="28"/>
          <w:rtl/>
        </w:rPr>
        <w:t>ة شكل بسيط (</w:t>
      </w:r>
      <w:r w:rsidR="004A5B03">
        <w:rPr>
          <w:rFonts w:hint="cs"/>
          <w:b/>
          <w:bCs/>
          <w:sz w:val="28"/>
          <w:szCs w:val="28"/>
          <w:rtl/>
        </w:rPr>
        <w:t>مضلع</w:t>
      </w:r>
      <w:r w:rsidRPr="0015235D">
        <w:rPr>
          <w:b/>
          <w:bCs/>
          <w:sz w:val="28"/>
          <w:szCs w:val="28"/>
          <w:rtl/>
        </w:rPr>
        <w:t xml:space="preserve">، </w:t>
      </w:r>
      <w:r w:rsidR="004A5B03" w:rsidRPr="0015235D">
        <w:rPr>
          <w:b/>
          <w:bCs/>
          <w:sz w:val="28"/>
          <w:szCs w:val="28"/>
          <w:rtl/>
        </w:rPr>
        <w:t>دائرة</w:t>
      </w:r>
      <w:r>
        <w:rPr>
          <w:rFonts w:hint="cs"/>
          <w:b/>
          <w:bCs/>
          <w:sz w:val="28"/>
          <w:szCs w:val="28"/>
          <w:rtl/>
        </w:rPr>
        <w:t>)</w:t>
      </w:r>
      <w:r w:rsidRPr="0015235D">
        <w:rPr>
          <w:b/>
          <w:bCs/>
          <w:sz w:val="28"/>
          <w:szCs w:val="28"/>
          <w:rtl/>
        </w:rPr>
        <w:t xml:space="preserve"> بدوران معلوم</w:t>
      </w:r>
    </w:p>
    <w:p w:rsidR="008A50C4" w:rsidRDefault="008A50C4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0178AD" w:rsidRPr="00CD4DEC" w:rsidTr="00DF2184">
        <w:tc>
          <w:tcPr>
            <w:tcW w:w="1808" w:type="dxa"/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0178AD" w:rsidRPr="00CD4DEC" w:rsidTr="008A50C4">
        <w:tc>
          <w:tcPr>
            <w:tcW w:w="1808" w:type="dxa"/>
            <w:vAlign w:val="center"/>
          </w:tcPr>
          <w:p w:rsidR="000178AD" w:rsidRPr="00CD4DEC" w:rsidRDefault="000178AD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0178AD" w:rsidRPr="00CD4DEC" w:rsidRDefault="000178AD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8A50C4" w:rsidRDefault="000178AD" w:rsidP="008A50C4">
            <w:pPr>
              <w:rPr>
                <w:b/>
                <w:bCs/>
                <w:rtl/>
                <w:lang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>رقم 1 (4)</w:t>
            </w:r>
          </w:p>
          <w:p w:rsidR="000178AD" w:rsidRPr="008A50C4" w:rsidRDefault="000178AD" w:rsidP="008A50C4">
            <w:pPr>
              <w:rPr>
                <w:rtl/>
                <w:lang w:val="fr-FR" w:bidi="ar-DZ"/>
              </w:rPr>
            </w:pPr>
            <w:r w:rsidRPr="008A50C4">
              <w:rPr>
                <w:lang w:val="fr-FR" w:bidi="ar-DZ"/>
              </w:rPr>
              <w:t>G</w:t>
            </w:r>
            <w:r w:rsidRPr="008A50C4">
              <w:rPr>
                <w:rFonts w:hint="cs"/>
                <w:rtl/>
                <w:lang w:val="fr-FR" w:bidi="ar-DZ"/>
              </w:rPr>
              <w:t xml:space="preserve"> نقطة، </w:t>
            </w:r>
            <w:r w:rsidRPr="008A50C4">
              <w:rPr>
                <w:lang w:val="fr-FR" w:bidi="ar-DZ"/>
              </w:rPr>
              <w:t>ABCD</w:t>
            </w:r>
            <w:r w:rsidRPr="008A50C4">
              <w:rPr>
                <w:rtl/>
                <w:lang w:val="fr-FR" w:bidi="ar-DZ"/>
              </w:rPr>
              <w:t xml:space="preserve"> </w:t>
            </w:r>
            <w:r w:rsidRPr="008A50C4">
              <w:rPr>
                <w:rFonts w:hint="cs"/>
                <w:rtl/>
                <w:lang w:val="fr-FR" w:bidi="ar-DZ"/>
              </w:rPr>
              <w:t>رباعي من المستوي.</w:t>
            </w:r>
          </w:p>
          <w:p w:rsidR="000178AD" w:rsidRPr="008A50C4" w:rsidRDefault="000178AD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أنشيء </w:t>
            </w:r>
            <w:r w:rsidRPr="008A50C4">
              <w:rPr>
                <w:lang w:val="fr-FR" w:bidi="ar-DZ"/>
              </w:rPr>
              <w:t>A’B’C’D’</w:t>
            </w:r>
            <w:r w:rsidRPr="008A50C4">
              <w:rPr>
                <w:rFonts w:hint="cs"/>
                <w:rtl/>
                <w:lang w:val="fr-FR" w:bidi="ar-DZ"/>
              </w:rPr>
              <w:t xml:space="preserve"> صورة </w:t>
            </w:r>
            <w:r w:rsidRPr="008A50C4">
              <w:rPr>
                <w:lang w:val="fr-FR" w:bidi="ar-DZ"/>
              </w:rPr>
              <w:t>ABCD</w:t>
            </w:r>
            <w:r w:rsidRPr="008A50C4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8A50C4">
              <w:rPr>
                <w:lang w:val="fr-FR" w:bidi="ar-DZ"/>
              </w:rPr>
              <w:t>G</w:t>
            </w:r>
            <w:r w:rsidRPr="008A50C4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8A50C4">
              <w:rPr>
                <w:lang w:val="fr-FR" w:bidi="ar-DZ"/>
              </w:rPr>
              <w:t>80°</w:t>
            </w:r>
            <w:r w:rsidRPr="008A50C4">
              <w:rPr>
                <w:rFonts w:hint="cs"/>
                <w:rtl/>
                <w:lang w:val="fr-FR" w:bidi="ar-DZ"/>
              </w:rPr>
              <w:t xml:space="preserve"> في كل حالة.</w:t>
            </w:r>
          </w:p>
          <w:p w:rsidR="000178AD" w:rsidRPr="008A50C4" w:rsidRDefault="000178AD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1. </w:t>
            </w:r>
            <w:r w:rsidRPr="008A50C4">
              <w:rPr>
                <w:lang w:val="fr-FR" w:bidi="ar-DZ"/>
              </w:rPr>
              <w:t>G</w:t>
            </w:r>
            <w:r w:rsidRPr="008A50C4">
              <w:rPr>
                <w:rtl/>
                <w:lang w:val="fr-FR" w:bidi="ar-DZ"/>
              </w:rPr>
              <w:t xml:space="preserve"> </w:t>
            </w:r>
            <w:r w:rsidRPr="008A50C4">
              <w:rPr>
                <w:rFonts w:hint="cs"/>
                <w:rtl/>
                <w:lang w:val="fr-FR" w:bidi="ar-DZ"/>
              </w:rPr>
              <w:t xml:space="preserve">داخل الرباعي </w:t>
            </w:r>
            <w:r w:rsidRPr="008A50C4">
              <w:rPr>
                <w:lang w:val="fr-FR" w:bidi="ar-DZ"/>
              </w:rPr>
              <w:t>ABCD</w:t>
            </w:r>
            <w:r w:rsidRPr="008A50C4">
              <w:rPr>
                <w:rtl/>
                <w:lang w:val="fr-FR" w:bidi="ar-DZ"/>
              </w:rPr>
              <w:t xml:space="preserve">  </w:t>
            </w:r>
            <w:r w:rsidRPr="008A50C4">
              <w:rPr>
                <w:rFonts w:hint="cs"/>
                <w:rtl/>
                <w:lang w:val="fr-FR" w:bidi="ar-DZ"/>
              </w:rPr>
              <w:t xml:space="preserve">2. </w:t>
            </w:r>
            <w:r w:rsidRPr="008A50C4">
              <w:rPr>
                <w:lang w:val="fr-FR" w:bidi="ar-DZ"/>
              </w:rPr>
              <w:t>G</w:t>
            </w:r>
            <w:r w:rsidRPr="008A50C4">
              <w:rPr>
                <w:rFonts w:hint="cs"/>
                <w:rtl/>
                <w:lang w:val="fr-FR" w:bidi="ar-DZ"/>
              </w:rPr>
              <w:t xml:space="preserve"> خارج الرباعي </w:t>
            </w:r>
            <w:r w:rsidRPr="008A50C4">
              <w:rPr>
                <w:lang w:val="fr-FR" w:bidi="ar-DZ"/>
              </w:rPr>
              <w:t>ABCD</w:t>
            </w:r>
            <w:r w:rsidRPr="008A50C4">
              <w:rPr>
                <w:rFonts w:hint="cs"/>
                <w:rtl/>
                <w:lang w:val="fr-FR" w:bidi="ar-DZ"/>
              </w:rPr>
              <w:t xml:space="preserve"> .</w:t>
            </w:r>
          </w:p>
          <w:p w:rsidR="000178AD" w:rsidRPr="008A50C4" w:rsidRDefault="000178AD" w:rsidP="008A50C4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3. </w:t>
            </w:r>
            <w:r w:rsidRPr="008A50C4">
              <w:rPr>
                <w:lang w:val="fr-FR" w:bidi="ar-DZ"/>
              </w:rPr>
              <w:t>G</w:t>
            </w:r>
            <w:r w:rsidRPr="008A50C4">
              <w:rPr>
                <w:rtl/>
                <w:lang w:val="fr-FR" w:bidi="ar-DZ"/>
              </w:rPr>
              <w:t xml:space="preserve"> </w:t>
            </w:r>
            <w:r w:rsidRPr="008A50C4">
              <w:rPr>
                <w:rFonts w:hint="cs"/>
                <w:rtl/>
                <w:lang w:val="fr-FR" w:bidi="ar-DZ"/>
              </w:rPr>
              <w:t xml:space="preserve">تنطبق على </w:t>
            </w:r>
            <w:r w:rsidRPr="008A50C4">
              <w:rPr>
                <w:lang w:val="fr-FR" w:bidi="ar-DZ"/>
              </w:rPr>
              <w:t>A</w:t>
            </w:r>
            <w:r w:rsidRPr="008A50C4">
              <w:rPr>
                <w:rFonts w:hint="cs"/>
                <w:rtl/>
                <w:lang w:val="fr-FR" w:bidi="ar-DZ"/>
              </w:rPr>
              <w:t xml:space="preserve"> 4. </w:t>
            </w:r>
            <w:r w:rsidRPr="008A50C4">
              <w:rPr>
                <w:lang w:val="fr-FR" w:bidi="ar-DZ"/>
              </w:rPr>
              <w:t>G</w:t>
            </w:r>
            <w:r w:rsidRPr="008A50C4">
              <w:rPr>
                <w:rFonts w:hint="cs"/>
                <w:rtl/>
                <w:lang w:val="fr-FR" w:bidi="ar-DZ"/>
              </w:rPr>
              <w:t xml:space="preserve"> تنتمي إلى </w:t>
            </w:r>
            <w:r w:rsidRPr="008A50C4">
              <w:rPr>
                <w:lang w:val="fr-FR" w:bidi="ar-DZ"/>
              </w:rPr>
              <w:t>[AB]</w:t>
            </w:r>
            <w:r w:rsidRPr="008A50C4">
              <w:rPr>
                <w:rFonts w:hint="cs"/>
                <w:rtl/>
                <w:lang w:val="fr-FR" w:bidi="ar-DZ"/>
              </w:rPr>
              <w:t>.</w:t>
            </w:r>
          </w:p>
          <w:p w:rsidR="000178AD" w:rsidRPr="00CD4DEC" w:rsidRDefault="000178AD" w:rsidP="008A50C4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8A50C4">
              <w:rPr>
                <w:rFonts w:hint="cs"/>
                <w:noProof/>
                <w:rtl/>
              </w:rPr>
              <w:drawing>
                <wp:anchor distT="0" distB="0" distL="114300" distR="114300" simplePos="0" relativeHeight="252046848" behindDoc="0" locked="0" layoutInCell="1" allowOverlap="1" wp14:anchorId="4B5DDD16" wp14:editId="6AF77DA1">
                  <wp:simplePos x="0" y="0"/>
                  <wp:positionH relativeFrom="margin">
                    <wp:posOffset>-173439</wp:posOffset>
                  </wp:positionH>
                  <wp:positionV relativeFrom="margin">
                    <wp:posOffset>569535</wp:posOffset>
                  </wp:positionV>
                  <wp:extent cx="2160000" cy="1306380"/>
                  <wp:effectExtent l="0" t="0" r="0" b="8255"/>
                  <wp:wrapNone/>
                  <wp:docPr id="23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3063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178AD" w:rsidRPr="00CD4DEC" w:rsidTr="008A50C4">
        <w:tc>
          <w:tcPr>
            <w:tcW w:w="1808" w:type="dxa"/>
            <w:vAlign w:val="center"/>
          </w:tcPr>
          <w:p w:rsidR="000178AD" w:rsidRPr="00CD4DEC" w:rsidRDefault="000178AD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0178AD" w:rsidRPr="00CD4DEC" w:rsidRDefault="000178AD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8A50C4" w:rsidRDefault="000178AD" w:rsidP="008A50C4">
            <w:pPr>
              <w:rPr>
                <w:rtl/>
                <w:lang w:bidi="ar-DZ"/>
              </w:rPr>
            </w:pPr>
            <w:r w:rsidRPr="008A50C4">
              <w:rPr>
                <w:rFonts w:hint="cs"/>
                <w:rtl/>
                <w:lang w:bidi="ar-DZ"/>
              </w:rPr>
              <w:t>لإنشاء صورة مضلع بدوران معلوم ننشيء صور رؤوسه بهذا الدوران.</w:t>
            </w:r>
          </w:p>
          <w:p w:rsidR="000178AD" w:rsidRPr="00CD4DEC" w:rsidRDefault="000178AD" w:rsidP="008A50C4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8A50C4" w:rsidRDefault="008A50C4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8A50C4" w:rsidRPr="00CD4DEC" w:rsidTr="008A50C4">
        <w:tc>
          <w:tcPr>
            <w:tcW w:w="1808" w:type="dxa"/>
            <w:vAlign w:val="center"/>
          </w:tcPr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</w:tcPr>
          <w:p w:rsidR="008A50C4" w:rsidRPr="008A50C4" w:rsidRDefault="008A50C4" w:rsidP="009370A3">
            <w:pPr>
              <w:rPr>
                <w:b/>
                <w:bCs/>
                <w:rtl/>
                <w:lang w:bidi="ar-DZ"/>
              </w:rPr>
            </w:pPr>
            <w:r w:rsidRPr="008A50C4">
              <w:rPr>
                <w:rFonts w:hint="cs"/>
                <w:b/>
                <w:bCs/>
                <w:rtl/>
                <w:lang w:bidi="ar-DZ"/>
              </w:rPr>
              <w:t>رقم 1 (5)</w:t>
            </w:r>
          </w:p>
          <w:p w:rsidR="008A50C4" w:rsidRPr="008A50C4" w:rsidRDefault="008A50C4" w:rsidP="009370A3">
            <w:pPr>
              <w:rPr>
                <w:rtl/>
                <w:lang w:val="fr-FR" w:bidi="ar-DZ"/>
              </w:rPr>
            </w:pPr>
            <w:r w:rsidRPr="008A50C4">
              <w:rPr>
                <w:lang w:val="fr-FR" w:bidi="ar-DZ"/>
              </w:rPr>
              <w:t>H</w:t>
            </w:r>
            <w:r w:rsidRPr="008A50C4">
              <w:rPr>
                <w:rFonts w:hint="cs"/>
                <w:rtl/>
                <w:lang w:val="fr-FR" w:bidi="ar-DZ"/>
              </w:rPr>
              <w:t xml:space="preserve"> نقطة، </w:t>
            </w:r>
            <w:r w:rsidRPr="008A50C4">
              <w:rPr>
                <w:lang w:val="fr-FR" w:bidi="ar-DZ"/>
              </w:rPr>
              <w:t>(c)</w:t>
            </w:r>
            <w:r w:rsidRPr="008A50C4">
              <w:rPr>
                <w:rFonts w:hint="cs"/>
                <w:rtl/>
                <w:lang w:val="fr-FR" w:bidi="ar-DZ"/>
              </w:rPr>
              <w:t xml:space="preserve"> دائرة من المستوي.</w:t>
            </w:r>
          </w:p>
          <w:p w:rsidR="008A50C4" w:rsidRPr="008A50C4" w:rsidRDefault="008A50C4" w:rsidP="009370A3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أنشيء </w:t>
            </w:r>
            <w:r w:rsidRPr="008A50C4">
              <w:rPr>
                <w:lang w:val="fr-FR" w:bidi="ar-DZ"/>
              </w:rPr>
              <w:t>(c’)</w:t>
            </w:r>
            <w:r w:rsidRPr="008A50C4">
              <w:rPr>
                <w:rFonts w:hint="cs"/>
                <w:rtl/>
                <w:lang w:val="fr-FR" w:bidi="ar-DZ"/>
              </w:rPr>
              <w:t xml:space="preserve"> صورة </w:t>
            </w:r>
            <w:r w:rsidRPr="008A50C4">
              <w:rPr>
                <w:lang w:val="fr-FR" w:bidi="ar-DZ"/>
              </w:rPr>
              <w:t>(c)</w:t>
            </w:r>
            <w:r w:rsidRPr="008A50C4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8A50C4">
              <w:rPr>
                <w:lang w:val="fr-FR" w:bidi="ar-DZ"/>
              </w:rPr>
              <w:t>H</w:t>
            </w:r>
            <w:r w:rsidRPr="008A50C4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8A50C4">
              <w:rPr>
                <w:lang w:val="fr-FR" w:bidi="ar-DZ"/>
              </w:rPr>
              <w:t>80°</w:t>
            </w:r>
            <w:r w:rsidRPr="008A50C4">
              <w:rPr>
                <w:rFonts w:hint="cs"/>
                <w:rtl/>
                <w:lang w:val="fr-FR" w:bidi="ar-DZ"/>
              </w:rPr>
              <w:t xml:space="preserve"> في الاتجاه السالب في كل حالة.</w:t>
            </w:r>
          </w:p>
          <w:p w:rsidR="008A50C4" w:rsidRPr="008A50C4" w:rsidRDefault="008A50C4" w:rsidP="009370A3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val="fr-FR" w:bidi="ar-DZ"/>
              </w:rPr>
              <w:t xml:space="preserve">1. </w:t>
            </w:r>
            <w:r w:rsidRPr="008A50C4">
              <w:rPr>
                <w:lang w:val="fr-FR" w:bidi="ar-DZ"/>
              </w:rPr>
              <w:t>H</w:t>
            </w:r>
            <w:r w:rsidRPr="008A50C4">
              <w:rPr>
                <w:rFonts w:hint="cs"/>
                <w:rtl/>
                <w:lang w:val="fr-FR" w:bidi="ar-DZ"/>
              </w:rPr>
              <w:t xml:space="preserve"> تنتمي إلى </w:t>
            </w:r>
            <w:r w:rsidRPr="008A50C4">
              <w:rPr>
                <w:lang w:val="fr-FR" w:bidi="ar-DZ"/>
              </w:rPr>
              <w:t>(c)</w:t>
            </w:r>
            <w:r w:rsidRPr="008A50C4">
              <w:rPr>
                <w:rFonts w:hint="cs"/>
                <w:rtl/>
                <w:lang w:val="fr-FR" w:bidi="ar-DZ"/>
              </w:rPr>
              <w:t xml:space="preserve">.          2. </w:t>
            </w:r>
            <w:r w:rsidRPr="008A50C4">
              <w:rPr>
                <w:lang w:val="fr-FR" w:bidi="ar-DZ"/>
              </w:rPr>
              <w:t>H</w:t>
            </w:r>
            <w:r w:rsidRPr="008A50C4">
              <w:rPr>
                <w:rFonts w:hint="cs"/>
                <w:rtl/>
                <w:lang w:val="fr-FR" w:bidi="ar-DZ"/>
              </w:rPr>
              <w:t xml:space="preserve"> داخل </w:t>
            </w:r>
            <w:r w:rsidRPr="008A50C4">
              <w:rPr>
                <w:lang w:val="fr-FR" w:bidi="ar-DZ"/>
              </w:rPr>
              <w:t>(c)</w:t>
            </w:r>
            <w:r w:rsidRPr="008A50C4">
              <w:rPr>
                <w:rFonts w:hint="cs"/>
                <w:rtl/>
                <w:lang w:val="fr-FR" w:bidi="ar-DZ"/>
              </w:rPr>
              <w:t xml:space="preserve">.          3. </w:t>
            </w:r>
            <w:r w:rsidRPr="008A50C4">
              <w:rPr>
                <w:lang w:val="fr-FR" w:bidi="ar-DZ"/>
              </w:rPr>
              <w:t>H</w:t>
            </w:r>
            <w:r w:rsidRPr="008A50C4">
              <w:rPr>
                <w:rFonts w:hint="cs"/>
                <w:rtl/>
                <w:lang w:val="fr-FR" w:bidi="ar-DZ"/>
              </w:rPr>
              <w:t xml:space="preserve"> خارج </w:t>
            </w:r>
            <w:r w:rsidRPr="008A50C4">
              <w:rPr>
                <w:lang w:val="fr-FR" w:bidi="ar-DZ"/>
              </w:rPr>
              <w:t>(c)</w:t>
            </w:r>
            <w:r w:rsidRPr="008A50C4">
              <w:rPr>
                <w:rFonts w:hint="cs"/>
                <w:rtl/>
                <w:lang w:val="fr-FR" w:bidi="ar-DZ"/>
              </w:rPr>
              <w:t>.</w:t>
            </w:r>
          </w:p>
          <w:p w:rsidR="008A50C4" w:rsidRPr="008A50C4" w:rsidRDefault="008A50C4" w:rsidP="009370A3">
            <w:pPr>
              <w:rPr>
                <w:lang w:val="fr-FR"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8A50C4" w:rsidRPr="00CD4DEC" w:rsidTr="008A50C4">
        <w:tc>
          <w:tcPr>
            <w:tcW w:w="1808" w:type="dxa"/>
            <w:vAlign w:val="center"/>
          </w:tcPr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</w:tcPr>
          <w:p w:rsidR="008A50C4" w:rsidRPr="008A50C4" w:rsidRDefault="008A50C4" w:rsidP="008A50C4">
            <w:pPr>
              <w:rPr>
                <w:rtl/>
                <w:lang w:bidi="ar-DZ"/>
              </w:rPr>
            </w:pPr>
            <w:r w:rsidRPr="008A50C4">
              <w:rPr>
                <w:rFonts w:hint="cs"/>
                <w:noProof/>
                <w:rtl/>
              </w:rPr>
              <w:drawing>
                <wp:anchor distT="0" distB="0" distL="114300" distR="114300" simplePos="0" relativeHeight="252030464" behindDoc="0" locked="0" layoutInCell="1" allowOverlap="1" wp14:anchorId="3EDB82A9" wp14:editId="063058DA">
                  <wp:simplePos x="0" y="0"/>
                  <wp:positionH relativeFrom="margin">
                    <wp:posOffset>-17145</wp:posOffset>
                  </wp:positionH>
                  <wp:positionV relativeFrom="margin">
                    <wp:posOffset>28575</wp:posOffset>
                  </wp:positionV>
                  <wp:extent cx="2160270" cy="1291590"/>
                  <wp:effectExtent l="0" t="0" r="0" b="3810"/>
                  <wp:wrapSquare wrapText="bothSides"/>
                  <wp:docPr id="487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270" cy="1291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A50C4">
              <w:rPr>
                <w:rFonts w:hint="cs"/>
                <w:rtl/>
                <w:lang w:bidi="ar-DZ"/>
              </w:rPr>
              <w:t>لإنشاء صورة دائرة بدوران معلوم ننشيء صورة مركزها بهذا الدوران ونأخذ نصف القطر نفسه.</w:t>
            </w:r>
          </w:p>
          <w:p w:rsidR="008A50C4" w:rsidRDefault="008A50C4" w:rsidP="009370A3">
            <w:pPr>
              <w:rPr>
                <w:lang w:bidi="ar-DZ"/>
              </w:rPr>
            </w:pPr>
          </w:p>
          <w:p w:rsidR="008A50C4" w:rsidRDefault="008A50C4" w:rsidP="009370A3">
            <w:pPr>
              <w:rPr>
                <w:lang w:bidi="ar-DZ"/>
              </w:rPr>
            </w:pPr>
          </w:p>
          <w:p w:rsidR="008A50C4" w:rsidRPr="008A50C4" w:rsidRDefault="008A50C4" w:rsidP="009370A3">
            <w:pPr>
              <w:rPr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8A50C4">
              <w:rPr>
                <w:noProof/>
                <w:rtl/>
              </w:rPr>
              <w:drawing>
                <wp:anchor distT="0" distB="0" distL="114300" distR="114300" simplePos="0" relativeHeight="252031488" behindDoc="0" locked="0" layoutInCell="1" allowOverlap="1" wp14:anchorId="563DFEF5" wp14:editId="236AF3FE">
                  <wp:simplePos x="0" y="0"/>
                  <wp:positionH relativeFrom="column">
                    <wp:posOffset>-73570</wp:posOffset>
                  </wp:positionH>
                  <wp:positionV relativeFrom="paragraph">
                    <wp:posOffset>693252</wp:posOffset>
                  </wp:positionV>
                  <wp:extent cx="1547495" cy="1308735"/>
                  <wp:effectExtent l="0" t="0" r="0" b="5715"/>
                  <wp:wrapNone/>
                  <wp:docPr id="488" name="Image 9" descr="Description : G_4M_05_0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9" descr="Description : G_4M_05_0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7495" cy="13087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A50C4" w:rsidRPr="00CD4DEC" w:rsidTr="008A50C4">
        <w:tc>
          <w:tcPr>
            <w:tcW w:w="1808" w:type="dxa"/>
            <w:vAlign w:val="center"/>
          </w:tcPr>
          <w:p w:rsidR="008A50C4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8A50C4" w:rsidRPr="00CD4DEC" w:rsidRDefault="008A50C4" w:rsidP="008A50C4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B96987">
              <w:rPr>
                <w:rFonts w:asciiTheme="majorBidi" w:hAnsiTheme="majorBidi" w:cstheme="majorBidi" w:hint="cs"/>
                <w:rtl/>
              </w:rPr>
              <w:t>استثمار المعرفة</w:t>
            </w:r>
          </w:p>
        </w:tc>
        <w:tc>
          <w:tcPr>
            <w:tcW w:w="7087" w:type="dxa"/>
          </w:tcPr>
          <w:p w:rsidR="008A50C4" w:rsidRPr="008A50C4" w:rsidRDefault="008A50C4" w:rsidP="009370A3">
            <w:pPr>
              <w:rPr>
                <w:b/>
                <w:bCs/>
                <w:rtl/>
                <w:lang w:val="fr-FR" w:bidi="ar-DZ"/>
              </w:rPr>
            </w:pPr>
            <w:r w:rsidRPr="008A50C4">
              <w:rPr>
                <w:rFonts w:hint="cs"/>
                <w:b/>
                <w:bCs/>
                <w:rtl/>
                <w:lang w:val="fr-FR" w:bidi="ar-DZ"/>
              </w:rPr>
              <w:t>رقم 4 ص 240</w:t>
            </w:r>
          </w:p>
          <w:p w:rsidR="008A50C4" w:rsidRPr="008A50C4" w:rsidRDefault="008A50C4" w:rsidP="009370A3">
            <w:pPr>
              <w:rPr>
                <w:b/>
                <w:bCs/>
                <w:rtl/>
                <w:lang w:bidi="ar-DZ"/>
              </w:rPr>
            </w:pPr>
            <w:r w:rsidRPr="008A50C4">
              <w:rPr>
                <w:rFonts w:hint="cs"/>
                <w:b/>
                <w:bCs/>
                <w:noProof/>
                <w:rtl/>
                <w:lang w:val="fr-FR" w:eastAsia="fr-FR"/>
              </w:rPr>
              <w:t>رقم 1</w:t>
            </w:r>
          </w:p>
          <w:p w:rsidR="008A50C4" w:rsidRPr="008A50C4" w:rsidRDefault="008A50C4" w:rsidP="009370A3">
            <w:pPr>
              <w:rPr>
                <w:rtl/>
                <w:lang w:val="fr-FR" w:bidi="ar-DZ"/>
              </w:rPr>
            </w:pPr>
            <w:r w:rsidRPr="008A50C4">
              <w:rPr>
                <w:rFonts w:hint="cs"/>
                <w:rtl/>
                <w:lang w:bidi="ar-DZ"/>
              </w:rPr>
              <w:t xml:space="preserve">انشيء صورة الشكل الموالي بالدوران الذي مركزه </w:t>
            </w:r>
            <w:r w:rsidRPr="008A50C4">
              <w:rPr>
                <w:lang w:bidi="ar-DZ"/>
              </w:rPr>
              <w:t>O</w:t>
            </w:r>
            <w:r w:rsidRPr="008A50C4">
              <w:rPr>
                <w:rFonts w:hint="cs"/>
                <w:rtl/>
                <w:lang w:bidi="ar-DZ"/>
              </w:rPr>
              <w:t xml:space="preserve"> وزاويته </w:t>
            </w:r>
            <w:r w:rsidRPr="008A50C4">
              <w:rPr>
                <w:lang w:val="fr-FR" w:bidi="ar-DZ"/>
              </w:rPr>
              <w:t>80°</w:t>
            </w:r>
            <w:r w:rsidRPr="008A50C4">
              <w:rPr>
                <w:rFonts w:hint="cs"/>
                <w:rtl/>
                <w:lang w:val="fr-FR" w:bidi="ar-DZ"/>
              </w:rPr>
              <w:t xml:space="preserve"> في الاتجاه السالب.</w:t>
            </w:r>
          </w:p>
          <w:p w:rsidR="008A50C4" w:rsidRPr="008A50C4" w:rsidRDefault="008A50C4" w:rsidP="009370A3">
            <w:pPr>
              <w:rPr>
                <w:b/>
                <w:bCs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8A50C4" w:rsidRPr="00CD4DEC" w:rsidRDefault="008A50C4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B13798" w:rsidRPr="00B13798" w:rsidRDefault="00B13798" w:rsidP="00B13798"/>
    <w:p w:rsidR="000D6E10" w:rsidRDefault="000D6E10">
      <w:pPr>
        <w:bidi w:val="0"/>
        <w:rPr>
          <w:rtl/>
        </w:rPr>
      </w:pPr>
      <w:r>
        <w:rPr>
          <w:rtl/>
        </w:rPr>
        <w:br w:type="page"/>
      </w:r>
    </w:p>
    <w:tbl>
      <w:tblPr>
        <w:bidiVisual/>
        <w:tblW w:w="10478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689"/>
      </w:tblGrid>
      <w:tr w:rsidR="000D6E10" w:rsidRPr="00B13798" w:rsidTr="00855D6A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</w:rPr>
            </w:pP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0D6E10" w:rsidRPr="00B13798" w:rsidRDefault="000D6E10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0D6E10" w:rsidRPr="00B13798" w:rsidRDefault="000D6E10" w:rsidP="009D335E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3</w:t>
            </w:r>
            <w:r w:rsidR="009D335E">
              <w:rPr>
                <w:sz w:val="28"/>
                <w:szCs w:val="28"/>
                <w:lang w:bidi="ar-DZ"/>
              </w:rPr>
              <w:t>2</w:t>
            </w:r>
          </w:p>
          <w:p w:rsidR="000D6E10" w:rsidRPr="00B13798" w:rsidRDefault="000D6E10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0D6E10" w:rsidRPr="00B13798" w:rsidRDefault="000D6E10" w:rsidP="009370A3">
            <w:pPr>
              <w:rPr>
                <w:sz w:val="28"/>
                <w:szCs w:val="28"/>
                <w:lang w:bidi="ar-DZ"/>
              </w:rPr>
            </w:pPr>
            <w:r w:rsidRPr="0015235D">
              <w:rPr>
                <w:sz w:val="28"/>
                <w:szCs w:val="28"/>
                <w:rtl/>
                <w:lang w:bidi="ar-DZ"/>
              </w:rPr>
              <w:t>الــدوران ، الزوايا ، المضلعات المنتظمة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0D6E10" w:rsidRPr="00B13798" w:rsidRDefault="000D6E10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689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0D6E10" w:rsidRPr="00B13798" w:rsidRDefault="009D335E" w:rsidP="009370A3">
            <w:pPr>
              <w:rPr>
                <w:sz w:val="28"/>
                <w:szCs w:val="28"/>
                <w:rtl/>
                <w:lang w:bidi="ar-DZ"/>
              </w:rPr>
            </w:pPr>
            <w:r w:rsidRPr="000178AD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0D6E10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0D6E10" w:rsidRPr="00B13798" w:rsidRDefault="000D6E10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0D6E10" w:rsidRPr="00B13798" w:rsidRDefault="000D6E10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0D6E10" w:rsidRPr="00B13798" w:rsidRDefault="000D6E10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0D6E10" w:rsidRPr="00B13798" w:rsidRDefault="000D6E10" w:rsidP="009370A3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0D6E10" w:rsidRPr="00B13798" w:rsidRDefault="000D6E10" w:rsidP="000D6E10">
      <w:pPr>
        <w:jc w:val="center"/>
        <w:rPr>
          <w:sz w:val="28"/>
          <w:szCs w:val="28"/>
          <w:rtl/>
          <w:lang w:bidi="ar-DZ"/>
        </w:rPr>
      </w:pPr>
    </w:p>
    <w:p w:rsidR="000D6E10" w:rsidRPr="00B13798" w:rsidRDefault="000D6E10" w:rsidP="000D6E10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0D6E10">
        <w:rPr>
          <w:b/>
          <w:bCs/>
          <w:sz w:val="28"/>
          <w:szCs w:val="28"/>
          <w:rtl/>
        </w:rPr>
        <w:t>خواص الدوران</w:t>
      </w:r>
    </w:p>
    <w:p w:rsidR="000D6E10" w:rsidRDefault="000D6E10" w:rsidP="000D6E10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0178AD" w:rsidRPr="00CD4DEC" w:rsidTr="004D1BCE">
        <w:tc>
          <w:tcPr>
            <w:tcW w:w="1808" w:type="dxa"/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0D6E10" w:rsidRDefault="000178AD" w:rsidP="000D6E10">
            <w:pPr>
              <w:rPr>
                <w:b/>
                <w:bCs/>
                <w:rtl/>
                <w:lang w:bidi="ar-DZ"/>
              </w:rPr>
            </w:pPr>
            <w:r w:rsidRPr="000D6E10">
              <w:rPr>
                <w:rFonts w:hint="cs"/>
                <w:b/>
                <w:bCs/>
                <w:rtl/>
                <w:lang w:bidi="ar-DZ"/>
              </w:rPr>
              <w:t>نشاط 3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rFonts w:hint="cs"/>
                <w:rtl/>
                <w:lang w:val="fr-FR" w:bidi="ar-DZ"/>
              </w:rPr>
              <w:t xml:space="preserve">انقل الشكل الموالي على كراسك حيث </w:t>
            </w:r>
            <w:r w:rsidRPr="000D6E10">
              <w:rPr>
                <w:lang w:val="fr-FR" w:bidi="ar-DZ"/>
              </w:rPr>
              <w:t>AB= 4cm</w:t>
            </w:r>
            <w:r w:rsidRPr="000D6E10">
              <w:rPr>
                <w:rFonts w:hint="cs"/>
                <w:rtl/>
                <w:lang w:val="fr-FR" w:bidi="ar-DZ"/>
              </w:rPr>
              <w:t xml:space="preserve"> ، </w:t>
            </w:r>
            <w:r w:rsidRPr="000D6E10">
              <w:rPr>
                <w:lang w:val="fr-FR" w:bidi="ar-DZ"/>
              </w:rPr>
              <w:t>E</w:t>
            </w:r>
            <m:oMath>
              <m:acc>
                <m:accPr>
                  <m:ctrlPr>
                    <w:rPr>
                      <w:rFonts w:ascii="Cambria Math" w:hAnsi="Cambria Math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fr-FR" w:bidi="ar-DZ"/>
                    </w:rPr>
                    <m:t>A</m:t>
                  </m:r>
                </m:e>
              </m:acc>
            </m:oMath>
            <w:r w:rsidRPr="000D6E10">
              <w:rPr>
                <w:lang w:val="fr-FR" w:bidi="ar-DZ"/>
              </w:rPr>
              <w:t>B= 135°</w:t>
            </w:r>
            <w:r w:rsidRPr="000D6E10">
              <w:rPr>
                <w:rFonts w:hint="cs"/>
                <w:rtl/>
                <w:lang w:val="fr-FR" w:bidi="ar-DZ"/>
              </w:rPr>
              <w:t xml:space="preserve"> ، </w:t>
            </w:r>
            <w:r w:rsidRPr="000D6E10">
              <w:rPr>
                <w:lang w:val="fr-FR" w:bidi="ar-DZ"/>
              </w:rPr>
              <w:t>E, C, B</w:t>
            </w:r>
            <w:r w:rsidRPr="000D6E10">
              <w:rPr>
                <w:rFonts w:hint="cs"/>
                <w:rtl/>
                <w:lang w:val="fr-FR" w:bidi="ar-DZ"/>
              </w:rPr>
              <w:t xml:space="preserve"> استقامية.</w:t>
            </w:r>
            <w:r w:rsidRPr="000D6E10">
              <w:rPr>
                <w:rFonts w:hint="cs"/>
                <w:noProof/>
                <w:lang w:val="fr-FR" w:eastAsia="fr-FR" w:bidi="ar-DZ"/>
              </w:rPr>
              <w:t xml:space="preserve"> 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rFonts w:hint="cs"/>
                <w:noProof/>
                <w:rtl/>
              </w:rPr>
              <w:drawing>
                <wp:anchor distT="0" distB="0" distL="114300" distR="114300" simplePos="0" relativeHeight="252048896" behindDoc="0" locked="0" layoutInCell="1" allowOverlap="1" wp14:anchorId="0CF6EAFE" wp14:editId="77A1BA82">
                  <wp:simplePos x="0" y="0"/>
                  <wp:positionH relativeFrom="column">
                    <wp:posOffset>62865</wp:posOffset>
                  </wp:positionH>
                  <wp:positionV relativeFrom="paragraph">
                    <wp:posOffset>287655</wp:posOffset>
                  </wp:positionV>
                  <wp:extent cx="2879725" cy="1382395"/>
                  <wp:effectExtent l="0" t="0" r="0" b="8255"/>
                  <wp:wrapSquare wrapText="bothSides"/>
                  <wp:docPr id="26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725" cy="13823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D6E10">
              <w:rPr>
                <w:rFonts w:hint="cs"/>
                <w:rtl/>
                <w:lang w:val="fr-FR" w:bidi="ar-DZ"/>
              </w:rPr>
              <w:t xml:space="preserve">انشيء المضلع </w:t>
            </w:r>
            <w:r w:rsidRPr="000D6E10">
              <w:rPr>
                <w:lang w:val="fr-FR" w:bidi="ar-DZ"/>
              </w:rPr>
              <w:t>A’B’C’D’E’</w:t>
            </w:r>
            <w:r w:rsidRPr="000D6E10">
              <w:rPr>
                <w:rFonts w:hint="cs"/>
                <w:rtl/>
                <w:lang w:val="fr-FR" w:bidi="ar-DZ"/>
              </w:rPr>
              <w:t xml:space="preserve"> صورة المضلع </w:t>
            </w:r>
            <w:r w:rsidRPr="000D6E10">
              <w:rPr>
                <w:lang w:val="fr-FR" w:bidi="ar-DZ"/>
              </w:rPr>
              <w:t>ABCDE</w:t>
            </w:r>
            <w:r w:rsidRPr="000D6E10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0D6E10">
              <w:rPr>
                <w:lang w:val="fr-FR" w:bidi="ar-DZ"/>
              </w:rPr>
              <w:t>O</w:t>
            </w:r>
            <w:r w:rsidRPr="000D6E10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0D6E10">
              <w:rPr>
                <w:lang w:val="fr-FR" w:bidi="ar-DZ"/>
              </w:rPr>
              <w:t>70°</w:t>
            </w:r>
            <w:r w:rsidRPr="000D6E10">
              <w:rPr>
                <w:rFonts w:hint="cs"/>
                <w:rtl/>
                <w:lang w:val="fr-FR" w:bidi="ar-DZ"/>
              </w:rPr>
              <w:t>.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rFonts w:hint="cs"/>
                <w:rtl/>
                <w:lang w:val="fr-FR" w:bidi="ar-DZ"/>
              </w:rPr>
              <w:t xml:space="preserve">هل النقط </w:t>
            </w:r>
            <w:r w:rsidRPr="000D6E10">
              <w:rPr>
                <w:lang w:val="fr-FR" w:bidi="ar-DZ"/>
              </w:rPr>
              <w:t>B’</w:t>
            </w:r>
            <w:r w:rsidRPr="000D6E10">
              <w:rPr>
                <w:rFonts w:hint="cs"/>
                <w:rtl/>
                <w:lang w:val="fr-FR" w:bidi="ar-DZ"/>
              </w:rPr>
              <w:t xml:space="preserve"> ، </w:t>
            </w:r>
            <w:r w:rsidRPr="000D6E10">
              <w:rPr>
                <w:lang w:val="fr-FR" w:bidi="ar-DZ"/>
              </w:rPr>
              <w:t>C’</w:t>
            </w:r>
            <w:r w:rsidRPr="000D6E10">
              <w:rPr>
                <w:rFonts w:hint="cs"/>
                <w:rtl/>
                <w:lang w:val="fr-FR" w:bidi="ar-DZ"/>
              </w:rPr>
              <w:t xml:space="preserve"> ، </w:t>
            </w:r>
            <w:r w:rsidRPr="000D6E10">
              <w:rPr>
                <w:lang w:val="fr-FR" w:bidi="ar-DZ"/>
              </w:rPr>
              <w:t>E’</w:t>
            </w:r>
            <w:r w:rsidRPr="000D6E10">
              <w:rPr>
                <w:rFonts w:hint="cs"/>
                <w:rtl/>
                <w:lang w:val="fr-FR" w:bidi="ar-DZ"/>
              </w:rPr>
              <w:t xml:space="preserve"> إستقامية ؟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rFonts w:hint="cs"/>
                <w:rtl/>
                <w:lang w:val="fr-FR" w:bidi="ar-DZ"/>
              </w:rPr>
              <w:t xml:space="preserve">هل المضلعان </w:t>
            </w:r>
            <w:r w:rsidRPr="000D6E10">
              <w:rPr>
                <w:lang w:val="fr-FR" w:bidi="ar-DZ"/>
              </w:rPr>
              <w:t>ABCDE</w:t>
            </w:r>
            <w:r w:rsidRPr="000D6E10">
              <w:rPr>
                <w:rFonts w:hint="cs"/>
                <w:rtl/>
                <w:lang w:val="fr-FR" w:bidi="ar-DZ"/>
              </w:rPr>
              <w:t xml:space="preserve"> و</w:t>
            </w:r>
            <w:r w:rsidRPr="000D6E10">
              <w:rPr>
                <w:lang w:val="fr-FR" w:bidi="ar-DZ"/>
              </w:rPr>
              <w:t xml:space="preserve"> A’B’C’D’E’</w:t>
            </w:r>
            <w:r w:rsidRPr="000D6E10">
              <w:rPr>
                <w:rFonts w:hint="cs"/>
                <w:rtl/>
                <w:lang w:val="fr-FR" w:bidi="ar-DZ"/>
              </w:rPr>
              <w:t xml:space="preserve"> قابلان للتطابق؟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rFonts w:hint="cs"/>
                <w:rtl/>
                <w:lang w:val="fr-FR" w:bidi="ar-DZ"/>
              </w:rPr>
              <w:t>انقل واتمم: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lang w:val="fr-FR" w:bidi="ar-DZ"/>
              </w:rPr>
              <w:t>A’B’= ….</w:t>
            </w:r>
            <w:r w:rsidRPr="000D6E10">
              <w:rPr>
                <w:rFonts w:hint="cs"/>
                <w:rtl/>
                <w:lang w:val="fr-FR" w:bidi="ar-DZ"/>
              </w:rPr>
              <w:t>.</w:t>
            </w:r>
          </w:p>
          <w:p w:rsidR="000178AD" w:rsidRPr="000D6E10" w:rsidRDefault="000178AD" w:rsidP="000D6E10">
            <w:pPr>
              <w:rPr>
                <w:lang w:val="fr-FR" w:bidi="ar-DZ"/>
              </w:rPr>
            </w:pPr>
            <m:oMath>
              <m:r>
                <w:rPr>
                  <w:rFonts w:ascii="Cambria Math" w:hAnsi="Cambria Math"/>
                  <w:lang w:val="fr-FR" w:bidi="ar-DZ"/>
                </w:rPr>
                <m:t>E'</m:t>
              </m:r>
              <m:acc>
                <m:acc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FR" w:bidi="ar-DZ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 w:bidi="ar-DZ"/>
                        </w:rPr>
                        <m:t>'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lang w:val="fr-FR" w:bidi="ar-DZ"/>
                </w:rPr>
                <m:t>B'</m:t>
              </m:r>
            </m:oMath>
            <w:r w:rsidRPr="000D6E10">
              <w:rPr>
                <w:lang w:val="fr-FR" w:bidi="ar-DZ"/>
              </w:rPr>
              <w:t>=….</w:t>
            </w:r>
            <w:r w:rsidRPr="000D6E10">
              <w:rPr>
                <w:rFonts w:hint="cs"/>
                <w:rtl/>
                <w:lang w:val="fr-FR" w:bidi="ar-DZ"/>
              </w:rPr>
              <w:t>.</w:t>
            </w:r>
          </w:p>
          <w:p w:rsidR="000178AD" w:rsidRPr="000D6E10" w:rsidRDefault="000178AD" w:rsidP="009370A3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0D6E10" w:rsidRDefault="000178AD" w:rsidP="000D6E10">
            <w:pPr>
              <w:rPr>
                <w:b/>
                <w:bCs/>
                <w:rtl/>
                <w:lang w:bidi="ar-DZ"/>
              </w:rPr>
            </w:pPr>
            <w:r w:rsidRPr="000D6E10">
              <w:rPr>
                <w:noProof/>
                <w:rtl/>
              </w:rPr>
              <w:drawing>
                <wp:anchor distT="0" distB="0" distL="114300" distR="114300" simplePos="0" relativeHeight="252049920" behindDoc="0" locked="0" layoutInCell="1" allowOverlap="1" wp14:anchorId="127CFBD3" wp14:editId="5FD58506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54610</wp:posOffset>
                  </wp:positionV>
                  <wp:extent cx="2519680" cy="3168015"/>
                  <wp:effectExtent l="0" t="0" r="0" b="0"/>
                  <wp:wrapSquare wrapText="bothSides"/>
                  <wp:docPr id="27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9680" cy="3168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D6E10">
              <w:rPr>
                <w:rFonts w:hint="cs"/>
                <w:b/>
                <w:bCs/>
                <w:rtl/>
                <w:lang w:bidi="ar-DZ"/>
              </w:rPr>
              <w:t>خواص الدوران</w:t>
            </w:r>
          </w:p>
          <w:p w:rsidR="000178AD" w:rsidRPr="000D6E10" w:rsidRDefault="000178AD" w:rsidP="000D6E10">
            <w:pPr>
              <w:rPr>
                <w:rtl/>
                <w:lang w:bidi="ar-DZ"/>
              </w:rPr>
            </w:pPr>
            <w:r w:rsidRPr="000D6E10">
              <w:rPr>
                <w:rFonts w:hint="cs"/>
                <w:rtl/>
                <w:lang w:bidi="ar-DZ"/>
              </w:rPr>
              <w:t>الدوران يحفظ الأطوال و</w:t>
            </w:r>
            <w:r w:rsidRPr="000D6E10">
              <w:rPr>
                <w:rFonts w:hint="cs"/>
                <w:rtl/>
                <w:lang w:val="fr-FR" w:bidi="ar-DZ"/>
              </w:rPr>
              <w:t>أقياس الزوايا (والاستقامية و</w:t>
            </w:r>
            <w:r w:rsidRPr="000D6E10">
              <w:rPr>
                <w:rFonts w:hint="cs"/>
                <w:rtl/>
                <w:lang w:bidi="ar-DZ"/>
              </w:rPr>
              <w:t>طبيعة الأشكال).</w:t>
            </w:r>
            <w:r w:rsidRPr="000D6E10">
              <w:rPr>
                <w:rFonts w:hint="cs"/>
                <w:noProof/>
                <w:lang w:val="fr-FR" w:eastAsia="fr-FR" w:bidi="ar-DZ"/>
              </w:rPr>
              <w:t xml:space="preserve"> 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rFonts w:hint="cs"/>
                <w:b/>
                <w:bCs/>
                <w:rtl/>
                <w:lang w:val="fr-FR" w:bidi="ar-DZ"/>
              </w:rPr>
              <w:t xml:space="preserve">أمثلة </w:t>
            </w:r>
            <w:r w:rsidRPr="000D6E10">
              <w:rPr>
                <w:rFonts w:hint="cs"/>
                <w:rtl/>
                <w:lang w:val="fr-FR" w:bidi="ar-DZ"/>
              </w:rPr>
              <w:t>: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rFonts w:hint="cs"/>
                <w:rtl/>
                <w:lang w:val="fr-FR" w:bidi="ar-DZ"/>
              </w:rPr>
              <w:t xml:space="preserve">القطعة </w:t>
            </w:r>
            <w:r w:rsidRPr="000D6E10">
              <w:rPr>
                <w:lang w:val="fr-FR" w:bidi="ar-DZ"/>
              </w:rPr>
              <w:t>[A’B’]</w:t>
            </w:r>
            <w:r w:rsidRPr="000D6E10">
              <w:rPr>
                <w:rFonts w:hint="cs"/>
                <w:rtl/>
                <w:lang w:val="fr-FR" w:bidi="ar-DZ"/>
              </w:rPr>
              <w:t xml:space="preserve"> صورة </w:t>
            </w:r>
            <w:r w:rsidRPr="000D6E10">
              <w:rPr>
                <w:lang w:val="fr-FR" w:bidi="ar-DZ"/>
              </w:rPr>
              <w:t>[AB]</w:t>
            </w:r>
            <w:r w:rsidRPr="000D6E10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0D6E10">
              <w:rPr>
                <w:lang w:val="fr-FR" w:bidi="ar-DZ"/>
              </w:rPr>
              <w:t>O</w:t>
            </w:r>
            <w:r w:rsidRPr="000D6E10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0D6E10">
              <w:rPr>
                <w:lang w:val="fr-FR" w:bidi="ar-DZ"/>
              </w:rPr>
              <w:t>70°</w:t>
            </w:r>
            <w:r w:rsidRPr="000D6E10">
              <w:rPr>
                <w:rFonts w:hint="cs"/>
                <w:rtl/>
                <w:lang w:val="fr-FR" w:bidi="ar-DZ"/>
              </w:rPr>
              <w:t xml:space="preserve"> إذن: </w:t>
            </w:r>
            <w:r w:rsidRPr="000D6E10">
              <w:rPr>
                <w:lang w:val="fr-FR" w:bidi="ar-DZ"/>
              </w:rPr>
              <w:t>A’B’=AB</w:t>
            </w:r>
            <w:r w:rsidRPr="000D6E10">
              <w:rPr>
                <w:rFonts w:hint="cs"/>
                <w:rtl/>
                <w:lang w:val="fr-FR" w:bidi="ar-DZ"/>
              </w:rPr>
              <w:t>.</w:t>
            </w: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m:oMath>
              <m:r>
                <w:rPr>
                  <w:rFonts w:ascii="Cambria Math" w:hAnsi="Cambria Math"/>
                  <w:lang w:val="fr-FR" w:bidi="ar-DZ"/>
                </w:rPr>
                <m:t>B'</m:t>
              </m:r>
              <m:acc>
                <m:acc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FR" w:bidi="ar-DZ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 w:bidi="ar-DZ"/>
                        </w:rPr>
                        <m:t>'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lang w:val="fr-FR" w:bidi="ar-DZ"/>
                </w:rPr>
                <m:t>E'</m:t>
              </m:r>
            </m:oMath>
            <w:r w:rsidRPr="000D6E10">
              <w:rPr>
                <w:rFonts w:hint="cs"/>
                <w:rtl/>
                <w:lang w:bidi="ar-DZ"/>
              </w:rPr>
              <w:t xml:space="preserve"> صورة الزاوية </w:t>
            </w:r>
            <m:oMath>
              <m:r>
                <w:rPr>
                  <w:rFonts w:ascii="Cambria Math" w:hAnsi="Cambria Math"/>
                  <w:lang w:val="fr-FR" w:bidi="ar-DZ"/>
                </w:rPr>
                <m:t>B</m:t>
              </m:r>
              <m:acc>
                <m:acc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fr-FR" w:bidi="ar-DZ"/>
                </w:rPr>
                <m:t>E</m:t>
              </m:r>
            </m:oMath>
            <w:r w:rsidRPr="000D6E10">
              <w:rPr>
                <w:rFonts w:hint="cs"/>
                <w:rtl/>
                <w:lang w:val="fr-FR" w:bidi="ar-DZ"/>
              </w:rPr>
              <w:t xml:space="preserve"> بالدوران الذي مركزه </w:t>
            </w:r>
            <w:r w:rsidRPr="000D6E10">
              <w:rPr>
                <w:lang w:val="fr-FR" w:bidi="ar-DZ"/>
              </w:rPr>
              <w:t>O</w:t>
            </w:r>
            <w:r w:rsidRPr="000D6E10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0D6E10">
              <w:rPr>
                <w:lang w:val="fr-FR" w:bidi="ar-DZ"/>
              </w:rPr>
              <w:t>70°</w:t>
            </w:r>
            <w:r w:rsidRPr="000D6E10">
              <w:rPr>
                <w:rtl/>
                <w:lang w:val="fr-FR" w:bidi="ar-DZ"/>
              </w:rPr>
              <w:t xml:space="preserve"> </w:t>
            </w:r>
          </w:p>
          <w:p w:rsidR="000178AD" w:rsidRPr="000D6E10" w:rsidRDefault="000178AD" w:rsidP="000D6E10">
            <w:pPr>
              <w:rPr>
                <w:lang w:val="fr-FR" w:bidi="ar-DZ"/>
              </w:rPr>
            </w:pPr>
            <w:r w:rsidRPr="000D6E10">
              <w:rPr>
                <w:rFonts w:hint="cs"/>
                <w:rtl/>
                <w:lang w:val="fr-FR" w:bidi="ar-DZ"/>
              </w:rPr>
              <w:t xml:space="preserve">إذن: </w:t>
            </w:r>
            <m:oMath>
              <m:r>
                <w:rPr>
                  <w:rFonts w:ascii="Cambria Math" w:hAnsi="Cambria Math"/>
                  <w:lang w:val="fr-FR" w:bidi="ar-DZ"/>
                </w:rPr>
                <m:t>B</m:t>
              </m:r>
              <m:acc>
                <m:acc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FR" w:bidi="ar-DZ"/>
                    </w:rPr>
                    <m:t>A</m:t>
                  </m:r>
                </m:e>
              </m:acc>
              <m:r>
                <w:rPr>
                  <w:rFonts w:ascii="Cambria Math" w:hAnsi="Cambria Math"/>
                  <w:lang w:val="fr-FR" w:bidi="ar-DZ"/>
                </w:rPr>
                <m:t>E</m:t>
              </m:r>
            </m:oMath>
            <w:r w:rsidRPr="000D6E10">
              <w:rPr>
                <w:lang w:val="fr-FR" w:bidi="ar-DZ"/>
              </w:rPr>
              <w:t xml:space="preserve"> =</w:t>
            </w:r>
            <m:oMath>
              <m:r>
                <w:rPr>
                  <w:rFonts w:ascii="Cambria Math" w:hAnsi="Cambria Math"/>
                  <w:lang w:val="fr-FR" w:bidi="ar-DZ"/>
                </w:rPr>
                <m:t xml:space="preserve"> B'</m:t>
              </m:r>
              <m:acc>
                <m:accPr>
                  <m:ctrlPr>
                    <w:rPr>
                      <w:rFonts w:ascii="Cambria Math" w:hAnsi="Cambria Math"/>
                      <w:i/>
                      <w:lang w:bidi="ar-DZ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FR" w:bidi="ar-DZ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 w:bidi="ar-DZ"/>
                        </w:rPr>
                        <m:t>'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lang w:val="fr-FR" w:bidi="ar-DZ"/>
                </w:rPr>
                <m:t>E'</m:t>
              </m:r>
            </m:oMath>
            <w:r w:rsidRPr="000D6E10">
              <w:rPr>
                <w:rFonts w:hint="cs"/>
                <w:rtl/>
                <w:lang w:val="fr-FR" w:bidi="ar-DZ"/>
              </w:rPr>
              <w:t>.</w:t>
            </w:r>
          </w:p>
          <w:p w:rsidR="000178AD" w:rsidRPr="000D6E10" w:rsidRDefault="000178AD" w:rsidP="000D6E10">
            <w:pPr>
              <w:rPr>
                <w:lang w:val="fr-FR" w:bidi="ar-DZ"/>
              </w:rPr>
            </w:pPr>
          </w:p>
          <w:p w:rsidR="000178AD" w:rsidRPr="000D6E10" w:rsidRDefault="000178AD" w:rsidP="000D6E10">
            <w:pPr>
              <w:rPr>
                <w:rtl/>
                <w:lang w:val="fr-FR" w:bidi="ar-DZ"/>
              </w:rPr>
            </w:pPr>
            <w:r w:rsidRPr="000D6E10">
              <w:rPr>
                <w:lang w:val="fr-FR" w:bidi="ar-DZ"/>
              </w:rPr>
              <w:t>B</w:t>
            </w:r>
            <w:r w:rsidRPr="000D6E10">
              <w:rPr>
                <w:rFonts w:hint="cs"/>
                <w:rtl/>
                <w:lang w:val="fr-FR" w:bidi="ar-DZ"/>
              </w:rPr>
              <w:t xml:space="preserve"> ، </w:t>
            </w:r>
            <w:r w:rsidRPr="000D6E10">
              <w:rPr>
                <w:lang w:val="fr-FR" w:bidi="ar-DZ"/>
              </w:rPr>
              <w:t>C</w:t>
            </w:r>
            <w:r w:rsidRPr="000D6E10">
              <w:rPr>
                <w:rFonts w:hint="cs"/>
                <w:rtl/>
                <w:lang w:val="fr-FR" w:bidi="ar-DZ"/>
              </w:rPr>
              <w:t xml:space="preserve"> ، </w:t>
            </w:r>
            <w:r w:rsidRPr="000D6E10">
              <w:rPr>
                <w:lang w:val="fr-FR" w:bidi="ar-DZ"/>
              </w:rPr>
              <w:t>E</w:t>
            </w:r>
            <w:r w:rsidRPr="000D6E10">
              <w:rPr>
                <w:rFonts w:hint="cs"/>
                <w:rtl/>
                <w:lang w:val="fr-FR" w:bidi="ar-DZ"/>
              </w:rPr>
              <w:t xml:space="preserve"> إستقامية و</w:t>
            </w:r>
            <w:r w:rsidRPr="000D6E10">
              <w:rPr>
                <w:lang w:val="fr-FR" w:bidi="ar-DZ"/>
              </w:rPr>
              <w:t>B’</w:t>
            </w:r>
            <w:r w:rsidRPr="000D6E10">
              <w:rPr>
                <w:rFonts w:hint="cs"/>
                <w:rtl/>
                <w:lang w:val="fr-FR" w:bidi="ar-DZ"/>
              </w:rPr>
              <w:t xml:space="preserve"> ،</w:t>
            </w:r>
            <w:r w:rsidRPr="000D6E10">
              <w:rPr>
                <w:lang w:val="fr-FR" w:bidi="ar-DZ"/>
              </w:rPr>
              <w:t>C’</w:t>
            </w:r>
            <w:r w:rsidRPr="000D6E10">
              <w:rPr>
                <w:rFonts w:hint="cs"/>
                <w:rtl/>
                <w:lang w:val="fr-FR" w:bidi="ar-DZ"/>
              </w:rPr>
              <w:t xml:space="preserve"> ،</w:t>
            </w:r>
            <w:r w:rsidRPr="000D6E10">
              <w:rPr>
                <w:lang w:val="fr-FR" w:bidi="ar-DZ"/>
              </w:rPr>
              <w:t>E’</w:t>
            </w:r>
            <w:r w:rsidRPr="000D6E10">
              <w:rPr>
                <w:rFonts w:hint="cs"/>
                <w:rtl/>
                <w:lang w:bidi="ar-DZ"/>
              </w:rPr>
              <w:t xml:space="preserve"> صوره</w:t>
            </w:r>
            <w:r w:rsidRPr="000D6E10">
              <w:rPr>
                <w:rFonts w:hint="cs"/>
                <w:rtl/>
                <w:lang w:val="fr-FR" w:bidi="ar-DZ"/>
              </w:rPr>
              <w:t xml:space="preserve">ا بالدوران الذي مركزه </w:t>
            </w:r>
            <w:r w:rsidRPr="000D6E10">
              <w:rPr>
                <w:lang w:val="fr-FR" w:bidi="ar-DZ"/>
              </w:rPr>
              <w:t>O</w:t>
            </w:r>
            <w:r w:rsidRPr="000D6E10">
              <w:rPr>
                <w:rFonts w:hint="cs"/>
                <w:rtl/>
                <w:lang w:val="fr-FR" w:bidi="ar-DZ"/>
              </w:rPr>
              <w:t xml:space="preserve"> وزاويته </w:t>
            </w:r>
            <w:r w:rsidRPr="000D6E10">
              <w:rPr>
                <w:lang w:val="fr-FR" w:bidi="ar-DZ"/>
              </w:rPr>
              <w:t>70°</w:t>
            </w:r>
            <w:r w:rsidRPr="000D6E10">
              <w:rPr>
                <w:rFonts w:hint="cs"/>
                <w:rtl/>
                <w:lang w:val="fr-FR" w:bidi="ar-DZ"/>
              </w:rPr>
              <w:t xml:space="preserve"> إذن: </w:t>
            </w:r>
            <w:r w:rsidRPr="000D6E10">
              <w:rPr>
                <w:lang w:val="fr-FR" w:bidi="ar-DZ"/>
              </w:rPr>
              <w:t>B’</w:t>
            </w:r>
            <w:r w:rsidRPr="000D6E10">
              <w:rPr>
                <w:rFonts w:hint="cs"/>
                <w:rtl/>
                <w:lang w:val="fr-FR" w:bidi="ar-DZ"/>
              </w:rPr>
              <w:t xml:space="preserve"> ،</w:t>
            </w:r>
            <w:r w:rsidRPr="000D6E10">
              <w:rPr>
                <w:lang w:val="fr-FR" w:bidi="ar-DZ"/>
              </w:rPr>
              <w:t>C’</w:t>
            </w:r>
            <w:r w:rsidRPr="000D6E10">
              <w:rPr>
                <w:rFonts w:hint="cs"/>
                <w:rtl/>
                <w:lang w:val="fr-FR" w:bidi="ar-DZ"/>
              </w:rPr>
              <w:t xml:space="preserve"> ، </w:t>
            </w:r>
            <w:r w:rsidRPr="000D6E10">
              <w:rPr>
                <w:lang w:val="fr-FR" w:bidi="ar-DZ"/>
              </w:rPr>
              <w:t>E’</w:t>
            </w:r>
            <w:r w:rsidRPr="000D6E10">
              <w:rPr>
                <w:rFonts w:hint="cs"/>
                <w:rtl/>
                <w:lang w:val="fr-FR" w:bidi="ar-DZ"/>
              </w:rPr>
              <w:t xml:space="preserve"> إستقامية.</w:t>
            </w:r>
          </w:p>
          <w:p w:rsidR="000178AD" w:rsidRPr="00CD4DEC" w:rsidRDefault="000178AD" w:rsidP="009370A3">
            <w:pPr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0D6E10" w:rsidRDefault="000178AD" w:rsidP="000D6E10">
            <w:pPr>
              <w:rPr>
                <w:b/>
                <w:bCs/>
                <w:rtl/>
                <w:lang w:val="fr-FR" w:bidi="ar-DZ"/>
              </w:rPr>
            </w:pPr>
            <w:r w:rsidRPr="000D6E10">
              <w:rPr>
                <w:rFonts w:hint="cs"/>
                <w:b/>
                <w:bCs/>
                <w:rtl/>
                <w:lang w:val="fr-FR" w:bidi="ar-DZ"/>
              </w:rPr>
              <w:t>رقم 6 ص 238</w:t>
            </w:r>
          </w:p>
          <w:p w:rsidR="000178AD" w:rsidRPr="008A50C4" w:rsidRDefault="000178AD" w:rsidP="009370A3">
            <w:pPr>
              <w:rPr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B13798" w:rsidRPr="00B13798" w:rsidRDefault="00B13798" w:rsidP="000D6E10">
      <w:pPr>
        <w:bidi w:val="0"/>
        <w:jc w:val="right"/>
        <w:rPr>
          <w:rtl/>
        </w:rPr>
      </w:pPr>
    </w:p>
    <w:p w:rsidR="000D6E10" w:rsidRDefault="000D6E10">
      <w:pPr>
        <w:bidi w:val="0"/>
        <w:rPr>
          <w:rtl/>
        </w:rPr>
      </w:pPr>
      <w:r>
        <w:rPr>
          <w:rtl/>
        </w:rPr>
        <w:br w:type="page"/>
      </w:r>
    </w:p>
    <w:tbl>
      <w:tblPr>
        <w:bidiVisual/>
        <w:tblW w:w="10478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689"/>
      </w:tblGrid>
      <w:tr w:rsidR="00D36DC4" w:rsidRPr="00B13798" w:rsidTr="00D36DC4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D36DC4" w:rsidRPr="00B13798" w:rsidRDefault="00D36DC4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D36DC4" w:rsidRPr="00B13798" w:rsidRDefault="00D36DC4" w:rsidP="00855D6A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3</w:t>
            </w:r>
            <w:r w:rsidR="00855D6A">
              <w:rPr>
                <w:sz w:val="28"/>
                <w:szCs w:val="28"/>
                <w:lang w:bidi="ar-DZ"/>
              </w:rPr>
              <w:t>3</w:t>
            </w:r>
          </w:p>
          <w:p w:rsidR="00D36DC4" w:rsidRPr="00B13798" w:rsidRDefault="00D36DC4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D36DC4" w:rsidRPr="00B13798" w:rsidRDefault="00D36DC4" w:rsidP="009370A3">
            <w:pPr>
              <w:rPr>
                <w:sz w:val="28"/>
                <w:szCs w:val="28"/>
                <w:lang w:bidi="ar-DZ"/>
              </w:rPr>
            </w:pPr>
            <w:r w:rsidRPr="0015235D">
              <w:rPr>
                <w:sz w:val="28"/>
                <w:szCs w:val="28"/>
                <w:rtl/>
                <w:lang w:bidi="ar-DZ"/>
              </w:rPr>
              <w:t>الــدوران ، الزوايا ، المضلعات المنتظمة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36DC4" w:rsidRPr="00B13798" w:rsidRDefault="00D36DC4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689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D36DC4" w:rsidRPr="00B13798" w:rsidRDefault="000178AD" w:rsidP="009370A3">
            <w:pPr>
              <w:rPr>
                <w:sz w:val="28"/>
                <w:szCs w:val="28"/>
                <w:rtl/>
                <w:lang w:bidi="ar-DZ"/>
              </w:rPr>
            </w:pPr>
            <w:r w:rsidRPr="000178AD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D36DC4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D36DC4" w:rsidRPr="00B13798" w:rsidRDefault="00D36DC4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D36DC4" w:rsidRPr="00B13798" w:rsidRDefault="00D36DC4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D36DC4" w:rsidRPr="00B13798" w:rsidRDefault="00D36DC4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D36DC4" w:rsidRPr="00B13798" w:rsidRDefault="00D36DC4" w:rsidP="009370A3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D36DC4" w:rsidRPr="00B13798" w:rsidRDefault="00D36DC4" w:rsidP="00D36DC4">
      <w:pPr>
        <w:jc w:val="center"/>
        <w:rPr>
          <w:sz w:val="28"/>
          <w:szCs w:val="28"/>
          <w:rtl/>
          <w:lang w:bidi="ar-DZ"/>
        </w:rPr>
      </w:pPr>
    </w:p>
    <w:p w:rsidR="00D36DC4" w:rsidRPr="00B13798" w:rsidRDefault="00D36DC4" w:rsidP="00D36DC4">
      <w:pPr>
        <w:jc w:val="center"/>
        <w:rPr>
          <w:b/>
          <w:bCs/>
          <w:sz w:val="28"/>
          <w:szCs w:val="28"/>
          <w:rtl/>
          <w:lang w:bidi="ar-DZ"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D36DC4">
        <w:rPr>
          <w:b/>
          <w:bCs/>
          <w:sz w:val="28"/>
          <w:szCs w:val="28"/>
          <w:rtl/>
        </w:rPr>
        <w:t>الزاوية المحيطية والزاوية المركزية</w:t>
      </w:r>
      <w:r w:rsidR="00855D6A">
        <w:rPr>
          <w:rFonts w:hint="cs"/>
          <w:b/>
          <w:bCs/>
          <w:sz w:val="28"/>
          <w:szCs w:val="28"/>
          <w:rtl/>
          <w:lang w:bidi="ar-DZ"/>
        </w:rPr>
        <w:t xml:space="preserve"> (1)</w:t>
      </w:r>
    </w:p>
    <w:p w:rsidR="00D36DC4" w:rsidRDefault="00D36DC4" w:rsidP="00D36DC4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0178AD" w:rsidRPr="00CD4DEC" w:rsidTr="00AB68BA">
        <w:tc>
          <w:tcPr>
            <w:tcW w:w="1808" w:type="dxa"/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D36DC4" w:rsidRDefault="000178AD" w:rsidP="00D36DC4">
            <w:pPr>
              <w:rPr>
                <w:b/>
                <w:bCs/>
                <w:rtl/>
                <w:lang w:bidi="ar-DZ"/>
              </w:rPr>
            </w:pPr>
            <w:r w:rsidRPr="00D36DC4">
              <w:rPr>
                <w:rFonts w:hint="cs"/>
                <w:b/>
                <w:bCs/>
                <w:rtl/>
                <w:lang w:bidi="ar-DZ"/>
              </w:rPr>
              <w:t>نشاط 3</w:t>
            </w:r>
          </w:p>
          <w:p w:rsidR="000178AD" w:rsidRPr="00D36DC4" w:rsidRDefault="000178AD" w:rsidP="00D36DC4">
            <w:pPr>
              <w:rPr>
                <w:rtl/>
                <w:lang w:bidi="ar-DZ"/>
              </w:rPr>
            </w:pPr>
            <w:r w:rsidRPr="00D36DC4">
              <w:rPr>
                <w:rFonts w:hint="cs"/>
                <w:rtl/>
                <w:lang w:bidi="ar-DZ"/>
              </w:rPr>
              <w:t>إليك الأشكال التالية</w:t>
            </w:r>
          </w:p>
          <w:p w:rsidR="000178AD" w:rsidRPr="00D36DC4" w:rsidRDefault="000178AD" w:rsidP="00D36DC4">
            <w:pPr>
              <w:rPr>
                <w:rtl/>
                <w:lang w:bidi="ar-DZ"/>
              </w:rPr>
            </w:pPr>
            <w:r w:rsidRPr="00D36DC4">
              <w:rPr>
                <w:rFonts w:hint="cs"/>
                <w:rtl/>
                <w:lang w:bidi="ar-DZ"/>
              </w:rPr>
              <w:t>اذكر الحالات التي يكون فيها رأس الزاوية هو مركز الدائرة.</w:t>
            </w:r>
          </w:p>
          <w:p w:rsidR="000178AD" w:rsidRPr="00D36DC4" w:rsidRDefault="000178AD" w:rsidP="00D36DC4">
            <w:pPr>
              <w:rPr>
                <w:rtl/>
                <w:lang w:bidi="ar-DZ"/>
              </w:rPr>
            </w:pPr>
            <w:r w:rsidRPr="00D36DC4">
              <w:rPr>
                <w:rFonts w:hint="cs"/>
                <w:rtl/>
                <w:lang w:bidi="ar-DZ"/>
              </w:rPr>
              <w:t>اذكر الحالات التي يكون فيها رأس الزاوية نقطة من الدائرة وضلعاها وترين من هذه الدائرة.</w:t>
            </w:r>
          </w:p>
          <w:p w:rsidR="000178AD" w:rsidRDefault="000178AD" w:rsidP="00D36DC4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D36DC4">
              <w:rPr>
                <w:noProof/>
              </w:rPr>
              <w:drawing>
                <wp:inline distT="0" distB="0" distL="0" distR="0" wp14:anchorId="353C0C7F" wp14:editId="5BB8210D">
                  <wp:extent cx="3600450" cy="2181225"/>
                  <wp:effectExtent l="0" t="0" r="0" b="9525"/>
                  <wp:docPr id="28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0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78AD" w:rsidRPr="000D6E10" w:rsidRDefault="000178AD" w:rsidP="00D36DC4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D36DC4" w:rsidRDefault="000178AD" w:rsidP="00D36DC4">
            <w:pPr>
              <w:rPr>
                <w:b/>
                <w:bCs/>
                <w:noProof/>
                <w:rtl/>
                <w:lang w:val="fr-FR" w:eastAsia="fr-FR" w:bidi="ar-DZ"/>
              </w:rPr>
            </w:pPr>
            <w:r w:rsidRPr="00D36DC4">
              <w:rPr>
                <w:rFonts w:hint="cs"/>
                <w:b/>
                <w:bCs/>
                <w:noProof/>
                <w:rtl/>
                <w:lang w:val="fr-FR" w:eastAsia="fr-FR" w:bidi="ar-DZ"/>
              </w:rPr>
              <w:t>تعريف 1:</w:t>
            </w:r>
          </w:p>
          <w:p w:rsidR="000178AD" w:rsidRPr="00D36DC4" w:rsidRDefault="000178AD" w:rsidP="00D36DC4">
            <w:pPr>
              <w:rPr>
                <w:noProof/>
                <w:rtl/>
                <w:lang w:val="fr-FR" w:eastAsia="fr-FR" w:bidi="ar-DZ"/>
              </w:rPr>
            </w:pP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الزاوية المحيطية في دائرة هي زاوية رأسها نقطة من الدائرة وضلعاها يقطعان الدائرة في نقطتين. </w:t>
            </w:r>
          </w:p>
          <w:p w:rsidR="000178AD" w:rsidRPr="00D36DC4" w:rsidRDefault="000178AD" w:rsidP="00D36DC4">
            <w:pPr>
              <w:rPr>
                <w:noProof/>
                <w:rtl/>
                <w:lang w:val="fr-FR" w:eastAsia="fr-FR" w:bidi="ar-DZ"/>
              </w:rPr>
            </w:pPr>
          </w:p>
          <w:p w:rsidR="000178AD" w:rsidRPr="00D36DC4" w:rsidRDefault="000178AD" w:rsidP="00D36DC4">
            <w:pPr>
              <w:rPr>
                <w:noProof/>
                <w:rtl/>
                <w:lang w:val="fr-FR" w:eastAsia="fr-FR" w:bidi="ar-DZ"/>
              </w:rPr>
            </w:pPr>
            <w:r w:rsidRPr="00D36DC4">
              <w:rPr>
                <w:rFonts w:hint="cs"/>
                <w:b/>
                <w:bCs/>
                <w:noProof/>
                <w:rtl/>
                <w:lang w:val="fr-FR" w:eastAsia="fr-FR" w:bidi="ar-DZ"/>
              </w:rPr>
              <w:t>تعريف 2:</w:t>
            </w: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 الزاوية المركزية في دائرة هي زاوية رأسها  هو مركز الدائرة.</w:t>
            </w:r>
          </w:p>
          <w:p w:rsidR="000178AD" w:rsidRPr="00D36DC4" w:rsidRDefault="000178AD" w:rsidP="00D36DC4">
            <w:pPr>
              <w:rPr>
                <w:noProof/>
                <w:rtl/>
                <w:lang w:val="fr-FR" w:eastAsia="fr-FR" w:bidi="ar-DZ"/>
              </w:rPr>
            </w:pPr>
          </w:p>
          <w:p w:rsidR="000178AD" w:rsidRPr="00D36DC4" w:rsidRDefault="000178AD" w:rsidP="00D36DC4">
            <w:pPr>
              <w:rPr>
                <w:b/>
                <w:bCs/>
                <w:noProof/>
                <w:rtl/>
                <w:lang w:val="fr-FR" w:eastAsia="fr-FR" w:bidi="ar-DZ"/>
              </w:rPr>
            </w:pPr>
            <w:r w:rsidRPr="00D36DC4">
              <w:rPr>
                <w:rFonts w:hint="cs"/>
                <w:b/>
                <w:bCs/>
                <w:noProof/>
                <w:rtl/>
                <w:lang w:val="fr-FR" w:eastAsia="fr-FR" w:bidi="ar-DZ"/>
              </w:rPr>
              <w:t>مثال</w:t>
            </w:r>
          </w:p>
          <w:p w:rsidR="000178AD" w:rsidRPr="00D36DC4" w:rsidRDefault="000178AD" w:rsidP="00D36DC4">
            <w:pPr>
              <w:rPr>
                <w:noProof/>
                <w:rtl/>
                <w:lang w:val="fr-FR" w:eastAsia="fr-FR" w:bidi="ar-DZ"/>
              </w:rPr>
            </w:pPr>
            <w:r w:rsidRPr="00D36DC4">
              <w:rPr>
                <w:noProof/>
                <w:lang w:val="fr-FR" w:eastAsia="fr-FR" w:bidi="ar-DZ"/>
              </w:rPr>
              <w:t>(c)</w:t>
            </w: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 دائرة مركزها </w:t>
            </w:r>
            <w:r w:rsidRPr="00D36DC4">
              <w:rPr>
                <w:noProof/>
                <w:lang w:val="fr-FR" w:eastAsia="fr-FR" w:bidi="ar-DZ"/>
              </w:rPr>
              <w:t>O</w:t>
            </w:r>
            <w:r w:rsidRPr="00D36DC4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0178AD" w:rsidRPr="00D36DC4" w:rsidRDefault="000178AD" w:rsidP="00D36DC4">
            <w:pPr>
              <w:rPr>
                <w:noProof/>
                <w:rtl/>
                <w:lang w:val="fr-FR" w:eastAsia="fr-FR" w:bidi="ar-DZ"/>
              </w:rPr>
            </w:pP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الزاوية </w:t>
            </w:r>
            <w:r w:rsidRPr="00D36DC4">
              <w:rPr>
                <w:noProof/>
                <w:lang w:val="fr-FR" w:eastAsia="fr-FR" w:bidi="ar-DZ"/>
              </w:rPr>
              <w:t>A</w:t>
            </w:r>
            <m:oMath>
              <m:acc>
                <m:accPr>
                  <m:ctrlPr>
                    <w:rPr>
                      <w:rFonts w:ascii="Cambria Math" w:hAnsi="Cambria Math"/>
                      <w:noProof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C</m:t>
                  </m:r>
                </m:e>
              </m:acc>
            </m:oMath>
            <w:r w:rsidRPr="00D36DC4">
              <w:rPr>
                <w:noProof/>
                <w:lang w:val="fr-FR" w:eastAsia="fr-FR" w:bidi="ar-DZ"/>
              </w:rPr>
              <w:t>B</w:t>
            </w: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 محيطية في الدائرة </w:t>
            </w:r>
            <w:r w:rsidRPr="00D36DC4">
              <w:rPr>
                <w:noProof/>
                <w:lang w:val="fr-FR" w:eastAsia="fr-FR" w:bidi="ar-DZ"/>
              </w:rPr>
              <w:t>(c)</w:t>
            </w: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 تحصر القو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AB</m:t>
                  </m:r>
                </m:e>
              </m:acc>
            </m:oMath>
            <w:r w:rsidRPr="00D36DC4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0178AD" w:rsidRPr="00D36DC4" w:rsidRDefault="000178AD" w:rsidP="00D36DC4">
            <w:pPr>
              <w:rPr>
                <w:noProof/>
                <w:rtl/>
                <w:lang w:val="fr-FR" w:eastAsia="fr-FR" w:bidi="ar-DZ"/>
              </w:rPr>
            </w:pP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الزاوية </w:t>
            </w:r>
            <w:r w:rsidRPr="00D36DC4">
              <w:rPr>
                <w:noProof/>
                <w:lang w:val="fr-FR" w:eastAsia="fr-FR" w:bidi="ar-DZ"/>
              </w:rPr>
              <w:t>E</w:t>
            </w:r>
            <m:oMath>
              <m:acc>
                <m:accPr>
                  <m:ctrlPr>
                    <w:rPr>
                      <w:rFonts w:ascii="Cambria Math" w:hAnsi="Cambria Math"/>
                      <w:noProof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O</m:t>
                  </m:r>
                </m:e>
              </m:acc>
            </m:oMath>
            <w:r w:rsidRPr="00D36DC4">
              <w:rPr>
                <w:noProof/>
                <w:lang w:val="fr-FR" w:eastAsia="fr-FR" w:bidi="ar-DZ"/>
              </w:rPr>
              <w:t>F</w:t>
            </w: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 مركزية في الدائرة </w:t>
            </w:r>
            <w:r w:rsidRPr="00D36DC4">
              <w:rPr>
                <w:noProof/>
                <w:lang w:val="fr-FR" w:eastAsia="fr-FR" w:bidi="ar-DZ"/>
              </w:rPr>
              <w:t>(c)</w:t>
            </w:r>
            <w:r w:rsidRPr="00D36DC4">
              <w:rPr>
                <w:rFonts w:hint="cs"/>
                <w:noProof/>
                <w:rtl/>
                <w:lang w:val="fr-FR" w:eastAsia="fr-FR" w:bidi="ar-DZ"/>
              </w:rPr>
              <w:t xml:space="preserve"> تحصر القو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EF</m:t>
                  </m:r>
                </m:e>
              </m:acc>
            </m:oMath>
            <w:r w:rsidRPr="00D36DC4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0178AD" w:rsidRPr="00CD4DEC" w:rsidRDefault="000178AD" w:rsidP="009370A3">
            <w:pPr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  <w:r w:rsidRPr="00D36DC4">
              <w:rPr>
                <w:rFonts w:hint="cs"/>
                <w:noProof/>
                <w:rtl/>
              </w:rPr>
              <w:drawing>
                <wp:anchor distT="0" distB="0" distL="114300" distR="114300" simplePos="0" relativeHeight="252051968" behindDoc="0" locked="0" layoutInCell="1" allowOverlap="1" wp14:anchorId="41D8E36A" wp14:editId="38991E5E">
                  <wp:simplePos x="0" y="0"/>
                  <wp:positionH relativeFrom="margin">
                    <wp:posOffset>479413</wp:posOffset>
                  </wp:positionH>
                  <wp:positionV relativeFrom="margin">
                    <wp:posOffset>500056</wp:posOffset>
                  </wp:positionV>
                  <wp:extent cx="1439545" cy="1225550"/>
                  <wp:effectExtent l="0" t="0" r="8255" b="0"/>
                  <wp:wrapNone/>
                  <wp:docPr id="29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684" t="8231" r="5782" b="7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9545" cy="12255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D36DC4" w:rsidRDefault="000178AD" w:rsidP="00D36DC4">
            <w:pPr>
              <w:rPr>
                <w:b/>
                <w:bCs/>
                <w:noProof/>
                <w:rtl/>
                <w:lang w:val="fr-FR" w:eastAsia="fr-FR"/>
              </w:rPr>
            </w:pPr>
            <w:r w:rsidRPr="00D36DC4">
              <w:rPr>
                <w:rFonts w:hint="cs"/>
                <w:b/>
                <w:bCs/>
                <w:noProof/>
                <w:rtl/>
                <w:lang w:val="fr-FR" w:eastAsia="fr-FR"/>
              </w:rPr>
              <w:t>رقم 8 ، 9 ص 238</w:t>
            </w:r>
          </w:p>
          <w:p w:rsidR="000178AD" w:rsidRPr="008A50C4" w:rsidRDefault="000178AD" w:rsidP="009370A3">
            <w:pPr>
              <w:rPr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B13798" w:rsidRPr="00B13798" w:rsidRDefault="00B13798" w:rsidP="00B13798">
      <w:pPr>
        <w:rPr>
          <w:rtl/>
        </w:rPr>
      </w:pPr>
    </w:p>
    <w:p w:rsidR="00B13798" w:rsidRPr="00B13798" w:rsidRDefault="00B13798" w:rsidP="00B13798">
      <w:pPr>
        <w:bidi w:val="0"/>
        <w:rPr>
          <w:rtl/>
        </w:rPr>
      </w:pPr>
      <w:r w:rsidRPr="00B13798">
        <w:rPr>
          <w:rtl/>
        </w:rPr>
        <w:br w:type="page"/>
      </w:r>
    </w:p>
    <w:tbl>
      <w:tblPr>
        <w:bidiVisual/>
        <w:tblW w:w="10478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689"/>
      </w:tblGrid>
      <w:tr w:rsidR="00F27615" w:rsidRPr="00B13798" w:rsidTr="009370A3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F27615" w:rsidRPr="00B13798" w:rsidRDefault="00F27615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F27615" w:rsidRPr="00B13798" w:rsidRDefault="00F27615" w:rsidP="00F2761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35</w:t>
            </w:r>
          </w:p>
          <w:p w:rsidR="00F27615" w:rsidRPr="00B13798" w:rsidRDefault="00F27615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F27615" w:rsidRPr="00B13798" w:rsidRDefault="00F27615" w:rsidP="009370A3">
            <w:pPr>
              <w:rPr>
                <w:sz w:val="28"/>
                <w:szCs w:val="28"/>
                <w:lang w:bidi="ar-DZ"/>
              </w:rPr>
            </w:pPr>
            <w:r w:rsidRPr="0015235D">
              <w:rPr>
                <w:sz w:val="28"/>
                <w:szCs w:val="28"/>
                <w:rtl/>
                <w:lang w:bidi="ar-DZ"/>
              </w:rPr>
              <w:t>الــدوران ، الزوايا ، المضلعات المنتظمة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27615" w:rsidRPr="00B13798" w:rsidRDefault="00F27615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689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F27615" w:rsidRPr="00B13798" w:rsidRDefault="000178AD" w:rsidP="009370A3">
            <w:pPr>
              <w:rPr>
                <w:sz w:val="28"/>
                <w:szCs w:val="28"/>
                <w:rtl/>
                <w:lang w:bidi="ar-DZ"/>
              </w:rPr>
            </w:pPr>
            <w:r w:rsidRPr="000178AD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F27615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F27615" w:rsidRPr="00B13798" w:rsidRDefault="00F27615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F27615" w:rsidRPr="00B13798" w:rsidRDefault="00F27615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F27615" w:rsidRPr="00B13798" w:rsidRDefault="00F27615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F27615" w:rsidRPr="00B13798" w:rsidRDefault="00F27615" w:rsidP="009370A3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F27615" w:rsidRPr="00B13798" w:rsidRDefault="00F27615" w:rsidP="00F27615">
      <w:pPr>
        <w:jc w:val="center"/>
        <w:rPr>
          <w:sz w:val="28"/>
          <w:szCs w:val="28"/>
          <w:rtl/>
          <w:lang w:bidi="ar-DZ"/>
        </w:rPr>
      </w:pPr>
    </w:p>
    <w:p w:rsidR="00F27615" w:rsidRPr="00B13798" w:rsidRDefault="00F27615" w:rsidP="00F27615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D36DC4">
        <w:rPr>
          <w:b/>
          <w:bCs/>
          <w:sz w:val="28"/>
          <w:szCs w:val="28"/>
          <w:rtl/>
        </w:rPr>
        <w:t>الزاوية المحيطية والزاوية المركزية</w:t>
      </w:r>
      <w:r w:rsidR="00855D6A">
        <w:rPr>
          <w:rFonts w:hint="cs"/>
          <w:b/>
          <w:bCs/>
          <w:sz w:val="28"/>
          <w:szCs w:val="28"/>
          <w:rtl/>
        </w:rPr>
        <w:t xml:space="preserve"> (2)</w:t>
      </w:r>
    </w:p>
    <w:p w:rsidR="00F27615" w:rsidRDefault="00F27615" w:rsidP="00F27615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0178AD" w:rsidRPr="00CD4DEC" w:rsidTr="00793A62">
        <w:tc>
          <w:tcPr>
            <w:tcW w:w="1808" w:type="dxa"/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F27615" w:rsidRDefault="000178AD" w:rsidP="00F27615">
            <w:pPr>
              <w:rPr>
                <w:b/>
                <w:bCs/>
                <w:rtl/>
                <w:lang w:bidi="ar-DZ"/>
              </w:rPr>
            </w:pPr>
            <w:r w:rsidRPr="00F27615">
              <w:rPr>
                <w:rFonts w:hint="cs"/>
                <w:b/>
                <w:bCs/>
                <w:rtl/>
                <w:lang w:bidi="ar-DZ"/>
              </w:rPr>
              <w:t>رقم 3 (2) (3) ص 226</w:t>
            </w:r>
          </w:p>
          <w:p w:rsidR="000178AD" w:rsidRPr="000D6E10" w:rsidRDefault="000178AD" w:rsidP="009370A3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F27615" w:rsidRDefault="000178AD" w:rsidP="00F27615">
            <w:pPr>
              <w:rPr>
                <w:noProof/>
                <w:rtl/>
                <w:lang w:val="fr-FR" w:eastAsia="fr-FR"/>
              </w:rPr>
            </w:pPr>
            <w:r w:rsidRPr="00F27615">
              <w:rPr>
                <w:noProof/>
                <w:rtl/>
              </w:rPr>
              <w:drawing>
                <wp:anchor distT="0" distB="0" distL="114300" distR="114300" simplePos="0" relativeHeight="252054016" behindDoc="0" locked="0" layoutInCell="1" allowOverlap="1" wp14:anchorId="1ABD82B5" wp14:editId="734C2534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0</wp:posOffset>
                  </wp:positionV>
                  <wp:extent cx="1799590" cy="1799590"/>
                  <wp:effectExtent l="0" t="0" r="0" b="0"/>
                  <wp:wrapSquare wrapText="bothSides"/>
                  <wp:docPr id="30" name="Image 12" descr="Description : G_4M_05_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2" descr="Description : G_4M_05_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9590" cy="1799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27615">
              <w:rPr>
                <w:rFonts w:hint="cs"/>
                <w:b/>
                <w:bCs/>
                <w:noProof/>
                <w:rtl/>
                <w:lang w:val="fr-FR" w:eastAsia="fr-FR"/>
              </w:rPr>
              <w:t xml:space="preserve">خاصية 1: </w:t>
            </w:r>
            <w:r w:rsidRPr="00F27615">
              <w:rPr>
                <w:rFonts w:hint="cs"/>
                <w:noProof/>
                <w:rtl/>
                <w:lang w:val="fr-FR" w:eastAsia="fr-FR"/>
              </w:rPr>
              <w:t>قيس الزاوية المحيطية في دائرة هو نصف قيس الزاوية المركزية التي تحصر القوس نفسه معها.</w:t>
            </w:r>
          </w:p>
          <w:p w:rsidR="000178AD" w:rsidRPr="00F27615" w:rsidRDefault="000178AD" w:rsidP="00F27615">
            <w:pPr>
              <w:rPr>
                <w:noProof/>
                <w:rtl/>
                <w:lang w:val="fr-FR" w:eastAsia="fr-FR"/>
              </w:rPr>
            </w:pPr>
          </w:p>
          <w:p w:rsidR="000178AD" w:rsidRPr="00F27615" w:rsidRDefault="000178AD" w:rsidP="00F27615">
            <w:pPr>
              <w:rPr>
                <w:noProof/>
                <w:rtl/>
                <w:lang w:val="fr-FR" w:eastAsia="fr-FR"/>
              </w:rPr>
            </w:pPr>
            <w:r w:rsidRPr="00F27615">
              <w:rPr>
                <w:rFonts w:hint="cs"/>
                <w:b/>
                <w:bCs/>
                <w:noProof/>
                <w:rtl/>
                <w:lang w:val="fr-FR" w:eastAsia="fr-FR"/>
              </w:rPr>
              <w:t xml:space="preserve">خاصية 2: </w:t>
            </w:r>
            <w:r w:rsidRPr="00F27615">
              <w:rPr>
                <w:rFonts w:hint="cs"/>
                <w:noProof/>
                <w:rtl/>
                <w:lang w:val="fr-FR" w:eastAsia="fr-FR"/>
              </w:rPr>
              <w:t>كل الزوايا المحيطية في دائرة التي تحصر القوس نفسه متقايسة.</w:t>
            </w:r>
          </w:p>
          <w:p w:rsidR="000178AD" w:rsidRPr="00F27615" w:rsidRDefault="000178AD" w:rsidP="00F27615">
            <w:pPr>
              <w:rPr>
                <w:noProof/>
                <w:rtl/>
                <w:lang w:val="fr-FR" w:eastAsia="fr-FR"/>
              </w:rPr>
            </w:pPr>
            <w:r w:rsidRPr="00F27615">
              <w:rPr>
                <w:rFonts w:hint="cs"/>
                <w:b/>
                <w:bCs/>
                <w:noProof/>
                <w:rtl/>
                <w:lang w:val="fr-FR" w:eastAsia="fr-FR"/>
              </w:rPr>
              <w:t>مثال:</w:t>
            </w:r>
            <w:r w:rsidRPr="00F27615">
              <w:rPr>
                <w:rFonts w:hint="cs"/>
                <w:noProof/>
                <w:rtl/>
                <w:lang w:val="fr-FR" w:eastAsia="fr-FR"/>
              </w:rPr>
              <w:t xml:space="preserve"> في الشكل</w:t>
            </w:r>
          </w:p>
          <w:p w:rsidR="000178AD" w:rsidRPr="00CD4DEC" w:rsidRDefault="000178AD" w:rsidP="00F27615">
            <w:pPr>
              <w:rPr>
                <w:rFonts w:asciiTheme="majorBidi" w:hAnsiTheme="majorBidi" w:cstheme="majorBidi"/>
                <w:b/>
                <w:bCs/>
                <w:rtl/>
                <w:lang w:val="fr-FR" w:bidi="ar-DZ"/>
              </w:rPr>
            </w:pPr>
            <m:oMath>
              <m:r>
                <w:rPr>
                  <w:rFonts w:ascii="Cambria Math" w:hAnsi="Cambria Math"/>
                  <w:noProof/>
                  <w:lang w:val="fr-FR" w:eastAsia="fr-FR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D</m:t>
                  </m:r>
                </m:e>
              </m:acc>
              <m:r>
                <w:rPr>
                  <w:rFonts w:ascii="Cambria Math" w:hAnsi="Cambria Math"/>
                  <w:noProof/>
                  <w:lang w:val="fr-FR" w:eastAsia="fr-FR"/>
                </w:rPr>
                <m:t>B=A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C</m:t>
                  </m:r>
                </m:e>
              </m:acc>
              <m:r>
                <w:rPr>
                  <w:rFonts w:ascii="Cambria Math" w:hAnsi="Cambria Math"/>
                  <w:noProof/>
                  <w:lang w:val="fr-FR" w:eastAsia="fr-FR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2</m:t>
                  </m:r>
                </m:den>
              </m:f>
              <m:r>
                <w:rPr>
                  <w:rFonts w:ascii="Cambria Math" w:hAnsi="Cambria Math"/>
                  <w:noProof/>
                  <w:lang w:val="fr-FR" w:eastAsia="fr-FR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O</m:t>
                  </m:r>
                </m:e>
              </m:acc>
              <m:r>
                <w:rPr>
                  <w:rFonts w:ascii="Cambria Math" w:hAnsi="Cambria Math"/>
                  <w:noProof/>
                  <w:lang w:val="fr-FR" w:eastAsia="fr-FR"/>
                </w:rPr>
                <m:t>B</m:t>
              </m:r>
            </m:oMath>
            <w:r w:rsidRPr="00F27615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تقويم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F27615" w:rsidRDefault="000178AD" w:rsidP="00F27615">
            <w:pPr>
              <w:rPr>
                <w:b/>
                <w:bCs/>
                <w:noProof/>
                <w:rtl/>
                <w:lang w:val="fr-FR" w:eastAsia="fr-FR"/>
              </w:rPr>
            </w:pPr>
            <w:r w:rsidRPr="00F27615">
              <w:rPr>
                <w:rFonts w:hint="cs"/>
                <w:b/>
                <w:bCs/>
                <w:noProof/>
                <w:rtl/>
                <w:lang w:val="fr-FR" w:eastAsia="fr-FR"/>
              </w:rPr>
              <w:t>رقم 6 ، 7 ، 8 ص 240</w:t>
            </w:r>
          </w:p>
          <w:p w:rsidR="000178AD" w:rsidRPr="008A50C4" w:rsidRDefault="000178AD" w:rsidP="009370A3">
            <w:pPr>
              <w:rPr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B13798" w:rsidRPr="00B13798" w:rsidRDefault="00B13798" w:rsidP="00B13798">
      <w:pPr>
        <w:rPr>
          <w:rtl/>
        </w:rPr>
      </w:pPr>
    </w:p>
    <w:p w:rsidR="00B13798" w:rsidRPr="00B13798" w:rsidRDefault="00B13798" w:rsidP="00B13798"/>
    <w:p w:rsidR="00B13798" w:rsidRPr="00B13798" w:rsidRDefault="00B13798" w:rsidP="00B13798">
      <w:pPr>
        <w:bidi w:val="0"/>
        <w:rPr>
          <w:rtl/>
        </w:rPr>
      </w:pPr>
      <w:r w:rsidRPr="00B13798">
        <w:rPr>
          <w:rtl/>
        </w:rPr>
        <w:br w:type="page"/>
      </w:r>
    </w:p>
    <w:tbl>
      <w:tblPr>
        <w:bidiVisual/>
        <w:tblW w:w="1062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836"/>
      </w:tblGrid>
      <w:tr w:rsidR="009D335E" w:rsidRPr="00B13798" w:rsidTr="009D335E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9D335E" w:rsidRPr="00B13798" w:rsidRDefault="009D335E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9D335E" w:rsidRPr="00B13798" w:rsidRDefault="009D335E" w:rsidP="009370A3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35</w:t>
            </w:r>
          </w:p>
          <w:p w:rsidR="009D335E" w:rsidRPr="00B13798" w:rsidRDefault="009D335E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9D335E" w:rsidRPr="00B13798" w:rsidRDefault="009D335E" w:rsidP="009370A3">
            <w:pPr>
              <w:rPr>
                <w:sz w:val="28"/>
                <w:szCs w:val="28"/>
                <w:lang w:bidi="ar-DZ"/>
              </w:rPr>
            </w:pPr>
            <w:r w:rsidRPr="0015235D">
              <w:rPr>
                <w:sz w:val="28"/>
                <w:szCs w:val="28"/>
                <w:rtl/>
                <w:lang w:bidi="ar-DZ"/>
              </w:rPr>
              <w:t>الــدوران ، الزوايا ، المضلعات المنتظمة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D335E" w:rsidRPr="00B13798" w:rsidRDefault="009D335E" w:rsidP="009370A3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836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9D335E" w:rsidRPr="00B13798" w:rsidRDefault="000178AD" w:rsidP="009370A3">
            <w:pPr>
              <w:rPr>
                <w:sz w:val="28"/>
                <w:szCs w:val="28"/>
                <w:rtl/>
                <w:lang w:bidi="ar-DZ"/>
              </w:rPr>
            </w:pPr>
            <w:r w:rsidRPr="000178AD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="009D335E"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9D335E" w:rsidRPr="00B13798" w:rsidRDefault="009D335E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9D335E" w:rsidRPr="00B13798" w:rsidRDefault="009D335E" w:rsidP="009370A3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9D335E" w:rsidRPr="00B13798" w:rsidRDefault="009D335E" w:rsidP="009370A3">
            <w:pPr>
              <w:rPr>
                <w:sz w:val="28"/>
                <w:szCs w:val="28"/>
                <w:rtl/>
                <w:lang w:bidi="ar-DZ"/>
              </w:rPr>
            </w:pPr>
          </w:p>
          <w:p w:rsidR="009D335E" w:rsidRPr="00B13798" w:rsidRDefault="009D335E" w:rsidP="009370A3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9D335E" w:rsidRPr="00B13798" w:rsidRDefault="009D335E" w:rsidP="009D335E">
      <w:pPr>
        <w:jc w:val="center"/>
        <w:rPr>
          <w:sz w:val="28"/>
          <w:szCs w:val="28"/>
          <w:rtl/>
          <w:lang w:bidi="ar-DZ"/>
        </w:rPr>
      </w:pPr>
    </w:p>
    <w:p w:rsidR="009D335E" w:rsidRPr="00B13798" w:rsidRDefault="009D335E" w:rsidP="009D335E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D335E">
        <w:rPr>
          <w:b/>
          <w:bCs/>
          <w:sz w:val="28"/>
          <w:szCs w:val="28"/>
          <w:rtl/>
        </w:rPr>
        <w:t>المضلعات المنتظمة</w:t>
      </w:r>
    </w:p>
    <w:p w:rsidR="009D335E" w:rsidRDefault="009D335E" w:rsidP="009D335E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0178AD" w:rsidRPr="00CD4DEC" w:rsidTr="00DC07EF">
        <w:tc>
          <w:tcPr>
            <w:tcW w:w="1808" w:type="dxa"/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ؤشرات الكفاءة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الأنشطة ، المعارف ، التقويم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256BD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>ملاحظات</w:t>
            </w: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</w:rPr>
              <w:t>النشاط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9D335E" w:rsidRDefault="000178AD" w:rsidP="009D335E">
            <w:pPr>
              <w:rPr>
                <w:b/>
                <w:bCs/>
                <w:noProof/>
                <w:rtl/>
                <w:lang w:val="fr-FR" w:eastAsia="fr-FR" w:bidi="ar-DZ"/>
              </w:rPr>
            </w:pPr>
            <w:r w:rsidRPr="009D335E">
              <w:rPr>
                <w:rFonts w:hint="cs"/>
                <w:b/>
                <w:bCs/>
                <w:noProof/>
                <w:rtl/>
                <w:lang w:val="fr-FR" w:eastAsia="fr-FR" w:bidi="ar-DZ"/>
              </w:rPr>
              <w:t>رقم 6 ص 228</w:t>
            </w:r>
          </w:p>
          <w:p w:rsidR="000178AD" w:rsidRPr="000D6E10" w:rsidRDefault="000178AD" w:rsidP="009370A3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0178AD" w:rsidRPr="00CD4DEC" w:rsidTr="009370A3">
        <w:tc>
          <w:tcPr>
            <w:tcW w:w="1808" w:type="dxa"/>
            <w:vAlign w:val="center"/>
          </w:tcPr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  <w:r w:rsidRPr="00CD4DEC"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  <w:t>المعرفة</w:t>
            </w:r>
          </w:p>
          <w:p w:rsidR="000178AD" w:rsidRPr="00CD4DEC" w:rsidRDefault="000178AD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0178AD" w:rsidRPr="009D335E" w:rsidRDefault="000178AD" w:rsidP="009D335E">
            <w:pPr>
              <w:rPr>
                <w:noProof/>
                <w:rtl/>
                <w:lang w:val="fr-FR" w:eastAsia="fr-FR"/>
              </w:rPr>
            </w:pPr>
            <w:r w:rsidRPr="009D335E">
              <w:rPr>
                <w:rFonts w:hint="cs"/>
                <w:b/>
                <w:bCs/>
                <w:noProof/>
                <w:rtl/>
                <w:lang w:val="fr-FR" w:eastAsia="fr-FR"/>
              </w:rPr>
              <w:t>تعريف:</w:t>
            </w:r>
            <w:r w:rsidRPr="009D335E">
              <w:rPr>
                <w:rFonts w:hint="cs"/>
                <w:b/>
                <w:bCs/>
                <w:noProof/>
                <w:lang w:val="fr-FR" w:eastAsia="fr-FR"/>
              </w:rPr>
              <w:t xml:space="preserve"> 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المضلع المنتظم هو مضلع </w:t>
            </w:r>
            <w:r w:rsidRPr="009D335E">
              <w:rPr>
                <w:rFonts w:hint="cs"/>
                <w:noProof/>
                <w:rtl/>
                <w:lang w:val="fr-FR" w:eastAsia="fr-FR"/>
              </w:rPr>
              <w:t>كل زواياه متقايسة وكل أضلاعة متقايسة.</w:t>
            </w:r>
          </w:p>
          <w:p w:rsidR="000178AD" w:rsidRPr="009D335E" w:rsidRDefault="000178AD" w:rsidP="009D335E">
            <w:pPr>
              <w:rPr>
                <w:lang w:val="fr-FR"/>
              </w:rPr>
            </w:pPr>
            <w:r w:rsidRPr="009D335E">
              <w:rPr>
                <w:rFonts w:hint="cs"/>
                <w:b/>
                <w:bCs/>
                <w:noProof/>
                <w:rtl/>
                <w:lang w:val="fr-FR" w:eastAsia="fr-FR"/>
              </w:rPr>
              <w:t xml:space="preserve">أمثلة: </w:t>
            </w:r>
            <w:r w:rsidRPr="009D335E">
              <w:rPr>
                <w:rFonts w:hint="cs"/>
                <w:noProof/>
                <w:rtl/>
                <w:lang w:val="fr-FR" w:eastAsia="fr-FR"/>
              </w:rPr>
              <w:t xml:space="preserve">المثلث متقايس الأضلاع، </w:t>
            </w:r>
            <w:r w:rsidRPr="009D335E">
              <w:rPr>
                <w:rFonts w:hint="cs"/>
                <w:rtl/>
              </w:rPr>
              <w:t>المربع.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0178AD" w:rsidRPr="00CD4DEC" w:rsidRDefault="000178AD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9D335E" w:rsidRDefault="009D335E"/>
    <w:tbl>
      <w:tblPr>
        <w:tblStyle w:val="a3"/>
        <w:bidiVisual/>
        <w:tblW w:w="10912" w:type="dxa"/>
        <w:tblBorders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7087"/>
        <w:gridCol w:w="2017"/>
      </w:tblGrid>
      <w:tr w:rsidR="009D335E" w:rsidRPr="00CD4DEC" w:rsidTr="009370A3">
        <w:tc>
          <w:tcPr>
            <w:tcW w:w="1808" w:type="dxa"/>
            <w:vAlign w:val="center"/>
          </w:tcPr>
          <w:p w:rsidR="009D335E" w:rsidRDefault="009D335E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9D335E" w:rsidRPr="009D335E" w:rsidRDefault="009D335E" w:rsidP="009D335E">
            <w:pPr>
              <w:rPr>
                <w:b/>
                <w:bCs/>
                <w:rtl/>
                <w:lang w:bidi="ar-DZ"/>
              </w:rPr>
            </w:pPr>
            <w:r w:rsidRPr="009D335E">
              <w:rPr>
                <w:rFonts w:hint="cs"/>
                <w:b/>
                <w:bCs/>
                <w:rtl/>
                <w:lang w:bidi="ar-DZ"/>
              </w:rPr>
              <w:t>رقم 6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w:r w:rsidRPr="009D335E">
              <w:rPr>
                <w:noProof/>
                <w:lang w:val="fr-FR" w:eastAsia="fr-FR"/>
              </w:rPr>
              <w:t>[AB]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قطعة مستقيم طولها </w:t>
            </w:r>
            <w:r w:rsidRPr="009D335E">
              <w:rPr>
                <w:noProof/>
                <w:lang w:val="fr-FR" w:eastAsia="fr-FR" w:bidi="ar-DZ"/>
              </w:rPr>
              <w:t>4 cm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النقطة  </w:t>
            </w:r>
            <w:r w:rsidRPr="009D335E">
              <w:rPr>
                <w:noProof/>
                <w:lang w:val="fr-FR" w:eastAsia="fr-FR" w:bidi="ar-DZ"/>
              </w:rPr>
              <w:t>C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صورة </w:t>
            </w:r>
            <w:r w:rsidRPr="009D335E">
              <w:rPr>
                <w:noProof/>
                <w:lang w:val="fr-FR" w:eastAsia="fr-FR" w:bidi="ar-DZ"/>
              </w:rPr>
              <w:t>A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بالدوران الذي مركزه </w:t>
            </w:r>
            <w:r w:rsidRPr="009D335E">
              <w:rPr>
                <w:noProof/>
                <w:lang w:val="fr-FR" w:eastAsia="fr-FR" w:bidi="ar-DZ"/>
              </w:rPr>
              <w:t>B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وزاويته </w:t>
            </w:r>
            <w:r w:rsidRPr="009D335E">
              <w:rPr>
                <w:noProof/>
                <w:lang w:val="fr-FR" w:eastAsia="fr-FR" w:bidi="ar-DZ"/>
              </w:rPr>
              <w:t>120°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النقطة  </w:t>
            </w:r>
            <w:r w:rsidRPr="009D335E">
              <w:rPr>
                <w:noProof/>
                <w:lang w:val="fr-FR" w:eastAsia="fr-FR" w:bidi="ar-DZ"/>
              </w:rPr>
              <w:t>D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صورة </w:t>
            </w:r>
            <w:r w:rsidRPr="009D335E">
              <w:rPr>
                <w:noProof/>
                <w:lang w:val="fr-FR" w:eastAsia="fr-FR" w:bidi="ar-DZ"/>
              </w:rPr>
              <w:t>C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والنقطة  </w:t>
            </w:r>
            <w:r w:rsidRPr="009D335E">
              <w:rPr>
                <w:noProof/>
                <w:lang w:val="fr-FR" w:eastAsia="fr-FR" w:bidi="ar-DZ"/>
              </w:rPr>
              <w:t>E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صورة </w:t>
            </w:r>
            <w:r w:rsidRPr="009D335E">
              <w:rPr>
                <w:noProof/>
                <w:lang w:val="fr-FR" w:eastAsia="fr-FR" w:bidi="ar-DZ"/>
              </w:rPr>
              <w:t>D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بالدوران نفسه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>أنشيء الشكل بدقة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ماذا تقول عن النقطتين </w:t>
            </w:r>
            <w:r w:rsidRPr="009D335E">
              <w:rPr>
                <w:noProof/>
                <w:lang w:val="fr-FR" w:eastAsia="fr-FR" w:bidi="ar-DZ"/>
              </w:rPr>
              <w:t>A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و</w:t>
            </w:r>
            <w:r w:rsidRPr="009D335E">
              <w:rPr>
                <w:noProof/>
                <w:lang w:val="fr-FR" w:eastAsia="fr-FR" w:bidi="ar-DZ"/>
              </w:rPr>
              <w:t>E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؟</w:t>
            </w:r>
          </w:p>
          <w:p w:rsidR="009D335E" w:rsidRPr="009D335E" w:rsidRDefault="009D335E" w:rsidP="009D335E">
            <w:pPr>
              <w:rPr>
                <w:noProof/>
                <w:lang w:val="fr-FR" w:eastAsia="fr-FR" w:bidi="ar-DZ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ما نوع المثلث </w:t>
            </w:r>
            <w:r w:rsidRPr="009D335E">
              <w:rPr>
                <w:noProof/>
                <w:lang w:val="fr-FR" w:eastAsia="fr-FR" w:bidi="ar-DZ"/>
              </w:rPr>
              <w:t>ACD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؟ علل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برهن أن رؤوس المثلث </w:t>
            </w:r>
            <w:r w:rsidRPr="009D335E">
              <w:rPr>
                <w:noProof/>
                <w:lang w:val="fr-FR" w:eastAsia="fr-FR" w:bidi="ar-DZ"/>
              </w:rPr>
              <w:t>ACD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تنتمي إلى الدائرة التي مركزها </w:t>
            </w:r>
            <w:r w:rsidRPr="009D335E">
              <w:rPr>
                <w:noProof/>
                <w:lang w:val="fr-FR" w:eastAsia="fr-FR" w:bidi="ar-DZ"/>
              </w:rPr>
              <w:t>B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ونصف قطرها </w:t>
            </w:r>
            <w:r w:rsidRPr="009D335E">
              <w:rPr>
                <w:noProof/>
                <w:lang w:val="fr-FR" w:eastAsia="fr-FR" w:bidi="ar-DZ"/>
              </w:rPr>
              <w:t>AB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. </w:t>
            </w:r>
          </w:p>
          <w:p w:rsidR="009D335E" w:rsidRPr="009D335E" w:rsidRDefault="009D335E" w:rsidP="009D335E">
            <w:pPr>
              <w:rPr>
                <w:noProof/>
                <w:lang w:val="fr-FR" w:eastAsia="fr-FR" w:bidi="ar-DZ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أعد النشاط بزاوية </w:t>
            </w:r>
            <w:r w:rsidRPr="009D335E">
              <w:rPr>
                <w:noProof/>
                <w:lang w:val="fr-FR" w:eastAsia="fr-FR" w:bidi="ar-DZ"/>
              </w:rPr>
              <w:t>90°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ثم بزاوية </w:t>
            </w:r>
            <w:r w:rsidRPr="009D335E">
              <w:rPr>
                <w:noProof/>
                <w:lang w:val="fr-FR" w:eastAsia="fr-FR" w:bidi="ar-DZ"/>
              </w:rPr>
              <w:t>72°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(تكرار العملية حتى الوصول إلى النقطة </w:t>
            </w:r>
            <w:r w:rsidRPr="009D335E">
              <w:rPr>
                <w:noProof/>
                <w:lang w:val="fr-FR" w:eastAsia="fr-FR" w:bidi="ar-DZ"/>
              </w:rPr>
              <w:t>A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>).</w:t>
            </w:r>
          </w:p>
          <w:p w:rsidR="009D335E" w:rsidRPr="008A50C4" w:rsidRDefault="009D335E" w:rsidP="009D335E">
            <w:pPr>
              <w:rPr>
                <w:rtl/>
                <w:lang w:bidi="ar-DZ"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9D335E" w:rsidRPr="00CD4DEC" w:rsidRDefault="009D335E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D335E" w:rsidRPr="00CD4DEC" w:rsidTr="009370A3">
        <w:tc>
          <w:tcPr>
            <w:tcW w:w="1808" w:type="dxa"/>
            <w:vAlign w:val="center"/>
          </w:tcPr>
          <w:p w:rsidR="009D335E" w:rsidRDefault="009D335E" w:rsidP="009370A3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  <w:lang w:bidi="ar-DZ"/>
              </w:rPr>
            </w:pP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9D335E" w:rsidRPr="009D335E" w:rsidRDefault="009D335E" w:rsidP="009D335E">
            <w:pPr>
              <w:rPr>
                <w:b/>
                <w:bCs/>
                <w:noProof/>
                <w:rtl/>
                <w:lang w:val="fr-FR" w:eastAsia="fr-FR"/>
              </w:rPr>
            </w:pP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m:oMath>
              <m:r>
                <w:rPr>
                  <w:rFonts w:ascii="Cambria Math" w:hAnsi="Cambria Math"/>
                  <w:noProof/>
                  <w:lang w:val="fr-FR" w:eastAsia="fr-FR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B</m:t>
                  </m:r>
                </m:e>
              </m:acc>
              <m:r>
                <w:rPr>
                  <w:rFonts w:ascii="Cambria Math" w:hAnsi="Cambria Math"/>
                  <w:noProof/>
                  <w:lang w:val="fr-FR" w:eastAsia="fr-FR"/>
                </w:rPr>
                <m:t>C=120°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360°</m:t>
                  </m:r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3</m:t>
                  </m:r>
                </m:den>
              </m:f>
            </m:oMath>
            <w:r w:rsidRPr="009D335E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>مثلث متقايس الأضلاع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  <m:oMath>
              <m:r>
                <w:rPr>
                  <w:rFonts w:ascii="Cambria Math" w:hAnsi="Cambria Math"/>
                  <w:noProof/>
                  <w:lang w:val="fr-FR" w:eastAsia="fr-FR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B</m:t>
                  </m:r>
                </m:e>
              </m:acc>
              <m:r>
                <w:rPr>
                  <w:rFonts w:ascii="Cambria Math" w:hAnsi="Cambria Math"/>
                  <w:noProof/>
                  <w:lang w:val="fr-FR" w:eastAsia="fr-FR"/>
                </w:rPr>
                <m:t>C=90°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360°</m:t>
                  </m:r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4</m:t>
                  </m:r>
                </m:den>
              </m:f>
            </m:oMath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. </w:t>
            </w:r>
            <w:r w:rsidRPr="009D335E">
              <w:rPr>
                <w:rFonts w:hint="cs"/>
                <w:noProof/>
                <w:rtl/>
                <w:lang w:val="fr-FR" w:eastAsia="fr-FR"/>
              </w:rPr>
              <w:t>مربع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  <m:oMath>
              <m:r>
                <w:rPr>
                  <w:rFonts w:ascii="Cambria Math" w:hAnsi="Cambria Math"/>
                  <w:noProof/>
                  <w:lang w:val="fr-FR" w:eastAsia="fr-FR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B</m:t>
                  </m:r>
                </m:e>
              </m:acc>
              <m:r>
                <w:rPr>
                  <w:rFonts w:ascii="Cambria Math" w:hAnsi="Cambria Math"/>
                  <w:noProof/>
                  <w:lang w:val="fr-FR" w:eastAsia="fr-FR"/>
                </w:rPr>
                <m:t>C=72°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360°</m:t>
                  </m:r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5</m:t>
                  </m:r>
                </m:den>
              </m:f>
            </m:oMath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. </w:t>
            </w:r>
            <w:r w:rsidRPr="009D335E">
              <w:rPr>
                <w:rFonts w:hint="cs"/>
                <w:noProof/>
                <w:rtl/>
                <w:lang w:val="fr-FR" w:eastAsia="fr-FR"/>
              </w:rPr>
              <w:t>خماسي منتظم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</w:p>
          <w:p w:rsidR="009D335E" w:rsidRPr="009D335E" w:rsidRDefault="009D335E" w:rsidP="009D335E">
            <w:pPr>
              <w:rPr>
                <w:b/>
                <w:bCs/>
                <w:noProof/>
                <w:rtl/>
                <w:lang w:val="fr-FR" w:eastAsia="fr-FR"/>
              </w:rPr>
            </w:pPr>
            <w:r w:rsidRPr="009D335E">
              <w:rPr>
                <w:rFonts w:hint="cs"/>
                <w:b/>
                <w:bCs/>
                <w:noProof/>
                <w:rtl/>
                <w:lang w:val="fr-FR" w:eastAsia="fr-FR"/>
              </w:rPr>
              <w:t>خاصية 1: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  <w:r w:rsidRPr="009D335E">
              <w:rPr>
                <w:rFonts w:hint="cs"/>
                <w:noProof/>
                <w:rtl/>
                <w:lang w:val="fr-FR" w:eastAsia="fr-FR"/>
              </w:rPr>
              <w:t>توجد دائرة تشمل كل رؤوس المضلع المنتظم نقول عن هذه الدائرة أنها دائرة محيطية بالمضلع المنتظم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  <w:r w:rsidRPr="009D335E">
              <w:rPr>
                <w:rFonts w:hint="cs"/>
                <w:noProof/>
                <w:rtl/>
                <w:lang w:val="fr-FR" w:eastAsia="fr-FR"/>
              </w:rPr>
              <w:t>مركز هذه الدائرة هو مركز المضلع المنتظم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</w:p>
          <w:p w:rsidR="009D335E" w:rsidRPr="009D335E" w:rsidRDefault="009D335E" w:rsidP="009D335E">
            <w:pPr>
              <w:rPr>
                <w:b/>
                <w:bCs/>
                <w:noProof/>
                <w:rtl/>
                <w:lang w:val="fr-FR" w:eastAsia="fr-FR"/>
              </w:rPr>
            </w:pPr>
            <w:r w:rsidRPr="009D335E">
              <w:rPr>
                <w:rFonts w:hint="cs"/>
                <w:b/>
                <w:bCs/>
                <w:noProof/>
                <w:rtl/>
                <w:lang w:val="fr-FR" w:eastAsia="fr-FR"/>
              </w:rPr>
              <w:t>خاصية 2: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 w:bidi="ar-DZ"/>
              </w:rPr>
            </w:pPr>
            <w:r w:rsidRPr="009D335E">
              <w:rPr>
                <w:noProof/>
                <w:lang w:val="fr-FR" w:eastAsia="fr-FR"/>
              </w:rPr>
              <w:t>A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و</w:t>
            </w:r>
            <w:r w:rsidRPr="009D335E">
              <w:rPr>
                <w:noProof/>
                <w:lang w:val="fr-FR" w:eastAsia="fr-FR" w:bidi="ar-DZ"/>
              </w:rPr>
              <w:t>B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رأسان لمظلع منتظم مركزه </w:t>
            </w:r>
            <w:r w:rsidRPr="009D335E">
              <w:rPr>
                <w:noProof/>
                <w:lang w:val="fr-FR" w:eastAsia="fr-FR" w:bidi="ar-DZ"/>
              </w:rPr>
              <w:t>O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>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هذا </w:t>
            </w:r>
            <w:r w:rsidRPr="009D335E">
              <w:rPr>
                <w:rFonts w:hint="cs"/>
                <w:noProof/>
                <w:rtl/>
                <w:lang w:val="fr-FR" w:eastAsia="fr-FR"/>
              </w:rPr>
              <w:t xml:space="preserve">المضلع المنتظم هو صورة نفسه 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بالدوران الذي مركزه </w:t>
            </w:r>
            <w:r w:rsidRPr="009D335E">
              <w:rPr>
                <w:noProof/>
                <w:lang w:val="fr-FR" w:eastAsia="fr-FR" w:bidi="ar-DZ"/>
              </w:rPr>
              <w:t>O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وزاويته </w:t>
            </w:r>
            <w:r w:rsidRPr="009D335E">
              <w:rPr>
                <w:noProof/>
                <w:lang w:val="fr-FR" w:eastAsia="fr-FR" w:bidi="ar-DZ"/>
              </w:rPr>
              <w:t>A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lang w:val="fr-FR" w:eastAsia="fr-FR" w:bidi="ar-DZ"/>
                    </w:rPr>
                    <m:t>O</m:t>
                  </m:r>
                </m:e>
              </m:acc>
            </m:oMath>
            <w:r w:rsidRPr="009D335E">
              <w:rPr>
                <w:noProof/>
                <w:lang w:val="fr-FR" w:eastAsia="fr-FR" w:bidi="ar-DZ"/>
              </w:rPr>
              <w:t>B</w:t>
            </w:r>
            <w:r w:rsidRPr="009D335E">
              <w:rPr>
                <w:noProof/>
                <w:rtl/>
                <w:lang w:val="fr-FR" w:eastAsia="fr-FR"/>
              </w:rPr>
              <w:t xml:space="preserve"> 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>في اي اتجاه</w:t>
            </w:r>
            <w:r w:rsidRPr="009D335E">
              <w:rPr>
                <w:rFonts w:hint="cs"/>
                <w:noProof/>
                <w:rtl/>
                <w:lang w:val="fr-FR" w:eastAsia="fr-FR"/>
              </w:rPr>
              <w:t>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</w:p>
          <w:p w:rsidR="009D335E" w:rsidRPr="009D335E" w:rsidRDefault="009D335E" w:rsidP="009D335E">
            <w:pPr>
              <w:rPr>
                <w:b/>
                <w:bCs/>
                <w:noProof/>
                <w:rtl/>
                <w:lang w:val="fr-FR" w:eastAsia="fr-FR"/>
              </w:rPr>
            </w:pPr>
            <w:r w:rsidRPr="009D335E">
              <w:rPr>
                <w:rFonts w:hint="cs"/>
                <w:b/>
                <w:bCs/>
                <w:noProof/>
                <w:rtl/>
                <w:lang w:val="fr-FR" w:eastAsia="fr-FR"/>
              </w:rPr>
              <w:t>خاصية 3: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  <w:r w:rsidRPr="009D335E">
              <w:rPr>
                <w:rFonts w:hint="cs"/>
                <w:noProof/>
                <w:rtl/>
                <w:lang w:val="fr-FR" w:eastAsia="fr-FR"/>
              </w:rPr>
              <w:t>الزوايا المركزية في مضلع منتظم متقايسة.</w:t>
            </w:r>
          </w:p>
          <w:p w:rsidR="009D335E" w:rsidRPr="009D335E" w:rsidRDefault="009D335E" w:rsidP="009D335E">
            <w:pPr>
              <w:rPr>
                <w:noProof/>
                <w:rtl/>
                <w:lang w:val="fr-FR" w:eastAsia="fr-FR"/>
              </w:rPr>
            </w:pPr>
            <w:r w:rsidRPr="009D335E">
              <w:rPr>
                <w:rFonts w:hint="cs"/>
                <w:noProof/>
                <w:rtl/>
              </w:rPr>
              <w:drawing>
                <wp:anchor distT="0" distB="0" distL="114300" distR="114300" simplePos="0" relativeHeight="252039680" behindDoc="1" locked="0" layoutInCell="1" allowOverlap="1" wp14:anchorId="29AD240B" wp14:editId="724C952E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-4410710</wp:posOffset>
                  </wp:positionV>
                  <wp:extent cx="1547495" cy="4420235"/>
                  <wp:effectExtent l="0" t="0" r="0" b="0"/>
                  <wp:wrapSquare wrapText="bothSides"/>
                  <wp:docPr id="31" name="Image 2" descr="Description : G_4M_05_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" descr="Description : G_4M_05_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8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7495" cy="44202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D335E">
              <w:rPr>
                <w:rFonts w:hint="cs"/>
                <w:noProof/>
                <w:rtl/>
                <w:lang w:val="fr-FR" w:eastAsia="fr-FR"/>
              </w:rPr>
              <w:t xml:space="preserve">وقيس كل واحدة منها </w:t>
            </w:r>
            <w:r w:rsidRPr="009D335E">
              <w:rPr>
                <w:rFonts w:hint="cs"/>
                <w:noProof/>
                <w:rtl/>
                <w:lang w:val="fr-FR" w:eastAsia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360°</m:t>
                  </m:r>
                </m:num>
                <m:den>
                  <m:r>
                    <w:rPr>
                      <w:rFonts w:ascii="Cambria Math" w:hAnsi="Cambria Math"/>
                      <w:noProof/>
                      <w:lang w:val="fr-FR" w:eastAsia="fr-FR"/>
                    </w:rPr>
                    <m:t>n</m:t>
                  </m:r>
                </m:den>
              </m:f>
            </m:oMath>
            <w:r w:rsidRPr="009D335E">
              <w:rPr>
                <w:rFonts w:hint="cs"/>
                <w:noProof/>
                <w:rtl/>
                <w:lang w:val="fr-FR" w:eastAsia="fr-FR"/>
              </w:rPr>
              <w:t xml:space="preserve"> حيث </w:t>
            </w:r>
            <w:r w:rsidRPr="009D335E">
              <w:rPr>
                <w:noProof/>
                <w:lang w:val="fr-FR" w:eastAsia="fr-FR"/>
              </w:rPr>
              <w:t>n</w:t>
            </w:r>
            <w:r w:rsidRPr="009D335E">
              <w:rPr>
                <w:noProof/>
                <w:rtl/>
                <w:lang w:val="fr-FR" w:eastAsia="fr-FR"/>
              </w:rPr>
              <w:t xml:space="preserve"> </w:t>
            </w:r>
            <w:r w:rsidRPr="009D335E">
              <w:rPr>
                <w:rFonts w:hint="cs"/>
                <w:noProof/>
                <w:rtl/>
                <w:lang w:val="fr-FR" w:eastAsia="fr-FR"/>
              </w:rPr>
              <w:t>هو عدد أضلاع هذا المضلع المنتظم.</w:t>
            </w:r>
          </w:p>
          <w:p w:rsidR="009D335E" w:rsidRPr="008A50C4" w:rsidRDefault="009D335E" w:rsidP="009D335E">
            <w:pPr>
              <w:rPr>
                <w:rtl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9D335E" w:rsidRPr="00CD4DEC" w:rsidRDefault="009D335E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  <w:tr w:rsidR="009D335E" w:rsidRPr="00CD4DEC" w:rsidTr="009370A3">
        <w:tc>
          <w:tcPr>
            <w:tcW w:w="1808" w:type="dxa"/>
            <w:vAlign w:val="center"/>
          </w:tcPr>
          <w:p w:rsidR="009D335E" w:rsidRPr="009D335E" w:rsidRDefault="009D335E" w:rsidP="009D335E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color w:val="FF0000"/>
                <w:lang w:val="fr-FR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rtl/>
                <w:lang w:bidi="ar-DZ"/>
              </w:rPr>
              <w:t>التقويم</w:t>
            </w:r>
          </w:p>
        </w:tc>
        <w:tc>
          <w:tcPr>
            <w:tcW w:w="7087" w:type="dxa"/>
            <w:tcBorders>
              <w:right w:val="single" w:sz="4" w:space="0" w:color="auto"/>
            </w:tcBorders>
          </w:tcPr>
          <w:p w:rsidR="009D335E" w:rsidRPr="009D335E" w:rsidRDefault="009D335E" w:rsidP="009D335E">
            <w:pPr>
              <w:rPr>
                <w:b/>
                <w:bCs/>
                <w:noProof/>
                <w:rtl/>
                <w:lang w:val="fr-FR" w:eastAsia="fr-FR" w:bidi="ar-DZ"/>
              </w:rPr>
            </w:pPr>
            <w:r w:rsidRPr="009D335E">
              <w:rPr>
                <w:rFonts w:hint="cs"/>
                <w:b/>
                <w:bCs/>
                <w:noProof/>
                <w:rtl/>
                <w:lang w:val="fr-FR" w:eastAsia="fr-FR" w:bidi="ar-DZ"/>
              </w:rPr>
              <w:t>رقم 12 ، 13 ص 241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9D335E" w:rsidRPr="00CD4DEC" w:rsidRDefault="009D335E" w:rsidP="009370A3">
            <w:pPr>
              <w:bidi w:val="0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9D335E" w:rsidRDefault="009D335E" w:rsidP="00B13798"/>
    <w:tbl>
      <w:tblPr>
        <w:bidiVisual/>
        <w:tblW w:w="10625" w:type="dxa"/>
        <w:jc w:val="center"/>
        <w:tblInd w:w="-36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967"/>
        <w:gridCol w:w="2688"/>
        <w:gridCol w:w="1134"/>
        <w:gridCol w:w="4836"/>
      </w:tblGrid>
      <w:tr w:rsidR="000178AD" w:rsidRPr="00B13798" w:rsidTr="00256BDF">
        <w:trPr>
          <w:trHeight w:val="976"/>
          <w:jc w:val="center"/>
        </w:trPr>
        <w:tc>
          <w:tcPr>
            <w:tcW w:w="19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nil"/>
            </w:tcBorders>
          </w:tcPr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جال المفاهيمي:</w:t>
            </w: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حدة المعرفية:</w:t>
            </w: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lang w:bidi="ar-DZ"/>
              </w:rPr>
            </w:pP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2688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0178AD" w:rsidRPr="00B13798" w:rsidRDefault="000178AD" w:rsidP="00256BDF">
            <w:pPr>
              <w:rPr>
                <w:sz w:val="28"/>
                <w:szCs w:val="28"/>
                <w:rtl/>
                <w:lang w:bidi="ar-DZ"/>
              </w:rPr>
            </w:pPr>
          </w:p>
          <w:p w:rsidR="000178AD" w:rsidRPr="00B13798" w:rsidRDefault="000178AD" w:rsidP="00256BDF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G35</w:t>
            </w:r>
          </w:p>
          <w:p w:rsidR="000178AD" w:rsidRPr="00B13798" w:rsidRDefault="000178AD" w:rsidP="00256BDF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أنشطة هندسية</w:t>
            </w:r>
          </w:p>
          <w:p w:rsidR="000178AD" w:rsidRPr="00B13798" w:rsidRDefault="000178AD" w:rsidP="00256BDF">
            <w:pPr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هندسة في الفضاء</w:t>
            </w: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دعـائم:</w:t>
            </w: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سـائل:</w:t>
            </w: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0178AD" w:rsidRPr="00B13798" w:rsidRDefault="000178AD" w:rsidP="00256BDF">
            <w:pPr>
              <w:rPr>
                <w:b/>
                <w:bCs/>
                <w:sz w:val="28"/>
                <w:szCs w:val="28"/>
                <w:u w:val="single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ـتاذ:</w:t>
            </w:r>
          </w:p>
        </w:tc>
        <w:tc>
          <w:tcPr>
            <w:tcW w:w="4836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</w:tcPr>
          <w:p w:rsidR="000178AD" w:rsidRPr="00B13798" w:rsidRDefault="000178AD" w:rsidP="00256BDF">
            <w:pPr>
              <w:rPr>
                <w:sz w:val="28"/>
                <w:szCs w:val="28"/>
                <w:rtl/>
                <w:lang w:bidi="ar-DZ"/>
              </w:rPr>
            </w:pPr>
            <w:r w:rsidRPr="000178AD">
              <w:rPr>
                <w:outline/>
                <w:color w:val="4F81BD" w:themeColor="accent1"/>
                <w:sz w:val="64"/>
                <w:szCs w:val="64"/>
                <w14:textOutline w14:w="9525" w14:cap="rnd" w14:cmpd="sng" w14:algn="ctr">
                  <w14:solidFill>
                    <w14:schemeClr w14:val="accent1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sym w:font="Wingdings 2" w:char="F06D"/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متوسط</w:t>
            </w:r>
          </w:p>
          <w:p w:rsidR="000178AD" w:rsidRPr="00B13798" w:rsidRDefault="000178AD" w:rsidP="00256BDF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ك م، المنهاج، الوثيقة المرافقة</w:t>
            </w:r>
          </w:p>
          <w:p w:rsidR="000178AD" w:rsidRPr="00B13798" w:rsidRDefault="000178AD" w:rsidP="00256BDF">
            <w:pPr>
              <w:rPr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سبورة، كراس البحث، الحاسبة، الأدوات الهندسية، الورق الميليمتري ، الورق المرصوف</w:t>
            </w:r>
          </w:p>
          <w:p w:rsidR="000178AD" w:rsidRPr="00B13798" w:rsidRDefault="000178AD" w:rsidP="00256BDF">
            <w:pPr>
              <w:rPr>
                <w:sz w:val="28"/>
                <w:szCs w:val="28"/>
                <w:rtl/>
                <w:lang w:bidi="ar-DZ"/>
              </w:rPr>
            </w:pPr>
          </w:p>
          <w:p w:rsidR="000178AD" w:rsidRPr="00B13798" w:rsidRDefault="000178AD" w:rsidP="00256BDF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عكــرمي العيد</w:t>
            </w:r>
          </w:p>
        </w:tc>
      </w:tr>
    </w:tbl>
    <w:p w:rsidR="000178AD" w:rsidRPr="00B13798" w:rsidRDefault="000178AD" w:rsidP="000178AD">
      <w:pPr>
        <w:jc w:val="center"/>
        <w:rPr>
          <w:sz w:val="28"/>
          <w:szCs w:val="28"/>
          <w:rtl/>
          <w:lang w:bidi="ar-DZ"/>
        </w:rPr>
      </w:pPr>
    </w:p>
    <w:p w:rsidR="000178AD" w:rsidRPr="00B13798" w:rsidRDefault="000178AD" w:rsidP="000178AD">
      <w:pPr>
        <w:jc w:val="center"/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color w:val="FF0000"/>
          <w:sz w:val="28"/>
          <w:szCs w:val="28"/>
          <w:rtl/>
          <w:lang w:bidi="ar-DZ"/>
        </w:rPr>
        <w:t>الكفاءة المستهدفة :</w:t>
      </w:r>
      <w:r w:rsidRPr="00B1379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0178AD">
        <w:rPr>
          <w:b/>
          <w:bCs/>
          <w:sz w:val="28"/>
          <w:szCs w:val="28"/>
          <w:rtl/>
        </w:rPr>
        <w:t>مفهوم الكرة والجلة وحساب مساحة الكرة وحجم الجلة</w:t>
      </w:r>
    </w:p>
    <w:p w:rsidR="000178AD" w:rsidRDefault="000178AD" w:rsidP="000178AD"/>
    <w:p w:rsidR="00B13798" w:rsidRPr="00B13798" w:rsidRDefault="00B13798" w:rsidP="00B13798"/>
    <w:tbl>
      <w:tblPr>
        <w:bidiVisual/>
        <w:tblW w:w="10767" w:type="dxa"/>
        <w:tblBorders>
          <w:top w:val="double" w:sz="4" w:space="0" w:color="auto"/>
          <w:left w:val="single" w:sz="4" w:space="0" w:color="auto"/>
          <w:bottom w:val="double" w:sz="4" w:space="0" w:color="auto"/>
          <w:right w:val="single" w:sz="4" w:space="0" w:color="auto"/>
          <w:insideH w:val="dashed" w:sz="4" w:space="0" w:color="FF0000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7"/>
        <w:gridCol w:w="8840"/>
      </w:tblGrid>
      <w:tr w:rsidR="00B13798" w:rsidRPr="00B13798" w:rsidTr="00B13798">
        <w:tc>
          <w:tcPr>
            <w:tcW w:w="192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هيئة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التذكير بتعاريف وخواص المجسمات المدروسة في السنوات الماضية</w:t>
            </w:r>
          </w:p>
        </w:tc>
        <w:tc>
          <w:tcPr>
            <w:tcW w:w="884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توازي المستطيلات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: هو مجسم أوجهه مستطيلات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مكعب: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و مجسم أوجهه مربعات (حالة خاصة من متوازي المستطيلات)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لحجم: </w:t>
            </w:r>
            <w:r w:rsidRPr="00B13798">
              <w:rPr>
                <w:sz w:val="28"/>
                <w:szCs w:val="28"/>
                <w:lang w:val="fr-FR" w:bidi="ar-DZ"/>
              </w:rPr>
              <w:t>V=L</w:t>
            </w:r>
            <w:r w:rsidRPr="00B13798">
              <w:rPr>
                <w:rFonts w:ascii="Cambria Math" w:hAnsi="Cambria Math"/>
                <w:sz w:val="28"/>
                <w:szCs w:val="28"/>
                <w:lang w:val="fr-FR" w:bidi="ar-DZ"/>
              </w:rPr>
              <w:t>×</w:t>
            </w:r>
            <w:r w:rsidRPr="00B13798">
              <w:rPr>
                <w:sz w:val="28"/>
                <w:szCs w:val="28"/>
                <w:lang w:val="fr-FR" w:bidi="ar-DZ"/>
              </w:rPr>
              <w:t>G</w:t>
            </w:r>
            <w:r w:rsidRPr="00B13798">
              <w:rPr>
                <w:rFonts w:ascii="Cambria Math" w:hAnsi="Cambria Math"/>
                <w:sz w:val="28"/>
                <w:szCs w:val="28"/>
                <w:lang w:val="fr-FR" w:bidi="ar-DZ"/>
              </w:rPr>
              <w:t>×</w:t>
            </w:r>
            <w:r w:rsidRPr="00B13798">
              <w:rPr>
                <w:sz w:val="28"/>
                <w:szCs w:val="28"/>
                <w:lang w:val="fr-FR" w:bidi="ar-DZ"/>
              </w:rPr>
              <w:t>H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(المكعب: </w:t>
            </w:r>
            <w:r w:rsidRPr="00B13798">
              <w:rPr>
                <w:sz w:val="28"/>
                <w:szCs w:val="28"/>
                <w:lang w:val="fr-FR" w:bidi="ar-DZ"/>
              </w:rPr>
              <w:t>V=C</w:t>
            </w:r>
            <w:r w:rsidRPr="00B13798">
              <w:rPr>
                <w:sz w:val="28"/>
                <w:szCs w:val="28"/>
                <w:vertAlign w:val="superscript"/>
                <w:lang w:val="fr-FR" w:bidi="ar-DZ"/>
              </w:rPr>
              <w:t>3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)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ساحة السطح: </w:t>
            </w:r>
            <w:r w:rsidRPr="00B13798">
              <w:rPr>
                <w:sz w:val="28"/>
                <w:szCs w:val="28"/>
                <w:lang w:val="fr-FR" w:bidi="ar-DZ"/>
              </w:rPr>
              <w:t>S=2L</w:t>
            </w:r>
            <w:r w:rsidRPr="00B13798">
              <w:rPr>
                <w:rFonts w:ascii="Cambria Math" w:hAnsi="Cambria Math"/>
                <w:sz w:val="28"/>
                <w:szCs w:val="28"/>
                <w:lang w:val="fr-FR" w:bidi="ar-DZ"/>
              </w:rPr>
              <w:t>×</w:t>
            </w:r>
            <w:r w:rsidRPr="00B13798">
              <w:rPr>
                <w:sz w:val="28"/>
                <w:szCs w:val="28"/>
                <w:lang w:val="fr-FR" w:bidi="ar-DZ"/>
              </w:rPr>
              <w:t>G + 2L</w:t>
            </w:r>
            <w:r w:rsidRPr="00B13798">
              <w:rPr>
                <w:rFonts w:ascii="Cambria Math" w:hAnsi="Cambria Math"/>
                <w:sz w:val="28"/>
                <w:szCs w:val="28"/>
                <w:lang w:val="fr-FR" w:bidi="ar-DZ"/>
              </w:rPr>
              <w:t>×</w:t>
            </w:r>
            <w:r w:rsidRPr="00B13798">
              <w:rPr>
                <w:sz w:val="28"/>
                <w:szCs w:val="28"/>
                <w:lang w:val="fr-FR" w:bidi="ar-DZ"/>
              </w:rPr>
              <w:t>H + 2H</w:t>
            </w:r>
            <w:r w:rsidRPr="00B13798">
              <w:rPr>
                <w:rFonts w:ascii="Cambria Math" w:hAnsi="Cambria Math"/>
                <w:sz w:val="28"/>
                <w:szCs w:val="28"/>
                <w:lang w:val="fr-FR" w:bidi="ar-DZ"/>
              </w:rPr>
              <w:t>×</w:t>
            </w:r>
            <w:r w:rsidRPr="00B13798">
              <w:rPr>
                <w:sz w:val="28"/>
                <w:szCs w:val="28"/>
                <w:lang w:val="fr-FR" w:bidi="ar-DZ"/>
              </w:rPr>
              <w:t>G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موشور القائم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و مجسم أوجهه مستطيلات قائمة على قاعدت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ين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على شكل مضلعين قابلين للتطابق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(متوازي المستطيلات حالة خاصة من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الموشور القائم قاعدتاه مستطيلان)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أسطوانة الدوران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ي مجسم مولد عن دوران مستطيل حول أحد أضلاعه فقاعدتها قرص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لحجم: </w:t>
            </w:r>
            <w:r w:rsidRPr="00B13798">
              <w:rPr>
                <w:sz w:val="28"/>
                <w:szCs w:val="28"/>
                <w:lang w:val="fr-FR" w:bidi="ar-DZ"/>
              </w:rPr>
              <w:t>V=S’</w:t>
            </w:r>
            <w:r w:rsidRPr="00B13798">
              <w:rPr>
                <w:rFonts w:ascii="Cambria Math" w:hAnsi="Cambria Math"/>
                <w:sz w:val="28"/>
                <w:szCs w:val="28"/>
                <w:lang w:val="fr-FR" w:bidi="ar-DZ"/>
              </w:rPr>
              <w:t>×</w:t>
            </w:r>
            <w:r w:rsidRPr="00B13798">
              <w:rPr>
                <w:sz w:val="28"/>
                <w:szCs w:val="28"/>
                <w:lang w:val="fr-FR" w:bidi="ar-DZ"/>
              </w:rPr>
              <w:t>H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(</w:t>
            </w:r>
            <w:r w:rsidRPr="00B13798">
              <w:rPr>
                <w:sz w:val="28"/>
                <w:szCs w:val="28"/>
                <w:lang w:val="fr-FR" w:bidi="ar-DZ"/>
              </w:rPr>
              <w:t>S’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 مساحة القاعدة)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ساحة السطح: </w:t>
            </w:r>
            <w:r w:rsidRPr="00B13798">
              <w:rPr>
                <w:sz w:val="28"/>
                <w:szCs w:val="28"/>
                <w:lang w:val="fr-FR" w:bidi="ar-DZ"/>
              </w:rPr>
              <w:t>S=2S’+ L</w:t>
            </w:r>
            <w:r w:rsidRPr="00B13798">
              <w:rPr>
                <w:rFonts w:ascii="Cambria Math" w:hAnsi="Cambria Math"/>
                <w:sz w:val="28"/>
                <w:szCs w:val="28"/>
                <w:lang w:val="fr-FR" w:bidi="ar-DZ"/>
              </w:rPr>
              <w:t>×</w:t>
            </w:r>
            <w:r w:rsidRPr="00B13798">
              <w:rPr>
                <w:sz w:val="28"/>
                <w:szCs w:val="28"/>
                <w:lang w:val="fr-FR" w:bidi="ar-DZ"/>
              </w:rPr>
              <w:t>H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(</w:t>
            </w:r>
            <w:r w:rsidRPr="00B13798">
              <w:rPr>
                <w:sz w:val="28"/>
                <w:szCs w:val="28"/>
                <w:lang w:val="fr-FR" w:bidi="ar-DZ"/>
              </w:rPr>
              <w:t>L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و محيط القاعدة)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هرم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و مجسم قاعدته مضلع وأوجهه مثلثات لها رأس مشترك فيما بينها ولكل منها ضلع مشترك مع القاعدة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هرم المنتظم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و هرم أوجهه مثلثات متقايسة وكل منها متقايس الساقين وقاعدته مضلع منتظم واتفاعه يشمل مركز القاعدة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خروط الدوران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و مجسم مولد عن دوران مثلث قائم حول أحد ضلعيه القائمين فقاعدته قرص وطول وتر المثلث يسمى المولد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لاحظة: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مربع المولد يساوي مجموع مربع نصف قطر القاعدة ومربع الارتفاع (خ فيثاغورس)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لحجم: </w:t>
            </w:r>
            <w:r w:rsidRPr="00B13798">
              <w:rPr>
                <w:sz w:val="28"/>
                <w:szCs w:val="28"/>
                <w:lang w:val="fr-FR" w:bidi="ar-DZ"/>
              </w:rPr>
              <w:t>V=1/3 B</w:t>
            </w:r>
            <w:r w:rsidRPr="00B13798">
              <w:rPr>
                <w:rFonts w:ascii="Cambria Math" w:hAnsi="Cambria Math"/>
                <w:sz w:val="28"/>
                <w:szCs w:val="28"/>
                <w:lang w:val="fr-FR" w:bidi="ar-DZ"/>
              </w:rPr>
              <w:t>×</w:t>
            </w:r>
            <w:r w:rsidRPr="00B13798">
              <w:rPr>
                <w:sz w:val="28"/>
                <w:szCs w:val="28"/>
                <w:lang w:val="fr-FR" w:bidi="ar-DZ"/>
              </w:rPr>
              <w:t>H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(</w:t>
            </w:r>
            <w:r w:rsidRPr="00B13798">
              <w:rPr>
                <w:sz w:val="28"/>
                <w:szCs w:val="28"/>
                <w:lang w:val="fr-FR" w:bidi="ar-DZ"/>
              </w:rPr>
              <w:t>B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 مساحة القاعدة)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ساحة السطح: </w:t>
            </w:r>
            <w:r w:rsidRPr="00B13798">
              <w:rPr>
                <w:sz w:val="28"/>
                <w:szCs w:val="28"/>
                <w:lang w:val="fr-FR" w:bidi="ar-DZ"/>
              </w:rPr>
              <w:t>S=B+ S’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(</w:t>
            </w:r>
            <w:r w:rsidRPr="00B13798">
              <w:rPr>
                <w:sz w:val="28"/>
                <w:szCs w:val="28"/>
                <w:lang w:val="fr-FR" w:bidi="ar-DZ"/>
              </w:rPr>
              <w:t>S’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 المساحة الجانبية)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</w:p>
        </w:tc>
      </w:tr>
    </w:tbl>
    <w:p w:rsidR="00B13798" w:rsidRPr="00B13798" w:rsidRDefault="00B13798" w:rsidP="00B13798"/>
    <w:tbl>
      <w:tblPr>
        <w:bidiVisual/>
        <w:tblW w:w="10767" w:type="dxa"/>
        <w:tblBorders>
          <w:top w:val="double" w:sz="4" w:space="0" w:color="auto"/>
          <w:left w:val="single" w:sz="4" w:space="0" w:color="auto"/>
          <w:bottom w:val="double" w:sz="4" w:space="0" w:color="auto"/>
          <w:right w:val="single" w:sz="4" w:space="0" w:color="auto"/>
          <w:insideH w:val="dashed" w:sz="4" w:space="0" w:color="FF0000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33"/>
        <w:gridCol w:w="8834"/>
      </w:tblGrid>
      <w:tr w:rsidR="00B13798" w:rsidRPr="00B13798" w:rsidTr="00B13798">
        <w:tc>
          <w:tcPr>
            <w:tcW w:w="1933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نشاط</w:t>
            </w:r>
          </w:p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>التعرف على الكرة والجلة</w:t>
            </w:r>
          </w:p>
        </w:tc>
        <w:tc>
          <w:tcPr>
            <w:tcW w:w="8834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رقم </w:t>
            </w:r>
            <w:r w:rsidRPr="00B13798">
              <w:rPr>
                <w:b/>
                <w:bCs/>
                <w:sz w:val="28"/>
                <w:szCs w:val="28"/>
                <w:lang w:val="fr-FR"/>
              </w:rPr>
              <w:t>1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ص 247</w:t>
            </w:r>
          </w:p>
        </w:tc>
      </w:tr>
      <w:tr w:rsidR="00B13798" w:rsidRPr="00B13798" w:rsidTr="00B13798">
        <w:tc>
          <w:tcPr>
            <w:tcW w:w="1933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صياغة التعاريف بطريقة صحيحة</w:t>
            </w:r>
          </w:p>
          <w:p w:rsidR="00B13798" w:rsidRPr="00B13798" w:rsidRDefault="00B13798" w:rsidP="00B13798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تقديم مساحة كرة وحجم جلة</w:t>
            </w:r>
          </w:p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8834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عريف 1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الكرة التي مركزها </w:t>
            </w:r>
            <w:r w:rsidRPr="00B13798">
              <w:rPr>
                <w:sz w:val="28"/>
                <w:szCs w:val="28"/>
                <w:lang w:bidi="ar-DZ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ونصف قطرها </w:t>
            </w:r>
            <w:r w:rsidRPr="00B13798">
              <w:rPr>
                <w:sz w:val="28"/>
                <w:szCs w:val="28"/>
                <w:lang w:val="fr-FR" w:bidi="ar-DZ"/>
              </w:rPr>
              <w:t>R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 كل النقط </w:t>
            </w:r>
            <w:r w:rsidRPr="00B13798">
              <w:rPr>
                <w:sz w:val="28"/>
                <w:szCs w:val="28"/>
                <w:lang w:val="fr-FR" w:bidi="ar-DZ"/>
              </w:rPr>
              <w:t>M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الفضاء 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حيث:  </w:t>
            </w:r>
            <w:r w:rsidRPr="00B13798">
              <w:rPr>
                <w:sz w:val="28"/>
                <w:szCs w:val="28"/>
                <w:lang w:val="fr-FR" w:bidi="ar-DZ"/>
              </w:rPr>
              <w:t>MO = R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لاحظة 1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تولد 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الكرة من دوران دائرة حول أحد أقطارها.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عريف 2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الجلة التي مركزها </w:t>
            </w:r>
            <w:r w:rsidRPr="00B13798">
              <w:rPr>
                <w:sz w:val="28"/>
                <w:szCs w:val="28"/>
                <w:lang w:bidi="ar-DZ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ونصف قطرها </w:t>
            </w:r>
            <w:r w:rsidRPr="00B13798">
              <w:rPr>
                <w:sz w:val="28"/>
                <w:szCs w:val="28"/>
                <w:lang w:val="fr-FR" w:bidi="ar-DZ"/>
              </w:rPr>
              <w:t>R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 كل النقط </w:t>
            </w:r>
            <w:r w:rsidRPr="00B13798">
              <w:rPr>
                <w:sz w:val="28"/>
                <w:szCs w:val="28"/>
                <w:lang w:val="fr-FR" w:bidi="ar-DZ"/>
              </w:rPr>
              <w:t>M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الفضاء 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حيث:  </w:t>
            </w:r>
            <w:r w:rsidRPr="00B13798">
              <w:rPr>
                <w:sz w:val="28"/>
                <w:szCs w:val="28"/>
                <w:lang w:val="fr-FR" w:bidi="ar-DZ"/>
              </w:rPr>
              <w:t>MO ≤ R</w:t>
            </w:r>
            <w:r w:rsidRPr="00B13798">
              <w:rPr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لاحظة 2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الجلة هي الكرة وما بداخلها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لاحظة 3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تولد 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الجلة من دوران قرص حول أحد أقطاره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لاحظة 4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كل دائرة مركزها </w:t>
            </w:r>
            <w:r w:rsidRPr="00B13798">
              <w:rPr>
                <w:sz w:val="28"/>
                <w:szCs w:val="28"/>
                <w:lang w:bidi="ar-DZ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ونصف قطرها </w:t>
            </w:r>
            <w:r w:rsidRPr="00B13798">
              <w:rPr>
                <w:sz w:val="28"/>
                <w:szCs w:val="28"/>
                <w:lang w:val="fr-FR" w:bidi="ar-DZ"/>
              </w:rPr>
              <w:t>R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تسمى دائرة كبرى في الكرة أو الجلة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 xml:space="preserve">مساحة الكرة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S=4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  <m:t>2</m:t>
                  </m:r>
                </m:sup>
              </m:sSup>
            </m:oMath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.        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حجم الجلة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  <m:t>3</m:t>
                  </m:r>
                </m:sup>
              </m:sSup>
            </m:oMath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لاحظة 5:</w:t>
            </w:r>
            <w:r w:rsidRPr="00B13798">
              <w:rPr>
                <w:rFonts w:hint="cs"/>
                <w:sz w:val="28"/>
                <w:szCs w:val="28"/>
                <w:rtl/>
                <w:lang w:bidi="ar-DZ"/>
              </w:rPr>
              <w:t xml:space="preserve"> يجب مراعاة الوحدات عند حساب المساحة والحجم.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bidi="ar-DZ"/>
              </w:rPr>
            </w:pPr>
          </w:p>
        </w:tc>
      </w:tr>
      <w:tr w:rsidR="00B13798" w:rsidRPr="00B13798" w:rsidTr="00B13798">
        <w:tc>
          <w:tcPr>
            <w:tcW w:w="1933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إعادة الاستثمار</w:t>
            </w:r>
          </w:p>
        </w:tc>
        <w:tc>
          <w:tcPr>
            <w:tcW w:w="8834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رقم 4 ، 5 ، 6 ص 263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</w:rPr>
            </w:pPr>
          </w:p>
        </w:tc>
      </w:tr>
    </w:tbl>
    <w:p w:rsidR="00B13798" w:rsidRPr="00B13798" w:rsidRDefault="00B13798" w:rsidP="00B13798"/>
    <w:p w:rsidR="00B13798" w:rsidRPr="00B13798" w:rsidRDefault="00B13798" w:rsidP="00B13798">
      <w:pPr>
        <w:bidi w:val="0"/>
        <w:rPr>
          <w:b/>
          <w:bCs/>
          <w:sz w:val="32"/>
          <w:szCs w:val="32"/>
          <w:rtl/>
        </w:rPr>
      </w:pPr>
    </w:p>
    <w:tbl>
      <w:tblPr>
        <w:bidiVisual/>
        <w:tblW w:w="10767" w:type="dxa"/>
        <w:tblBorders>
          <w:top w:val="double" w:sz="4" w:space="0" w:color="auto"/>
          <w:left w:val="single" w:sz="4" w:space="0" w:color="auto"/>
          <w:bottom w:val="double" w:sz="4" w:space="0" w:color="auto"/>
          <w:right w:val="single" w:sz="4" w:space="0" w:color="auto"/>
          <w:insideH w:val="dashed" w:sz="4" w:space="0" w:color="FF0000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8"/>
        <w:gridCol w:w="8839"/>
      </w:tblGrid>
      <w:tr w:rsidR="00B13798" w:rsidRPr="00B13798" w:rsidTr="00B13798">
        <w:tc>
          <w:tcPr>
            <w:tcW w:w="1928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نشاط</w:t>
            </w:r>
          </w:p>
        </w:tc>
        <w:tc>
          <w:tcPr>
            <w:tcW w:w="8839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jc w:val="center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الحصة التعليمية 3: معرفة واستعمال المقاطع المستوية للمجسمات المختلفة</w:t>
            </w:r>
          </w:p>
          <w:p w:rsidR="00B13798" w:rsidRPr="00B13798" w:rsidRDefault="00B13798" w:rsidP="00B13798">
            <w:pPr>
              <w:jc w:val="center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رقم 3 ص 250 و 251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val="fr-FR"/>
              </w:rPr>
            </w:pPr>
          </w:p>
        </w:tc>
      </w:tr>
      <w:tr w:rsidR="00B13798" w:rsidRPr="00B13798" w:rsidTr="00B13798">
        <w:tc>
          <w:tcPr>
            <w:tcW w:w="1928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8839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ـ المستقيم العمودي على مستو عمودي على كل المستقيمات المحتواة في هذا المستوي. 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ـ المستقيمان المتوازيان في الفضاء هما مستقيمان محتويان في المستوي نفسه إما متطابقان وإما منفصلان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نقول عن مستقيم أنه مواز لمستو إذا كان موازيا لأحد المستقيمات المحتواة في هذا المستوي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</w:p>
        </w:tc>
      </w:tr>
      <w:tr w:rsidR="00B13798" w:rsidRPr="00B13798" w:rsidTr="00B13798">
        <w:tc>
          <w:tcPr>
            <w:tcW w:w="1928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lang w:val="fr-FR"/>
              </w:rPr>
            </w:pPr>
          </w:p>
        </w:tc>
        <w:tc>
          <w:tcPr>
            <w:tcW w:w="8839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تقاطع مستو بمجسم يسمى مقطعا مستويا لهذا المجسم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قطع موشور قائم بمستو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المقطع المستوي الموازي لقاعدة موشور قائم هو سطح له نفس طبيعة القاعدة ونفس أبعادها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قطع متوازي مستطيلات بمستو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مقطع متوازي مستطيلات بمستو يوازي أحد أوجهه هو مستطيل له نفس بعدي الوجه الموازي له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مقطع متوازي مستطيلات بمستو يوازي أحد أوحرفه هو مستطيل طوله أو عرضه يساوي طول ذلك الحرف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قطع هرم بمستو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مقطع هرم بمستو مواز لقاعدته هو سطح له نفس طبيعة القاعدة وبأبعاد مصغرة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قطع مخروط بمستو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مقطع مخروط دوراني بمستو مواز لقاعدته هو قرص مصغر لقاعدته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قطع اسطوانة بمستو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مقطع أسطوانة بمستو مواز لمحورها هو مستطيل طوله أو عرضه يساوي ارتفاع الاسطوانة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مقطع أسطوانة بمستو مواز لقاعدتها هو قرص قابل للتطابق مع قاعدتها.</w:t>
            </w:r>
          </w:p>
          <w:p w:rsidR="00B13798" w:rsidRPr="00B13798" w:rsidRDefault="00B13798" w:rsidP="00B13798">
            <w:pPr>
              <w:rPr>
                <w:noProof/>
                <w:sz w:val="28"/>
                <w:szCs w:val="28"/>
                <w:lang w:val="fr-FR" w:eastAsia="fr-FR"/>
              </w:rPr>
            </w:pPr>
          </w:p>
        </w:tc>
      </w:tr>
    </w:tbl>
    <w:p w:rsidR="00B13798" w:rsidRPr="00B13798" w:rsidRDefault="00B13798" w:rsidP="00B13798">
      <w:pPr>
        <w:rPr>
          <w:rtl/>
        </w:rPr>
      </w:pPr>
    </w:p>
    <w:tbl>
      <w:tblPr>
        <w:bidiVisual/>
        <w:tblW w:w="10767" w:type="dxa"/>
        <w:tblBorders>
          <w:top w:val="double" w:sz="4" w:space="0" w:color="auto"/>
          <w:left w:val="single" w:sz="4" w:space="0" w:color="auto"/>
          <w:bottom w:val="double" w:sz="4" w:space="0" w:color="auto"/>
          <w:right w:val="single" w:sz="4" w:space="0" w:color="auto"/>
          <w:insideH w:val="dashed" w:sz="4" w:space="0" w:color="FF0000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8"/>
        <w:gridCol w:w="8839"/>
      </w:tblGrid>
      <w:tr w:rsidR="00B13798" w:rsidRPr="00B13798" w:rsidTr="00B13798">
        <w:tc>
          <w:tcPr>
            <w:tcW w:w="1928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نشاط</w:t>
            </w:r>
          </w:p>
        </w:tc>
        <w:tc>
          <w:tcPr>
            <w:tcW w:w="8839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رقم 7 ص 254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val="fr-FR"/>
              </w:rPr>
            </w:pPr>
          </w:p>
        </w:tc>
      </w:tr>
      <w:tr w:rsidR="00B13798" w:rsidRPr="00B13798" w:rsidTr="00B13798">
        <w:tc>
          <w:tcPr>
            <w:tcW w:w="1928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8839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قطع كرة بمستو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الحالة 1: </w:t>
            </w:r>
            <w:r w:rsidRPr="00B13798">
              <w:rPr>
                <w:sz w:val="28"/>
                <w:szCs w:val="28"/>
                <w:lang w:val="fr-FR"/>
              </w:rPr>
              <w:t>OH=R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   ف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قطع الكرة بالمستوى </w:t>
            </w:r>
            <w:r w:rsidRPr="00B13798">
              <w:rPr>
                <w:sz w:val="28"/>
                <w:szCs w:val="28"/>
                <w:lang w:val="fr-FR" w:bidi="ar-DZ"/>
              </w:rPr>
              <w:t>(p)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و النقطة </w:t>
            </w:r>
            <w:r w:rsidRPr="00B13798">
              <w:rPr>
                <w:sz w:val="28"/>
                <w:szCs w:val="28"/>
                <w:lang w:val="fr-FR" w:bidi="ar-DZ"/>
              </w:rPr>
              <w:t>H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نسمي المستوي : مستويا مماسا للكرة والنقطة </w:t>
            </w:r>
            <w:r w:rsidRPr="00B13798">
              <w:rPr>
                <w:sz w:val="28"/>
                <w:szCs w:val="28"/>
                <w:lang w:val="fr-FR" w:bidi="ar-DZ"/>
              </w:rPr>
              <w:t>H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: نقطة تماس الكرة بالمستوي </w:t>
            </w:r>
            <w:r w:rsidRPr="00B13798">
              <w:rPr>
                <w:sz w:val="28"/>
                <w:szCs w:val="28"/>
                <w:lang w:val="fr-FR" w:bidi="ar-DZ"/>
              </w:rPr>
              <w:t>(p)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الحالة 2: </w:t>
            </w:r>
            <w:r w:rsidRPr="00B13798">
              <w:rPr>
                <w:sz w:val="28"/>
                <w:szCs w:val="28"/>
                <w:lang w:val="fr-FR"/>
              </w:rPr>
              <w:t>0&lt;OH&lt;R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   ف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قطع الكرة بالمستوى </w:t>
            </w:r>
            <w:r w:rsidRPr="00B13798">
              <w:rPr>
                <w:sz w:val="28"/>
                <w:szCs w:val="28"/>
                <w:lang w:val="fr-FR" w:bidi="ar-DZ"/>
              </w:rPr>
              <w:t>(p)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و دائرة نصف قطرها: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 w:bidi="ar-DZ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 w:bidi="ar-D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 w:bidi="ar-DZ"/>
                        </w:rPr>
                        <m:t>OH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 w:bidi="ar-DZ"/>
                        </w:rPr>
                        <m:t>2</m:t>
                      </m:r>
                    </m:sup>
                  </m:sSup>
                </m:e>
              </m:rad>
            </m:oMath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الحالة 3: </w:t>
            </w:r>
            <w:r w:rsidRPr="00B13798">
              <w:rPr>
                <w:sz w:val="28"/>
                <w:szCs w:val="28"/>
                <w:lang w:val="fr-FR"/>
              </w:rPr>
              <w:t>OH=0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أي أن </w:t>
            </w:r>
            <w:r w:rsidRPr="00B13798">
              <w:rPr>
                <w:sz w:val="28"/>
                <w:szCs w:val="28"/>
                <w:lang w:val="fr-FR" w:bidi="ar-DZ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</w:t>
            </w:r>
            <w:r w:rsidRPr="00B13798">
              <w:rPr>
                <w:sz w:val="28"/>
                <w:szCs w:val="28"/>
                <w:lang w:val="fr-FR" w:bidi="ar-DZ"/>
              </w:rPr>
              <w:t>H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تطابقتان وهذا يعني أن المستوي </w:t>
            </w:r>
            <w:r w:rsidRPr="00B13798">
              <w:rPr>
                <w:sz w:val="28"/>
                <w:szCs w:val="28"/>
                <w:lang w:val="fr-FR" w:bidi="ar-DZ"/>
              </w:rPr>
              <w:t>(p)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يمر بمركز الكرة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مقطع كرة بمستو يمر بمركزها هو دائرة كبرى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الحالة 4: </w:t>
            </w:r>
            <w:r w:rsidRPr="00B13798">
              <w:rPr>
                <w:sz w:val="28"/>
                <w:szCs w:val="28"/>
                <w:lang w:val="fr-FR"/>
              </w:rPr>
              <w:t>OH&gt;R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   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يعني أن المستوي </w:t>
            </w:r>
            <w:r w:rsidRPr="00B13798">
              <w:rPr>
                <w:sz w:val="28"/>
                <w:szCs w:val="28"/>
                <w:lang w:val="fr-FR" w:bidi="ar-DZ"/>
              </w:rPr>
              <w:t>(p)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ا يتقاطع مع الكرة في أية نقطة.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 w:bidi="ar-DZ"/>
              </w:rPr>
            </w:pPr>
          </w:p>
        </w:tc>
      </w:tr>
      <w:tr w:rsidR="00B13798" w:rsidRPr="00B13798" w:rsidTr="00B13798">
        <w:tc>
          <w:tcPr>
            <w:tcW w:w="1928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lang w:bidi="ar-DZ"/>
              </w:rPr>
            </w:pPr>
          </w:p>
        </w:tc>
        <w:tc>
          <w:tcPr>
            <w:tcW w:w="8839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رقم 1 ، 9، 12، 16 ص 264 و265 و266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val="fr-FR"/>
              </w:rPr>
            </w:pPr>
          </w:p>
        </w:tc>
      </w:tr>
    </w:tbl>
    <w:p w:rsidR="00B13798" w:rsidRPr="00B13798" w:rsidRDefault="00B13798" w:rsidP="00B13798"/>
    <w:tbl>
      <w:tblPr>
        <w:bidiVisual/>
        <w:tblW w:w="10767" w:type="dxa"/>
        <w:tblBorders>
          <w:top w:val="double" w:sz="4" w:space="0" w:color="auto"/>
          <w:left w:val="single" w:sz="4" w:space="0" w:color="auto"/>
          <w:bottom w:val="double" w:sz="4" w:space="0" w:color="auto"/>
          <w:right w:val="single" w:sz="4" w:space="0" w:color="auto"/>
          <w:insideH w:val="dashed" w:sz="4" w:space="0" w:color="FF0000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49"/>
        <w:gridCol w:w="8818"/>
      </w:tblGrid>
      <w:tr w:rsidR="00B13798" w:rsidRPr="00B13798" w:rsidTr="00B13798">
        <w:tc>
          <w:tcPr>
            <w:tcW w:w="1949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تهيئة</w:t>
            </w:r>
          </w:p>
        </w:tc>
        <w:tc>
          <w:tcPr>
            <w:tcW w:w="8818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jc w:val="center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الحصة التعليمية 4: آثار التكبير والتصغير على مساحة وحجم مجسم</w:t>
            </w:r>
          </w:p>
          <w:p w:rsidR="00B13798" w:rsidRPr="00B13798" w:rsidRDefault="00B13798" w:rsidP="00B13798">
            <w:pPr>
              <w:rPr>
                <w:sz w:val="28"/>
                <w:szCs w:val="28"/>
                <w:lang w:val="fr-FR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rtl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مثلث </w:t>
            </w:r>
            <w:r w:rsidRPr="00B13798">
              <w:rPr>
                <w:sz w:val="28"/>
                <w:szCs w:val="28"/>
                <w:lang w:val="fr-FR"/>
              </w:rPr>
              <w:t>ABC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فيه </w:t>
            </w:r>
            <w:r w:rsidRPr="00B13798">
              <w:rPr>
                <w:sz w:val="28"/>
                <w:szCs w:val="28"/>
              </w:rPr>
              <w:t xml:space="preserve">BC =45cm   , AC = 36cm  , AB=27cm  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</w:rPr>
            </w:pPr>
            <w:r w:rsidRPr="00B13798">
              <w:rPr>
                <w:rFonts w:hint="cs"/>
                <w:sz w:val="28"/>
                <w:szCs w:val="28"/>
                <w:rtl/>
              </w:rPr>
              <w:t xml:space="preserve">رسم على ورقة كراس بهذه الأبعاد </w:t>
            </w:r>
            <w:r w:rsidRPr="00B13798">
              <w:rPr>
                <w:sz w:val="28"/>
                <w:szCs w:val="28"/>
              </w:rPr>
              <w:t xml:space="preserve">BC =5cm   , AC = 4cm  , AB=3cm  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</w:rPr>
            </w:pPr>
            <w:r w:rsidRPr="00B13798">
              <w:rPr>
                <w:rFonts w:hint="cs"/>
                <w:sz w:val="28"/>
                <w:szCs w:val="28"/>
                <w:rtl/>
              </w:rPr>
              <w:t>ماهو السلم الذي أعتمد عليه هذا التلميذ ؟</w:t>
            </w:r>
          </w:p>
          <w:p w:rsidR="00B13798" w:rsidRPr="00B13798" w:rsidRDefault="00B13798" w:rsidP="00B13798">
            <w:pPr>
              <w:rPr>
                <w:sz w:val="32"/>
                <w:szCs w:val="32"/>
                <w:lang w:val="fr-FR" w:bidi="ar-DZ"/>
              </w:rPr>
            </w:pPr>
          </w:p>
        </w:tc>
      </w:tr>
      <w:tr w:rsidR="00B13798" w:rsidRPr="00B13798" w:rsidTr="00B13798">
        <w:tc>
          <w:tcPr>
            <w:tcW w:w="1949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  <w:hideMark/>
          </w:tcPr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>النشاط</w:t>
            </w:r>
          </w:p>
        </w:tc>
        <w:tc>
          <w:tcPr>
            <w:tcW w:w="8818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>رقم 4 ص 255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val="fr-FR"/>
              </w:rPr>
            </w:pPr>
          </w:p>
        </w:tc>
      </w:tr>
      <w:tr w:rsidR="00B13798" w:rsidRPr="00B13798" w:rsidTr="00B13798">
        <w:tc>
          <w:tcPr>
            <w:tcW w:w="1949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عرفة</w:t>
            </w:r>
          </w:p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8818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</w:rPr>
              <w:t xml:space="preserve">إذا ضربنا ابعاد مجسم بالعدد </w:t>
            </w:r>
            <w:r w:rsidRPr="00B13798">
              <w:rPr>
                <w:sz w:val="28"/>
                <w:szCs w:val="28"/>
                <w:lang w:val="fr-FR"/>
              </w:rPr>
              <w:t>k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فقد قمنا: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ـ بتكبير المجسم إذا كان </w:t>
            </w:r>
            <w:r w:rsidRPr="00B13798">
              <w:rPr>
                <w:sz w:val="28"/>
                <w:szCs w:val="28"/>
                <w:lang w:val="fr-FR" w:bidi="ar-DZ"/>
              </w:rPr>
              <w:t>k&gt;1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في هذه الحالة العدد </w:t>
            </w:r>
            <w:r w:rsidRPr="00B13798">
              <w:rPr>
                <w:sz w:val="28"/>
                <w:szCs w:val="28"/>
                <w:lang w:val="fr-FR" w:bidi="ar-DZ"/>
              </w:rPr>
              <w:t>k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سلم يسمى التكبير 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ـ بتصغيرالمجسم إذا كان </w:t>
            </w:r>
            <w:r w:rsidRPr="00B13798">
              <w:rPr>
                <w:sz w:val="28"/>
                <w:szCs w:val="28"/>
                <w:lang w:val="fr-FR" w:bidi="ar-DZ"/>
              </w:rPr>
              <w:t>0&lt;k&lt;1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في هذه الحالة العدد </w:t>
            </w:r>
            <w:r w:rsidRPr="00B13798">
              <w:rPr>
                <w:sz w:val="28"/>
                <w:szCs w:val="28"/>
                <w:lang w:val="fr-FR" w:bidi="ar-DZ"/>
              </w:rPr>
              <w:t>k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سلم يسمى التصغير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ـ التكبير والتصغير لا يغيران طبيعة المجسمات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ـ التكبير والتصغير لا يغيران أقياس الزوايا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ـ إذا كبرنا أو صغرنا مجسما بالسلم </w:t>
            </w:r>
            <w:r w:rsidRPr="00B13798">
              <w:rPr>
                <w:sz w:val="28"/>
                <w:szCs w:val="28"/>
                <w:lang w:val="fr-FR" w:bidi="ar-DZ"/>
              </w:rPr>
              <w:t>k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فإن: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بعاده تضرب بالعدد </w:t>
            </w:r>
            <w:r w:rsidRPr="00B13798">
              <w:rPr>
                <w:sz w:val="28"/>
                <w:szCs w:val="28"/>
                <w:lang w:val="fr-FR" w:bidi="ar-DZ"/>
              </w:rPr>
              <w:t>k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ساحته تضرب بالعدد </w:t>
            </w:r>
            <w:r w:rsidRPr="00B13798">
              <w:rPr>
                <w:sz w:val="28"/>
                <w:szCs w:val="28"/>
                <w:lang w:val="fr-FR" w:bidi="ar-DZ"/>
              </w:rPr>
              <w:t>k</w:t>
            </w:r>
            <w:r w:rsidRPr="00B13798"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.</w:t>
            </w:r>
          </w:p>
          <w:p w:rsidR="00B13798" w:rsidRPr="00B13798" w:rsidRDefault="00B13798" w:rsidP="00B13798">
            <w:pPr>
              <w:rPr>
                <w:sz w:val="28"/>
                <w:szCs w:val="28"/>
                <w:rtl/>
                <w:lang w:val="fr-FR" w:bidi="ar-DZ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حجمه يضرب بالعدد </w:t>
            </w:r>
            <w:r w:rsidRPr="00B13798">
              <w:rPr>
                <w:sz w:val="28"/>
                <w:szCs w:val="28"/>
                <w:lang w:val="fr-FR" w:bidi="ar-DZ"/>
              </w:rPr>
              <w:t>k</w:t>
            </w:r>
            <w:r w:rsidRPr="00B13798">
              <w:rPr>
                <w:sz w:val="28"/>
                <w:szCs w:val="28"/>
                <w:vertAlign w:val="superscript"/>
                <w:lang w:val="fr-FR" w:bidi="ar-DZ"/>
              </w:rPr>
              <w:t>3</w:t>
            </w:r>
            <w:r w:rsidRPr="00B13798">
              <w:rPr>
                <w:rFonts w:hint="cs"/>
                <w:sz w:val="28"/>
                <w:szCs w:val="28"/>
                <w:rtl/>
                <w:lang w:val="fr-FR" w:bidi="ar-DZ"/>
              </w:rPr>
              <w:t>.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val="fr-FR"/>
              </w:rPr>
            </w:pPr>
          </w:p>
        </w:tc>
      </w:tr>
      <w:tr w:rsidR="00B13798" w:rsidRPr="00B13798" w:rsidTr="00B13798">
        <w:tc>
          <w:tcPr>
            <w:tcW w:w="1949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13798" w:rsidRPr="00B13798" w:rsidRDefault="00B13798" w:rsidP="00B13798">
            <w:pPr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8818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رقم 14 ، 15 و17 و18 ص 265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lang w:val="fr-FR"/>
              </w:rPr>
            </w:pPr>
          </w:p>
        </w:tc>
      </w:tr>
    </w:tbl>
    <w:p w:rsidR="00B13798" w:rsidRPr="00B13798" w:rsidRDefault="00B13798" w:rsidP="00B13798">
      <w:pPr>
        <w:rPr>
          <w:b/>
          <w:bCs/>
          <w:sz w:val="32"/>
          <w:szCs w:val="32"/>
          <w:rtl/>
        </w:rPr>
      </w:pPr>
    </w:p>
    <w:tbl>
      <w:tblPr>
        <w:tblStyle w:val="Grilledutableau2"/>
        <w:bidiVisual/>
        <w:tblW w:w="0" w:type="auto"/>
        <w:tblLayout w:type="fixed"/>
        <w:tblLook w:val="01E0" w:firstRow="1" w:lastRow="1" w:firstColumn="1" w:lastColumn="1" w:noHBand="0" w:noVBand="0"/>
      </w:tblPr>
      <w:tblGrid>
        <w:gridCol w:w="10767"/>
      </w:tblGrid>
      <w:tr w:rsidR="00B13798" w:rsidRPr="00B13798" w:rsidTr="000178AD">
        <w:trPr>
          <w:trHeight w:val="11588"/>
        </w:trPr>
        <w:tc>
          <w:tcPr>
            <w:tcW w:w="10767" w:type="dxa"/>
            <w:tcBorders>
              <w:top w:val="thinThickThinSmallGap" w:sz="18" w:space="0" w:color="auto"/>
              <w:left w:val="thinThickThinSmallGap" w:sz="18" w:space="0" w:color="auto"/>
              <w:bottom w:val="thinThickThinSmallGap" w:sz="18" w:space="0" w:color="auto"/>
              <w:right w:val="thinThickThinSmallGap" w:sz="18" w:space="0" w:color="auto"/>
            </w:tcBorders>
          </w:tcPr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noProof/>
                <w:rtl/>
              </w:rPr>
              <w:lastRenderedPageBreak/>
              <w:drawing>
                <wp:anchor distT="0" distB="0" distL="114300" distR="114300" simplePos="0" relativeHeight="251998720" behindDoc="1" locked="0" layoutInCell="1" allowOverlap="1" wp14:anchorId="5B34F3C8" wp14:editId="19792736">
                  <wp:simplePos x="0" y="0"/>
                  <wp:positionH relativeFrom="column">
                    <wp:posOffset>26670</wp:posOffset>
                  </wp:positionH>
                  <wp:positionV relativeFrom="paragraph">
                    <wp:posOffset>630555</wp:posOffset>
                  </wp:positionV>
                  <wp:extent cx="3543300" cy="1912620"/>
                  <wp:effectExtent l="0" t="0" r="0" b="0"/>
                  <wp:wrapTight wrapText="bothSides">
                    <wp:wrapPolygon edited="0">
                      <wp:start x="0" y="0"/>
                      <wp:lineTo x="0" y="21299"/>
                      <wp:lineTo x="21484" y="21299"/>
                      <wp:lineTo x="21484" y="0"/>
                      <wp:lineTo x="0" y="0"/>
                    </wp:wrapPolygon>
                  </wp:wrapTight>
                  <wp:docPr id="38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3300" cy="1912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معرفة المعلومات المكتسبة لدى التلاميذ المأخوذة في حصص الجغرافيا حول الإحداثيات الجغرافية لمكان ما على الخريطة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نشاط 2 ص 249 :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1)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مساحة الكرة الأرضية هي : </w:t>
            </w:r>
            <w:r w:rsidRPr="00B13798">
              <w:rPr>
                <w:position w:val="-6"/>
                <w:sz w:val="28"/>
                <w:szCs w:val="28"/>
                <w:lang w:val="fr-FR"/>
              </w:rPr>
              <w:object w:dxaOrig="2220" w:dyaOrig="315">
                <v:shape id="_x0000_i1038" type="#_x0000_t75" style="width:110.7pt;height:15.6pt" o:ole="">
                  <v:imagedata r:id="rId74" o:title=""/>
                </v:shape>
                <o:OLEObject Type="Embed" ProgID="Equation.3" ShapeID="_x0000_i1038" DrawAspect="Content" ObjectID="_1486045609" r:id="rId75"/>
              </w:objec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حجم الكرة الأرضية هو : </w:t>
            </w:r>
            <w:r w:rsidRPr="00B13798">
              <w:rPr>
                <w:position w:val="-6"/>
                <w:sz w:val="28"/>
                <w:szCs w:val="28"/>
                <w:lang w:val="fr-FR"/>
              </w:rPr>
              <w:object w:dxaOrig="2295" w:dyaOrig="315">
                <v:shape id="_x0000_i1039" type="#_x0000_t75" style="width:114.8pt;height:15.6pt" o:ole="">
                  <v:imagedata r:id="rId76" o:title=""/>
                </v:shape>
                <o:OLEObject Type="Embed" ProgID="Equation.3" ShapeID="_x0000_i1039" DrawAspect="Content" ObjectID="_1486045610" r:id="rId77"/>
              </w:objec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خط الاستواء  : هو دائرة كبرى محيطها </w:t>
            </w:r>
            <w:r w:rsidRPr="00B13798">
              <w:rPr>
                <w:position w:val="-6"/>
                <w:sz w:val="28"/>
                <w:szCs w:val="28"/>
                <w:lang w:val="fr-FR"/>
              </w:rPr>
              <w:object w:dxaOrig="1755" w:dyaOrig="285">
                <v:shape id="_x0000_i1040" type="#_x0000_t75" style="width:87.6pt;height:14.25pt" o:ole="">
                  <v:imagedata r:id="rId78" o:title=""/>
                </v:shape>
                <o:OLEObject Type="Embed" ProgID="Equation.3" ShapeID="_x0000_i1040" DrawAspect="Content" ObjectID="_1486045611" r:id="rId79"/>
              </w:objec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2)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*الإحداثيات الجغرافية للجزائر العاصمة هي : </w:t>
            </w:r>
            <w:r w:rsidRPr="00B13798">
              <w:rPr>
                <w:sz w:val="28"/>
                <w:szCs w:val="28"/>
                <w:lang w:val="fr-FR"/>
              </w:rPr>
              <w:t>36N° , 3 E°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* المكان الذي إحداثياته الجغرافية </w:t>
            </w:r>
            <w:r w:rsidRPr="00B13798">
              <w:rPr>
                <w:sz w:val="28"/>
                <w:szCs w:val="28"/>
                <w:lang w:val="fr-FR"/>
              </w:rPr>
              <w:t>21°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شمالا و</w:t>
            </w:r>
            <w:r w:rsidRPr="00B13798">
              <w:rPr>
                <w:sz w:val="28"/>
                <w:szCs w:val="28"/>
                <w:lang w:val="fr-FR"/>
              </w:rPr>
              <w:t>°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Pr="00B13798">
              <w:rPr>
                <w:sz w:val="28"/>
                <w:szCs w:val="28"/>
                <w:lang w:val="fr-FR"/>
              </w:rPr>
              <w:t>39.5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شرقا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هي مكة المكرمة</w:t>
            </w:r>
          </w:p>
          <w:p w:rsidR="00B13798" w:rsidRPr="00B13798" w:rsidRDefault="00B13798" w:rsidP="000178AD">
            <w:pPr>
              <w:jc w:val="left"/>
              <w:rPr>
                <w:b/>
                <w:bCs/>
                <w:sz w:val="28"/>
                <w:szCs w:val="28"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ملاحظة مهمة :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على الأستاذ إحضار مجسم الكرة الأرضية وخريطة إلى القسم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و بالتالي يقوم التلاميذ بتعيين الإحداثيات الجغرافية للمكان على الخريطة و العكس تعطى الإحداثيات و يطالب التلاميذ بتحديد المكان بالضبط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999744" behindDoc="0" locked="0" layoutInCell="1" allowOverlap="1" wp14:anchorId="3BF95CF0" wp14:editId="686F49C3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50165</wp:posOffset>
                      </wp:positionV>
                      <wp:extent cx="2867025" cy="2324100"/>
                      <wp:effectExtent l="0" t="0" r="28575" b="0"/>
                      <wp:wrapNone/>
                      <wp:docPr id="2097" name="Group 2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67025" cy="2324100"/>
                                <a:chOff x="0" y="0"/>
                                <a:chExt cx="4515" cy="3660"/>
                              </a:xfrm>
                            </wpg:grpSpPr>
                            <wpg:grpSp>
                              <wpg:cNvPr id="89" name="Group 2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810" cy="3660"/>
                                  <a:chOff x="0" y="0"/>
                                  <a:chExt cx="3810" cy="3660"/>
                                </a:xfrm>
                              </wpg:grpSpPr>
                              <wpg:grpSp>
                                <wpg:cNvPr id="93" name="Group 2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5" y="331"/>
                                    <a:ext cx="2880" cy="2880"/>
                                    <a:chOff x="435" y="330"/>
                                    <a:chExt cx="3729" cy="3723"/>
                                  </a:xfrm>
                                </wpg:grpSpPr>
                                <wps:wsp>
                                  <wps:cNvPr id="109" name="Oval 23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710725">
                                      <a:off x="564" y="427"/>
                                      <a:ext cx="3600" cy="359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0" name="Freeform 236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2069" y="437"/>
                                      <a:ext cx="614" cy="251"/>
                                    </a:xfrm>
                                    <a:custGeom>
                                      <a:avLst/>
                                      <a:gdLst>
                                        <a:gd name="T0" fmla="*/ 630 w 682"/>
                                        <a:gd name="T1" fmla="*/ 129 h 278"/>
                                        <a:gd name="T2" fmla="*/ 602 w 682"/>
                                        <a:gd name="T3" fmla="*/ 110 h 278"/>
                                        <a:gd name="T4" fmla="*/ 569 w 682"/>
                                        <a:gd name="T5" fmla="*/ 91 h 278"/>
                                        <a:gd name="T6" fmla="*/ 531 w 682"/>
                                        <a:gd name="T7" fmla="*/ 74 h 278"/>
                                        <a:gd name="T8" fmla="*/ 490 w 682"/>
                                        <a:gd name="T9" fmla="*/ 57 h 278"/>
                                        <a:gd name="T10" fmla="*/ 446 w 682"/>
                                        <a:gd name="T11" fmla="*/ 43 h 278"/>
                                        <a:gd name="T12" fmla="*/ 400 w 682"/>
                                        <a:gd name="T13" fmla="*/ 30 h 278"/>
                                        <a:gd name="T14" fmla="*/ 353 w 682"/>
                                        <a:gd name="T15" fmla="*/ 19 h 278"/>
                                        <a:gd name="T16" fmla="*/ 306 w 682"/>
                                        <a:gd name="T17" fmla="*/ 10 h 278"/>
                                        <a:gd name="T18" fmla="*/ 259 w 682"/>
                                        <a:gd name="T19" fmla="*/ 4 h 278"/>
                                        <a:gd name="T20" fmla="*/ 214 w 682"/>
                                        <a:gd name="T21" fmla="*/ 1 h 278"/>
                                        <a:gd name="T22" fmla="*/ 171 w 682"/>
                                        <a:gd name="T23" fmla="*/ 0 h 278"/>
                                        <a:gd name="T24" fmla="*/ 132 w 682"/>
                                        <a:gd name="T25" fmla="*/ 2 h 278"/>
                                        <a:gd name="T26" fmla="*/ 96 w 682"/>
                                        <a:gd name="T27" fmla="*/ 7 h 278"/>
                                        <a:gd name="T28" fmla="*/ 66 w 682"/>
                                        <a:gd name="T29" fmla="*/ 14 h 278"/>
                                        <a:gd name="T30" fmla="*/ 40 w 682"/>
                                        <a:gd name="T31" fmla="*/ 24 h 278"/>
                                        <a:gd name="T32" fmla="*/ 21 w 682"/>
                                        <a:gd name="T33" fmla="*/ 36 h 278"/>
                                        <a:gd name="T34" fmla="*/ 8 w 682"/>
                                        <a:gd name="T35" fmla="*/ 50 h 278"/>
                                        <a:gd name="T36" fmla="*/ 1 w 682"/>
                                        <a:gd name="T37" fmla="*/ 65 h 278"/>
                                        <a:gd name="T38" fmla="*/ 1 w 682"/>
                                        <a:gd name="T39" fmla="*/ 82 h 278"/>
                                        <a:gd name="T40" fmla="*/ 8 w 682"/>
                                        <a:gd name="T41" fmla="*/ 101 h 278"/>
                                        <a:gd name="T42" fmla="*/ 21 w 682"/>
                                        <a:gd name="T43" fmla="*/ 119 h 278"/>
                                        <a:gd name="T44" fmla="*/ 40 w 682"/>
                                        <a:gd name="T45" fmla="*/ 139 h 278"/>
                                        <a:gd name="T46" fmla="*/ 65 w 682"/>
                                        <a:gd name="T47" fmla="*/ 158 h 278"/>
                                        <a:gd name="T48" fmla="*/ 95 w 682"/>
                                        <a:gd name="T49" fmla="*/ 177 h 278"/>
                                        <a:gd name="T50" fmla="*/ 131 w 682"/>
                                        <a:gd name="T51" fmla="*/ 195 h 278"/>
                                        <a:gd name="T52" fmla="*/ 170 w 682"/>
                                        <a:gd name="T53" fmla="*/ 212 h 278"/>
                                        <a:gd name="T54" fmla="*/ 213 w 682"/>
                                        <a:gd name="T55" fmla="*/ 228 h 278"/>
                                        <a:gd name="T56" fmla="*/ 258 w 682"/>
                                        <a:gd name="T57" fmla="*/ 242 h 278"/>
                                        <a:gd name="T58" fmla="*/ 305 w 682"/>
                                        <a:gd name="T59" fmla="*/ 254 h 278"/>
                                        <a:gd name="T60" fmla="*/ 352 w 682"/>
                                        <a:gd name="T61" fmla="*/ 263 h 278"/>
                                        <a:gd name="T62" fmla="*/ 399 w 682"/>
                                        <a:gd name="T63" fmla="*/ 270 h 278"/>
                                        <a:gd name="T64" fmla="*/ 445 w 682"/>
                                        <a:gd name="T65" fmla="*/ 275 h 278"/>
                                        <a:gd name="T66" fmla="*/ 489 w 682"/>
                                        <a:gd name="T67" fmla="*/ 277 h 278"/>
                                        <a:gd name="T68" fmla="*/ 531 w 682"/>
                                        <a:gd name="T69" fmla="*/ 276 h 278"/>
                                        <a:gd name="T70" fmla="*/ 568 w 682"/>
                                        <a:gd name="T71" fmla="*/ 273 h 278"/>
                                        <a:gd name="T72" fmla="*/ 601 w 682"/>
                                        <a:gd name="T73" fmla="*/ 267 h 278"/>
                                        <a:gd name="T74" fmla="*/ 629 w 682"/>
                                        <a:gd name="T75" fmla="*/ 259 h 278"/>
                                        <a:gd name="T76" fmla="*/ 651 w 682"/>
                                        <a:gd name="T77" fmla="*/ 248 h 278"/>
                                        <a:gd name="T78" fmla="*/ 668 w 682"/>
                                        <a:gd name="T79" fmla="*/ 235 h 278"/>
                                        <a:gd name="T80" fmla="*/ 678 w 682"/>
                                        <a:gd name="T81" fmla="*/ 220 h 278"/>
                                        <a:gd name="T82" fmla="*/ 681 w 682"/>
                                        <a:gd name="T83" fmla="*/ 204 h 278"/>
                                        <a:gd name="T84" fmla="*/ 678 w 682"/>
                                        <a:gd name="T85" fmla="*/ 186 h 278"/>
                                        <a:gd name="T86" fmla="*/ 668 w 682"/>
                                        <a:gd name="T87" fmla="*/ 168 h 278"/>
                                        <a:gd name="T88" fmla="*/ 652 w 682"/>
                                        <a:gd name="T89" fmla="*/ 148 h 27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</a:cxnLst>
                                      <a:rect l="0" t="0" r="r" b="b"/>
                                      <a:pathLst>
                                        <a:path w="682" h="278">
                                          <a:moveTo>
                                            <a:pt x="641" y="139"/>
                                          </a:moveTo>
                                          <a:lnTo>
                                            <a:pt x="630" y="129"/>
                                          </a:lnTo>
                                          <a:lnTo>
                                            <a:pt x="616" y="119"/>
                                          </a:lnTo>
                                          <a:lnTo>
                                            <a:pt x="602" y="110"/>
                                          </a:lnTo>
                                          <a:lnTo>
                                            <a:pt x="586" y="101"/>
                                          </a:lnTo>
                                          <a:lnTo>
                                            <a:pt x="569" y="91"/>
                                          </a:lnTo>
                                          <a:lnTo>
                                            <a:pt x="551" y="82"/>
                                          </a:lnTo>
                                          <a:lnTo>
                                            <a:pt x="531" y="74"/>
                                          </a:lnTo>
                                          <a:lnTo>
                                            <a:pt x="511" y="65"/>
                                          </a:lnTo>
                                          <a:lnTo>
                                            <a:pt x="490" y="57"/>
                                          </a:lnTo>
                                          <a:lnTo>
                                            <a:pt x="469" y="50"/>
                                          </a:lnTo>
                                          <a:lnTo>
                                            <a:pt x="446" y="43"/>
                                          </a:lnTo>
                                          <a:lnTo>
                                            <a:pt x="424" y="36"/>
                                          </a:lnTo>
                                          <a:lnTo>
                                            <a:pt x="400" y="30"/>
                                          </a:lnTo>
                                          <a:lnTo>
                                            <a:pt x="377" y="24"/>
                                          </a:lnTo>
                                          <a:lnTo>
                                            <a:pt x="353" y="19"/>
                                          </a:lnTo>
                                          <a:lnTo>
                                            <a:pt x="329" y="14"/>
                                          </a:lnTo>
                                          <a:lnTo>
                                            <a:pt x="306" y="10"/>
                                          </a:lnTo>
                                          <a:lnTo>
                                            <a:pt x="282" y="7"/>
                                          </a:lnTo>
                                          <a:lnTo>
                                            <a:pt x="259" y="4"/>
                                          </a:lnTo>
                                          <a:lnTo>
                                            <a:pt x="236" y="2"/>
                                          </a:lnTo>
                                          <a:lnTo>
                                            <a:pt x="214" y="1"/>
                                          </a:lnTo>
                                          <a:lnTo>
                                            <a:pt x="192" y="0"/>
                                          </a:lnTo>
                                          <a:lnTo>
                                            <a:pt x="171" y="0"/>
                                          </a:lnTo>
                                          <a:lnTo>
                                            <a:pt x="151" y="1"/>
                                          </a:lnTo>
                                          <a:lnTo>
                                            <a:pt x="132" y="2"/>
                                          </a:lnTo>
                                          <a:lnTo>
                                            <a:pt x="113" y="4"/>
                                          </a:lnTo>
                                          <a:lnTo>
                                            <a:pt x="96" y="7"/>
                                          </a:lnTo>
                                          <a:lnTo>
                                            <a:pt x="80" y="10"/>
                                          </a:lnTo>
                                          <a:lnTo>
                                            <a:pt x="66" y="14"/>
                                          </a:lnTo>
                                          <a:lnTo>
                                            <a:pt x="52" y="19"/>
                                          </a:lnTo>
                                          <a:lnTo>
                                            <a:pt x="40" y="24"/>
                                          </a:lnTo>
                                          <a:lnTo>
                                            <a:pt x="30" y="30"/>
                                          </a:lnTo>
                                          <a:lnTo>
                                            <a:pt x="21" y="36"/>
                                          </a:lnTo>
                                          <a:lnTo>
                                            <a:pt x="14" y="43"/>
                                          </a:lnTo>
                                          <a:lnTo>
                                            <a:pt x="8" y="50"/>
                                          </a:lnTo>
                                          <a:lnTo>
                                            <a:pt x="4" y="57"/>
                                          </a:lnTo>
                                          <a:lnTo>
                                            <a:pt x="1" y="65"/>
                                          </a:lnTo>
                                          <a:lnTo>
                                            <a:pt x="0" y="74"/>
                                          </a:lnTo>
                                          <a:lnTo>
                                            <a:pt x="1" y="82"/>
                                          </a:lnTo>
                                          <a:lnTo>
                                            <a:pt x="4" y="91"/>
                                          </a:lnTo>
                                          <a:lnTo>
                                            <a:pt x="8" y="101"/>
                                          </a:lnTo>
                                          <a:lnTo>
                                            <a:pt x="13" y="110"/>
                                          </a:lnTo>
                                          <a:lnTo>
                                            <a:pt x="21" y="119"/>
                                          </a:lnTo>
                                          <a:lnTo>
                                            <a:pt x="30" y="129"/>
                                          </a:lnTo>
                                          <a:lnTo>
                                            <a:pt x="40" y="139"/>
                                          </a:lnTo>
                                          <a:lnTo>
                                            <a:pt x="52" y="148"/>
                                          </a:lnTo>
                                          <a:lnTo>
                                            <a:pt x="65" y="158"/>
                                          </a:lnTo>
                                          <a:lnTo>
                                            <a:pt x="80" y="168"/>
                                          </a:lnTo>
                                          <a:lnTo>
                                            <a:pt x="95" y="177"/>
                                          </a:lnTo>
                                          <a:lnTo>
                                            <a:pt x="113" y="186"/>
                                          </a:lnTo>
                                          <a:lnTo>
                                            <a:pt x="131" y="195"/>
                                          </a:lnTo>
                                          <a:lnTo>
                                            <a:pt x="150" y="204"/>
                                          </a:lnTo>
                                          <a:lnTo>
                                            <a:pt x="170" y="212"/>
                                          </a:lnTo>
                                          <a:lnTo>
                                            <a:pt x="191" y="220"/>
                                          </a:lnTo>
                                          <a:lnTo>
                                            <a:pt x="213" y="228"/>
                                          </a:lnTo>
                                          <a:lnTo>
                                            <a:pt x="235" y="235"/>
                                          </a:lnTo>
                                          <a:lnTo>
                                            <a:pt x="258" y="242"/>
                                          </a:lnTo>
                                          <a:lnTo>
                                            <a:pt x="281" y="248"/>
                                          </a:lnTo>
                                          <a:lnTo>
                                            <a:pt x="305" y="254"/>
                                          </a:lnTo>
                                          <a:lnTo>
                                            <a:pt x="328" y="259"/>
                                          </a:lnTo>
                                          <a:lnTo>
                                            <a:pt x="352" y="263"/>
                                          </a:lnTo>
                                          <a:lnTo>
                                            <a:pt x="376" y="267"/>
                                          </a:lnTo>
                                          <a:lnTo>
                                            <a:pt x="399" y="270"/>
                                          </a:lnTo>
                                          <a:lnTo>
                                            <a:pt x="422" y="273"/>
                                          </a:lnTo>
                                          <a:lnTo>
                                            <a:pt x="445" y="275"/>
                                          </a:lnTo>
                                          <a:lnTo>
                                            <a:pt x="468" y="276"/>
                                          </a:lnTo>
                                          <a:lnTo>
                                            <a:pt x="489" y="277"/>
                                          </a:lnTo>
                                          <a:lnTo>
                                            <a:pt x="510" y="277"/>
                                          </a:lnTo>
                                          <a:lnTo>
                                            <a:pt x="531" y="276"/>
                                          </a:lnTo>
                                          <a:lnTo>
                                            <a:pt x="550" y="275"/>
                                          </a:lnTo>
                                          <a:lnTo>
                                            <a:pt x="568" y="273"/>
                                          </a:lnTo>
                                          <a:lnTo>
                                            <a:pt x="585" y="270"/>
                                          </a:lnTo>
                                          <a:lnTo>
                                            <a:pt x="601" y="267"/>
                                          </a:lnTo>
                                          <a:lnTo>
                                            <a:pt x="616" y="263"/>
                                          </a:lnTo>
                                          <a:lnTo>
                                            <a:pt x="629" y="259"/>
                                          </a:lnTo>
                                          <a:lnTo>
                                            <a:pt x="641" y="254"/>
                                          </a:lnTo>
                                          <a:lnTo>
                                            <a:pt x="651" y="248"/>
                                          </a:lnTo>
                                          <a:lnTo>
                                            <a:pt x="660" y="242"/>
                                          </a:lnTo>
                                          <a:lnTo>
                                            <a:pt x="668" y="235"/>
                                          </a:lnTo>
                                          <a:lnTo>
                                            <a:pt x="673" y="228"/>
                                          </a:lnTo>
                                          <a:lnTo>
                                            <a:pt x="678" y="220"/>
                                          </a:lnTo>
                                          <a:lnTo>
                                            <a:pt x="680" y="212"/>
                                          </a:lnTo>
                                          <a:lnTo>
                                            <a:pt x="681" y="204"/>
                                          </a:lnTo>
                                          <a:lnTo>
                                            <a:pt x="680" y="195"/>
                                          </a:lnTo>
                                          <a:lnTo>
                                            <a:pt x="678" y="186"/>
                                          </a:lnTo>
                                          <a:lnTo>
                                            <a:pt x="674" y="177"/>
                                          </a:lnTo>
                                          <a:lnTo>
                                            <a:pt x="668" y="168"/>
                                          </a:lnTo>
                                          <a:lnTo>
                                            <a:pt x="661" y="158"/>
                                          </a:lnTo>
                                          <a:lnTo>
                                            <a:pt x="652" y="148"/>
                                          </a:lnTo>
                                          <a:lnTo>
                                            <a:pt x="641" y="13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1" name="Freeform 237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772" y="394"/>
                                      <a:ext cx="1207" cy="491"/>
                                    </a:xfrm>
                                    <a:custGeom>
                                      <a:avLst/>
                                      <a:gdLst>
                                        <a:gd name="T0" fmla="*/ 1240 w 1342"/>
                                        <a:gd name="T1" fmla="*/ 253 h 546"/>
                                        <a:gd name="T2" fmla="*/ 1185 w 1342"/>
                                        <a:gd name="T3" fmla="*/ 216 h 546"/>
                                        <a:gd name="T4" fmla="*/ 1120 w 1342"/>
                                        <a:gd name="T5" fmla="*/ 179 h 546"/>
                                        <a:gd name="T6" fmla="*/ 1047 w 1342"/>
                                        <a:gd name="T7" fmla="*/ 144 h 546"/>
                                        <a:gd name="T8" fmla="*/ 966 w 1342"/>
                                        <a:gd name="T9" fmla="*/ 112 h 546"/>
                                        <a:gd name="T10" fmla="*/ 879 w 1342"/>
                                        <a:gd name="T11" fmla="*/ 83 h 546"/>
                                        <a:gd name="T12" fmla="*/ 788 w 1342"/>
                                        <a:gd name="T13" fmla="*/ 58 h 546"/>
                                        <a:gd name="T14" fmla="*/ 695 w 1342"/>
                                        <a:gd name="T15" fmla="*/ 36 h 546"/>
                                        <a:gd name="T16" fmla="*/ 602 w 1342"/>
                                        <a:gd name="T17" fmla="*/ 20 h 546"/>
                                        <a:gd name="T18" fmla="*/ 510 w 1342"/>
                                        <a:gd name="T19" fmla="*/ 8 h 546"/>
                                        <a:gd name="T20" fmla="*/ 421 w 1342"/>
                                        <a:gd name="T21" fmla="*/ 1 h 546"/>
                                        <a:gd name="T22" fmla="*/ 337 w 1342"/>
                                        <a:gd name="T23" fmla="*/ 0 h 546"/>
                                        <a:gd name="T24" fmla="*/ 259 w 1342"/>
                                        <a:gd name="T25" fmla="*/ 4 h 546"/>
                                        <a:gd name="T26" fmla="*/ 189 w 1342"/>
                                        <a:gd name="T27" fmla="*/ 13 h 546"/>
                                        <a:gd name="T28" fmla="*/ 129 w 1342"/>
                                        <a:gd name="T29" fmla="*/ 27 h 546"/>
                                        <a:gd name="T30" fmla="*/ 79 w 1342"/>
                                        <a:gd name="T31" fmla="*/ 46 h 546"/>
                                        <a:gd name="T32" fmla="*/ 41 w 1342"/>
                                        <a:gd name="T33" fmla="*/ 70 h 546"/>
                                        <a:gd name="T34" fmla="*/ 15 w 1342"/>
                                        <a:gd name="T35" fmla="*/ 97 h 546"/>
                                        <a:gd name="T36" fmla="*/ 2 w 1342"/>
                                        <a:gd name="T37" fmla="*/ 128 h 546"/>
                                        <a:gd name="T38" fmla="*/ 2 w 1342"/>
                                        <a:gd name="T39" fmla="*/ 162 h 546"/>
                                        <a:gd name="T40" fmla="*/ 15 w 1342"/>
                                        <a:gd name="T41" fmla="*/ 197 h 546"/>
                                        <a:gd name="T42" fmla="*/ 40 w 1342"/>
                                        <a:gd name="T43" fmla="*/ 235 h 546"/>
                                        <a:gd name="T44" fmla="*/ 78 w 1342"/>
                                        <a:gd name="T45" fmla="*/ 272 h 546"/>
                                        <a:gd name="T46" fmla="*/ 128 w 1342"/>
                                        <a:gd name="T47" fmla="*/ 310 h 546"/>
                                        <a:gd name="T48" fmla="*/ 188 w 1342"/>
                                        <a:gd name="T49" fmla="*/ 348 h 546"/>
                                        <a:gd name="T50" fmla="*/ 257 w 1342"/>
                                        <a:gd name="T51" fmla="*/ 383 h 546"/>
                                        <a:gd name="T52" fmla="*/ 335 w 1342"/>
                                        <a:gd name="T53" fmla="*/ 417 h 546"/>
                                        <a:gd name="T54" fmla="*/ 419 w 1342"/>
                                        <a:gd name="T55" fmla="*/ 448 h 546"/>
                                        <a:gd name="T56" fmla="*/ 507 w 1342"/>
                                        <a:gd name="T57" fmla="*/ 475 h 546"/>
                                        <a:gd name="T58" fmla="*/ 599 w 1342"/>
                                        <a:gd name="T59" fmla="*/ 499 h 546"/>
                                        <a:gd name="T60" fmla="*/ 693 w 1342"/>
                                        <a:gd name="T61" fmla="*/ 518 h 546"/>
                                        <a:gd name="T62" fmla="*/ 786 w 1342"/>
                                        <a:gd name="T63" fmla="*/ 532 h 546"/>
                                        <a:gd name="T64" fmla="*/ 877 w 1342"/>
                                        <a:gd name="T65" fmla="*/ 541 h 546"/>
                                        <a:gd name="T66" fmla="*/ 963 w 1342"/>
                                        <a:gd name="T67" fmla="*/ 545 h 546"/>
                                        <a:gd name="T68" fmla="*/ 1045 w 1342"/>
                                        <a:gd name="T69" fmla="*/ 544 h 546"/>
                                        <a:gd name="T70" fmla="*/ 1118 w 1342"/>
                                        <a:gd name="T71" fmla="*/ 537 h 546"/>
                                        <a:gd name="T72" fmla="*/ 1183 w 1342"/>
                                        <a:gd name="T73" fmla="*/ 525 h 546"/>
                                        <a:gd name="T74" fmla="*/ 1239 w 1342"/>
                                        <a:gd name="T75" fmla="*/ 509 h 546"/>
                                        <a:gd name="T76" fmla="*/ 1283 w 1342"/>
                                        <a:gd name="T77" fmla="*/ 487 h 546"/>
                                        <a:gd name="T78" fmla="*/ 1315 w 1342"/>
                                        <a:gd name="T79" fmla="*/ 462 h 546"/>
                                        <a:gd name="T80" fmla="*/ 1334 w 1342"/>
                                        <a:gd name="T81" fmla="*/ 433 h 546"/>
                                        <a:gd name="T82" fmla="*/ 1341 w 1342"/>
                                        <a:gd name="T83" fmla="*/ 401 h 546"/>
                                        <a:gd name="T84" fmla="*/ 1335 w 1342"/>
                                        <a:gd name="T85" fmla="*/ 366 h 546"/>
                                        <a:gd name="T86" fmla="*/ 1315 w 1342"/>
                                        <a:gd name="T87" fmla="*/ 329 h 546"/>
                                        <a:gd name="T88" fmla="*/ 1284 w 1342"/>
                                        <a:gd name="T89" fmla="*/ 292 h 54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</a:cxnLst>
                                      <a:rect l="0" t="0" r="r" b="b"/>
                                      <a:pathLst>
                                        <a:path w="1342" h="546">
                                          <a:moveTo>
                                            <a:pt x="1263" y="272"/>
                                          </a:moveTo>
                                          <a:lnTo>
                                            <a:pt x="1240" y="253"/>
                                          </a:lnTo>
                                          <a:lnTo>
                                            <a:pt x="1214" y="235"/>
                                          </a:lnTo>
                                          <a:lnTo>
                                            <a:pt x="1185" y="216"/>
                                          </a:lnTo>
                                          <a:lnTo>
                                            <a:pt x="1154" y="197"/>
                                          </a:lnTo>
                                          <a:lnTo>
                                            <a:pt x="1120" y="179"/>
                                          </a:lnTo>
                                          <a:lnTo>
                                            <a:pt x="1084" y="162"/>
                                          </a:lnTo>
                                          <a:lnTo>
                                            <a:pt x="1047" y="144"/>
                                          </a:lnTo>
                                          <a:lnTo>
                                            <a:pt x="1007" y="128"/>
                                          </a:lnTo>
                                          <a:lnTo>
                                            <a:pt x="966" y="112"/>
                                          </a:lnTo>
                                          <a:lnTo>
                                            <a:pt x="923" y="97"/>
                                          </a:lnTo>
                                          <a:lnTo>
                                            <a:pt x="879" y="83"/>
                                          </a:lnTo>
                                          <a:lnTo>
                                            <a:pt x="834" y="70"/>
                                          </a:lnTo>
                                          <a:lnTo>
                                            <a:pt x="788" y="58"/>
                                          </a:lnTo>
                                          <a:lnTo>
                                            <a:pt x="742" y="46"/>
                                          </a:lnTo>
                                          <a:lnTo>
                                            <a:pt x="695" y="36"/>
                                          </a:lnTo>
                                          <a:lnTo>
                                            <a:pt x="648" y="27"/>
                                          </a:lnTo>
                                          <a:lnTo>
                                            <a:pt x="602" y="20"/>
                                          </a:lnTo>
                                          <a:lnTo>
                                            <a:pt x="555" y="13"/>
                                          </a:lnTo>
                                          <a:lnTo>
                                            <a:pt x="510" y="8"/>
                                          </a:lnTo>
                                          <a:lnTo>
                                            <a:pt x="465" y="4"/>
                                          </a:lnTo>
                                          <a:lnTo>
                                            <a:pt x="421" y="1"/>
                                          </a:lnTo>
                                          <a:lnTo>
                                            <a:pt x="378" y="0"/>
                                          </a:lnTo>
                                          <a:lnTo>
                                            <a:pt x="337" y="0"/>
                                          </a:lnTo>
                                          <a:lnTo>
                                            <a:pt x="297" y="1"/>
                                          </a:lnTo>
                                          <a:lnTo>
                                            <a:pt x="259" y="4"/>
                                          </a:lnTo>
                                          <a:lnTo>
                                            <a:pt x="223" y="8"/>
                                          </a:lnTo>
                                          <a:lnTo>
                                            <a:pt x="189" y="13"/>
                                          </a:lnTo>
                                          <a:lnTo>
                                            <a:pt x="158" y="20"/>
                                          </a:lnTo>
                                          <a:lnTo>
                                            <a:pt x="129" y="27"/>
                                          </a:lnTo>
                                          <a:lnTo>
                                            <a:pt x="103" y="36"/>
                                          </a:lnTo>
                                          <a:lnTo>
                                            <a:pt x="79" y="46"/>
                                          </a:lnTo>
                                          <a:lnTo>
                                            <a:pt x="59" y="58"/>
                                          </a:lnTo>
                                          <a:lnTo>
                                            <a:pt x="41" y="70"/>
                                          </a:lnTo>
                                          <a:lnTo>
                                            <a:pt x="27" y="83"/>
                                          </a:lnTo>
                                          <a:lnTo>
                                            <a:pt x="15" y="97"/>
                                          </a:lnTo>
                                          <a:lnTo>
                                            <a:pt x="7" y="112"/>
                                          </a:lnTo>
                                          <a:lnTo>
                                            <a:pt x="2" y="128"/>
                                          </a:lnTo>
                                          <a:lnTo>
                                            <a:pt x="0" y="144"/>
                                          </a:lnTo>
                                          <a:lnTo>
                                            <a:pt x="2" y="162"/>
                                          </a:lnTo>
                                          <a:lnTo>
                                            <a:pt x="7" y="179"/>
                                          </a:lnTo>
                                          <a:lnTo>
                                            <a:pt x="15" y="197"/>
                                          </a:lnTo>
                                          <a:lnTo>
                                            <a:pt x="26" y="216"/>
                                          </a:lnTo>
                                          <a:lnTo>
                                            <a:pt x="40" y="235"/>
                                          </a:lnTo>
                                          <a:lnTo>
                                            <a:pt x="58" y="253"/>
                                          </a:lnTo>
                                          <a:lnTo>
                                            <a:pt x="78" y="272"/>
                                          </a:lnTo>
                                          <a:lnTo>
                                            <a:pt x="102" y="292"/>
                                          </a:lnTo>
                                          <a:lnTo>
                                            <a:pt x="128" y="310"/>
                                          </a:lnTo>
                                          <a:lnTo>
                                            <a:pt x="156" y="329"/>
                                          </a:lnTo>
                                          <a:lnTo>
                                            <a:pt x="188" y="348"/>
                                          </a:lnTo>
                                          <a:lnTo>
                                            <a:pt x="221" y="366"/>
                                          </a:lnTo>
                                          <a:lnTo>
                                            <a:pt x="257" y="383"/>
                                          </a:lnTo>
                                          <a:lnTo>
                                            <a:pt x="295" y="401"/>
                                          </a:lnTo>
                                          <a:lnTo>
                                            <a:pt x="335" y="417"/>
                                          </a:lnTo>
                                          <a:lnTo>
                                            <a:pt x="376" y="433"/>
                                          </a:lnTo>
                                          <a:lnTo>
                                            <a:pt x="419" y="448"/>
                                          </a:lnTo>
                                          <a:lnTo>
                                            <a:pt x="462" y="462"/>
                                          </a:lnTo>
                                          <a:lnTo>
                                            <a:pt x="507" y="475"/>
                                          </a:lnTo>
                                          <a:lnTo>
                                            <a:pt x="553" y="487"/>
                                          </a:lnTo>
                                          <a:lnTo>
                                            <a:pt x="599" y="499"/>
                                          </a:lnTo>
                                          <a:lnTo>
                                            <a:pt x="646" y="509"/>
                                          </a:lnTo>
                                          <a:lnTo>
                                            <a:pt x="693" y="518"/>
                                          </a:lnTo>
                                          <a:lnTo>
                                            <a:pt x="740" y="525"/>
                                          </a:lnTo>
                                          <a:lnTo>
                                            <a:pt x="786" y="532"/>
                                          </a:lnTo>
                                          <a:lnTo>
                                            <a:pt x="832" y="537"/>
                                          </a:lnTo>
                                          <a:lnTo>
                                            <a:pt x="877" y="541"/>
                                          </a:lnTo>
                                          <a:lnTo>
                                            <a:pt x="921" y="544"/>
                                          </a:lnTo>
                                          <a:lnTo>
                                            <a:pt x="963" y="545"/>
                                          </a:lnTo>
                                          <a:lnTo>
                                            <a:pt x="1005" y="545"/>
                                          </a:lnTo>
                                          <a:lnTo>
                                            <a:pt x="1045" y="544"/>
                                          </a:lnTo>
                                          <a:lnTo>
                                            <a:pt x="1082" y="541"/>
                                          </a:lnTo>
                                          <a:lnTo>
                                            <a:pt x="1118" y="537"/>
                                          </a:lnTo>
                                          <a:lnTo>
                                            <a:pt x="1152" y="532"/>
                                          </a:lnTo>
                                          <a:lnTo>
                                            <a:pt x="1183" y="525"/>
                                          </a:lnTo>
                                          <a:lnTo>
                                            <a:pt x="1212" y="518"/>
                                          </a:lnTo>
                                          <a:lnTo>
                                            <a:pt x="1239" y="509"/>
                                          </a:lnTo>
                                          <a:lnTo>
                                            <a:pt x="1262" y="499"/>
                                          </a:lnTo>
                                          <a:lnTo>
                                            <a:pt x="1283" y="487"/>
                                          </a:lnTo>
                                          <a:lnTo>
                                            <a:pt x="1300" y="475"/>
                                          </a:lnTo>
                                          <a:lnTo>
                                            <a:pt x="1315" y="462"/>
                                          </a:lnTo>
                                          <a:lnTo>
                                            <a:pt x="1326" y="448"/>
                                          </a:lnTo>
                                          <a:lnTo>
                                            <a:pt x="1334" y="433"/>
                                          </a:lnTo>
                                          <a:lnTo>
                                            <a:pt x="1339" y="417"/>
                                          </a:lnTo>
                                          <a:lnTo>
                                            <a:pt x="1341" y="401"/>
                                          </a:lnTo>
                                          <a:lnTo>
                                            <a:pt x="1339" y="383"/>
                                          </a:lnTo>
                                          <a:lnTo>
                                            <a:pt x="1335" y="366"/>
                                          </a:lnTo>
                                          <a:lnTo>
                                            <a:pt x="1327" y="348"/>
                                          </a:lnTo>
                                          <a:lnTo>
                                            <a:pt x="1315" y="329"/>
                                          </a:lnTo>
                                          <a:lnTo>
                                            <a:pt x="1301" y="310"/>
                                          </a:lnTo>
                                          <a:lnTo>
                                            <a:pt x="1284" y="292"/>
                                          </a:lnTo>
                                          <a:lnTo>
                                            <a:pt x="1263" y="272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2" name="Freeform 238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494" y="423"/>
                                      <a:ext cx="1764" cy="700"/>
                                    </a:xfrm>
                                    <a:custGeom>
                                      <a:avLst/>
                                      <a:gdLst>
                                        <a:gd name="T0" fmla="*/ 228 w 1961"/>
                                        <a:gd name="T1" fmla="*/ 9 h 778"/>
                                        <a:gd name="T2" fmla="*/ 148 w 1961"/>
                                        <a:gd name="T3" fmla="*/ 34 h 778"/>
                                        <a:gd name="T4" fmla="*/ 84 w 1961"/>
                                        <a:gd name="T5" fmla="*/ 65 h 778"/>
                                        <a:gd name="T6" fmla="*/ 38 w 1961"/>
                                        <a:gd name="T7" fmla="*/ 103 h 778"/>
                                        <a:gd name="T8" fmla="*/ 10 w 1961"/>
                                        <a:gd name="T9" fmla="*/ 145 h 778"/>
                                        <a:gd name="T10" fmla="*/ 0 w 1961"/>
                                        <a:gd name="T11" fmla="*/ 193 h 778"/>
                                        <a:gd name="T12" fmla="*/ 10 w 1961"/>
                                        <a:gd name="T13" fmla="*/ 244 h 778"/>
                                        <a:gd name="T14" fmla="*/ 39 w 1961"/>
                                        <a:gd name="T15" fmla="*/ 297 h 778"/>
                                        <a:gd name="T16" fmla="*/ 86 w 1961"/>
                                        <a:gd name="T17" fmla="*/ 352 h 778"/>
                                        <a:gd name="T18" fmla="*/ 150 w 1961"/>
                                        <a:gd name="T19" fmla="*/ 408 h 778"/>
                                        <a:gd name="T20" fmla="*/ 231 w 1961"/>
                                        <a:gd name="T21" fmla="*/ 463 h 778"/>
                                        <a:gd name="T22" fmla="*/ 326 w 1961"/>
                                        <a:gd name="T23" fmla="*/ 516 h 778"/>
                                        <a:gd name="T24" fmla="*/ 434 w 1961"/>
                                        <a:gd name="T25" fmla="*/ 567 h 778"/>
                                        <a:gd name="T26" fmla="*/ 553 w 1961"/>
                                        <a:gd name="T27" fmla="*/ 614 h 778"/>
                                        <a:gd name="T28" fmla="*/ 679 w 1961"/>
                                        <a:gd name="T29" fmla="*/ 657 h 778"/>
                                        <a:gd name="T30" fmla="*/ 812 w 1961"/>
                                        <a:gd name="T31" fmla="*/ 694 h 778"/>
                                        <a:gd name="T32" fmla="*/ 948 w 1961"/>
                                        <a:gd name="T33" fmla="*/ 725 h 778"/>
                                        <a:gd name="T34" fmla="*/ 1085 w 1961"/>
                                        <a:gd name="T35" fmla="*/ 749 h 778"/>
                                        <a:gd name="T36" fmla="*/ 1219 w 1961"/>
                                        <a:gd name="T37" fmla="*/ 766 h 778"/>
                                        <a:gd name="T38" fmla="*/ 1349 w 1961"/>
                                        <a:gd name="T39" fmla="*/ 775 h 778"/>
                                        <a:gd name="T40" fmla="*/ 1472 w 1961"/>
                                        <a:gd name="T41" fmla="*/ 777 h 778"/>
                                        <a:gd name="T42" fmla="*/ 1585 w 1961"/>
                                        <a:gd name="T43" fmla="*/ 771 h 778"/>
                                        <a:gd name="T44" fmla="*/ 1687 w 1961"/>
                                        <a:gd name="T45" fmla="*/ 757 h 778"/>
                                        <a:gd name="T46" fmla="*/ 1774 w 1961"/>
                                        <a:gd name="T47" fmla="*/ 736 h 778"/>
                                        <a:gd name="T48" fmla="*/ 1846 w 1961"/>
                                        <a:gd name="T49" fmla="*/ 708 h 778"/>
                                        <a:gd name="T50" fmla="*/ 1902 w 1961"/>
                                        <a:gd name="T51" fmla="*/ 674 h 778"/>
                                        <a:gd name="T52" fmla="*/ 1939 w 1961"/>
                                        <a:gd name="T53" fmla="*/ 634 h 778"/>
                                        <a:gd name="T54" fmla="*/ 1958 w 1961"/>
                                        <a:gd name="T55" fmla="*/ 589 h 778"/>
                                        <a:gd name="T56" fmla="*/ 1958 w 1961"/>
                                        <a:gd name="T57" fmla="*/ 539 h 778"/>
                                        <a:gd name="T58" fmla="*/ 1938 w 1961"/>
                                        <a:gd name="T59" fmla="*/ 487 h 778"/>
                                        <a:gd name="T60" fmla="*/ 1900 w 1961"/>
                                        <a:gd name="T61" fmla="*/ 433 h 778"/>
                                        <a:gd name="T62" fmla="*/ 1845 w 1961"/>
                                        <a:gd name="T63" fmla="*/ 377 h 77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</a:cxnLst>
                                      <a:rect l="0" t="0" r="r" b="b"/>
                                      <a:pathLst>
                                        <a:path w="1961" h="778">
                                          <a:moveTo>
                                            <a:pt x="274" y="0"/>
                                          </a:moveTo>
                                          <a:lnTo>
                                            <a:pt x="228" y="9"/>
                                          </a:lnTo>
                                          <a:lnTo>
                                            <a:pt x="186" y="21"/>
                                          </a:lnTo>
                                          <a:lnTo>
                                            <a:pt x="148" y="34"/>
                                          </a:lnTo>
                                          <a:lnTo>
                                            <a:pt x="114" y="49"/>
                                          </a:lnTo>
                                          <a:lnTo>
                                            <a:pt x="84" y="65"/>
                                          </a:lnTo>
                                          <a:lnTo>
                                            <a:pt x="59" y="83"/>
                                          </a:lnTo>
                                          <a:lnTo>
                                            <a:pt x="38" y="103"/>
                                          </a:lnTo>
                                          <a:lnTo>
                                            <a:pt x="21" y="123"/>
                                          </a:lnTo>
                                          <a:lnTo>
                                            <a:pt x="10" y="145"/>
                                          </a:lnTo>
                                          <a:lnTo>
                                            <a:pt x="3" y="169"/>
                                          </a:lnTo>
                                          <a:lnTo>
                                            <a:pt x="0" y="193"/>
                                          </a:lnTo>
                                          <a:lnTo>
                                            <a:pt x="3" y="218"/>
                                          </a:lnTo>
                                          <a:lnTo>
                                            <a:pt x="10" y="244"/>
                                          </a:lnTo>
                                          <a:lnTo>
                                            <a:pt x="22" y="270"/>
                                          </a:lnTo>
                                          <a:lnTo>
                                            <a:pt x="39" y="297"/>
                                          </a:lnTo>
                                          <a:lnTo>
                                            <a:pt x="60" y="325"/>
                                          </a:lnTo>
                                          <a:lnTo>
                                            <a:pt x="86" y="352"/>
                                          </a:lnTo>
                                          <a:lnTo>
                                            <a:pt x="116" y="380"/>
                                          </a:lnTo>
                                          <a:lnTo>
                                            <a:pt x="150" y="408"/>
                                          </a:lnTo>
                                          <a:lnTo>
                                            <a:pt x="189" y="436"/>
                                          </a:lnTo>
                                          <a:lnTo>
                                            <a:pt x="231" y="463"/>
                                          </a:lnTo>
                                          <a:lnTo>
                                            <a:pt x="277" y="490"/>
                                          </a:lnTo>
                                          <a:lnTo>
                                            <a:pt x="326" y="516"/>
                                          </a:lnTo>
                                          <a:lnTo>
                                            <a:pt x="379" y="542"/>
                                          </a:lnTo>
                                          <a:lnTo>
                                            <a:pt x="434" y="567"/>
                                          </a:lnTo>
                                          <a:lnTo>
                                            <a:pt x="492" y="591"/>
                                          </a:lnTo>
                                          <a:lnTo>
                                            <a:pt x="553" y="614"/>
                                          </a:lnTo>
                                          <a:lnTo>
                                            <a:pt x="615" y="636"/>
                                          </a:lnTo>
                                          <a:lnTo>
                                            <a:pt x="679" y="657"/>
                                          </a:lnTo>
                                          <a:lnTo>
                                            <a:pt x="745" y="676"/>
                                          </a:lnTo>
                                          <a:lnTo>
                                            <a:pt x="812" y="694"/>
                                          </a:lnTo>
                                          <a:lnTo>
                                            <a:pt x="880" y="710"/>
                                          </a:lnTo>
                                          <a:lnTo>
                                            <a:pt x="948" y="725"/>
                                          </a:lnTo>
                                          <a:lnTo>
                                            <a:pt x="1016" y="738"/>
                                          </a:lnTo>
                                          <a:lnTo>
                                            <a:pt x="1085" y="749"/>
                                          </a:lnTo>
                                          <a:lnTo>
                                            <a:pt x="1152" y="758"/>
                                          </a:lnTo>
                                          <a:lnTo>
                                            <a:pt x="1219" y="766"/>
                                          </a:lnTo>
                                          <a:lnTo>
                                            <a:pt x="1285" y="772"/>
                                          </a:lnTo>
                                          <a:lnTo>
                                            <a:pt x="1349" y="775"/>
                                          </a:lnTo>
                                          <a:lnTo>
                                            <a:pt x="1412" y="777"/>
                                          </a:lnTo>
                                          <a:lnTo>
                                            <a:pt x="1472" y="777"/>
                                          </a:lnTo>
                                          <a:lnTo>
                                            <a:pt x="1530" y="775"/>
                                          </a:lnTo>
                                          <a:lnTo>
                                            <a:pt x="1585" y="771"/>
                                          </a:lnTo>
                                          <a:lnTo>
                                            <a:pt x="1637" y="765"/>
                                          </a:lnTo>
                                          <a:lnTo>
                                            <a:pt x="1687" y="757"/>
                                          </a:lnTo>
                                          <a:lnTo>
                                            <a:pt x="1732" y="748"/>
                                          </a:lnTo>
                                          <a:lnTo>
                                            <a:pt x="1774" y="736"/>
                                          </a:lnTo>
                                          <a:lnTo>
                                            <a:pt x="1812" y="723"/>
                                          </a:lnTo>
                                          <a:lnTo>
                                            <a:pt x="1846" y="708"/>
                                          </a:lnTo>
                                          <a:lnTo>
                                            <a:pt x="1876" y="692"/>
                                          </a:lnTo>
                                          <a:lnTo>
                                            <a:pt x="1902" y="674"/>
                                          </a:lnTo>
                                          <a:lnTo>
                                            <a:pt x="1923" y="655"/>
                                          </a:lnTo>
                                          <a:lnTo>
                                            <a:pt x="1939" y="634"/>
                                          </a:lnTo>
                                          <a:lnTo>
                                            <a:pt x="1951" y="612"/>
                                          </a:lnTo>
                                          <a:lnTo>
                                            <a:pt x="1958" y="589"/>
                                          </a:lnTo>
                                          <a:lnTo>
                                            <a:pt x="1960" y="564"/>
                                          </a:lnTo>
                                          <a:lnTo>
                                            <a:pt x="1958" y="539"/>
                                          </a:lnTo>
                                          <a:lnTo>
                                            <a:pt x="1950" y="514"/>
                                          </a:lnTo>
                                          <a:lnTo>
                                            <a:pt x="1938" y="487"/>
                                          </a:lnTo>
                                          <a:lnTo>
                                            <a:pt x="1922" y="460"/>
                                          </a:lnTo>
                                          <a:lnTo>
                                            <a:pt x="1900" y="433"/>
                                          </a:lnTo>
                                          <a:lnTo>
                                            <a:pt x="1875" y="405"/>
                                          </a:lnTo>
                                          <a:lnTo>
                                            <a:pt x="1845" y="377"/>
                                          </a:lnTo>
                                          <a:lnTo>
                                            <a:pt x="1810" y="34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3" name="Freeform 239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246" y="539"/>
                                      <a:ext cx="2268" cy="855"/>
                                    </a:xfrm>
                                    <a:custGeom>
                                      <a:avLst/>
                                      <a:gdLst>
                                        <a:gd name="T0" fmla="*/ 172 w 2520"/>
                                        <a:gd name="T1" fmla="*/ 0 h 950"/>
                                        <a:gd name="T2" fmla="*/ 130 w 2520"/>
                                        <a:gd name="T3" fmla="*/ 20 h 950"/>
                                        <a:gd name="T4" fmla="*/ 94 w 2520"/>
                                        <a:gd name="T5" fmla="*/ 42 h 950"/>
                                        <a:gd name="T6" fmla="*/ 63 w 2520"/>
                                        <a:gd name="T7" fmla="*/ 66 h 950"/>
                                        <a:gd name="T8" fmla="*/ 39 w 2520"/>
                                        <a:gd name="T9" fmla="*/ 92 h 950"/>
                                        <a:gd name="T10" fmla="*/ 20 w 2520"/>
                                        <a:gd name="T11" fmla="*/ 119 h 950"/>
                                        <a:gd name="T12" fmla="*/ 7 w 2520"/>
                                        <a:gd name="T13" fmla="*/ 148 h 950"/>
                                        <a:gd name="T14" fmla="*/ 1 w 2520"/>
                                        <a:gd name="T15" fmla="*/ 178 h 950"/>
                                        <a:gd name="T16" fmla="*/ 0 w 2520"/>
                                        <a:gd name="T17" fmla="*/ 210 h 950"/>
                                        <a:gd name="T18" fmla="*/ 6 w 2520"/>
                                        <a:gd name="T19" fmla="*/ 242 h 950"/>
                                        <a:gd name="T20" fmla="*/ 18 w 2520"/>
                                        <a:gd name="T21" fmla="*/ 276 h 950"/>
                                        <a:gd name="T22" fmla="*/ 36 w 2520"/>
                                        <a:gd name="T23" fmla="*/ 310 h 950"/>
                                        <a:gd name="T24" fmla="*/ 59 w 2520"/>
                                        <a:gd name="T25" fmla="*/ 345 h 950"/>
                                        <a:gd name="T26" fmla="*/ 89 w 2520"/>
                                        <a:gd name="T27" fmla="*/ 381 h 950"/>
                                        <a:gd name="T28" fmla="*/ 124 w 2520"/>
                                        <a:gd name="T29" fmla="*/ 416 h 950"/>
                                        <a:gd name="T30" fmla="*/ 165 w 2520"/>
                                        <a:gd name="T31" fmla="*/ 452 h 950"/>
                                        <a:gd name="T32" fmla="*/ 211 w 2520"/>
                                        <a:gd name="T33" fmla="*/ 488 h 950"/>
                                        <a:gd name="T34" fmla="*/ 263 w 2520"/>
                                        <a:gd name="T35" fmla="*/ 523 h 950"/>
                                        <a:gd name="T36" fmla="*/ 319 w 2520"/>
                                        <a:gd name="T37" fmla="*/ 558 h 950"/>
                                        <a:gd name="T38" fmla="*/ 380 w 2520"/>
                                        <a:gd name="T39" fmla="*/ 593 h 950"/>
                                        <a:gd name="T40" fmla="*/ 445 w 2520"/>
                                        <a:gd name="T41" fmla="*/ 626 h 950"/>
                                        <a:gd name="T42" fmla="*/ 514 w 2520"/>
                                        <a:gd name="T43" fmla="*/ 659 h 950"/>
                                        <a:gd name="T44" fmla="*/ 586 w 2520"/>
                                        <a:gd name="T45" fmla="*/ 691 h 950"/>
                                        <a:gd name="T46" fmla="*/ 662 w 2520"/>
                                        <a:gd name="T47" fmla="*/ 721 h 950"/>
                                        <a:gd name="T48" fmla="*/ 741 w 2520"/>
                                        <a:gd name="T49" fmla="*/ 750 h 950"/>
                                        <a:gd name="T50" fmla="*/ 822 w 2520"/>
                                        <a:gd name="T51" fmla="*/ 778 h 950"/>
                                        <a:gd name="T52" fmla="*/ 906 w 2520"/>
                                        <a:gd name="T53" fmla="*/ 803 h 950"/>
                                        <a:gd name="T54" fmla="*/ 991 w 2520"/>
                                        <a:gd name="T55" fmla="*/ 828 h 950"/>
                                        <a:gd name="T56" fmla="*/ 1078 w 2520"/>
                                        <a:gd name="T57" fmla="*/ 850 h 950"/>
                                        <a:gd name="T58" fmla="*/ 1165 w 2520"/>
                                        <a:gd name="T59" fmla="*/ 870 h 950"/>
                                        <a:gd name="T60" fmla="*/ 1253 w 2520"/>
                                        <a:gd name="T61" fmla="*/ 888 h 950"/>
                                        <a:gd name="T62" fmla="*/ 1341 w 2520"/>
                                        <a:gd name="T63" fmla="*/ 904 h 950"/>
                                        <a:gd name="T64" fmla="*/ 1428 w 2520"/>
                                        <a:gd name="T65" fmla="*/ 917 h 950"/>
                                        <a:gd name="T66" fmla="*/ 1515 w 2520"/>
                                        <a:gd name="T67" fmla="*/ 928 h 950"/>
                                        <a:gd name="T68" fmla="*/ 1600 w 2520"/>
                                        <a:gd name="T69" fmla="*/ 937 h 950"/>
                                        <a:gd name="T70" fmla="*/ 1684 w 2520"/>
                                        <a:gd name="T71" fmla="*/ 943 h 950"/>
                                        <a:gd name="T72" fmla="*/ 1766 w 2520"/>
                                        <a:gd name="T73" fmla="*/ 947 h 950"/>
                                        <a:gd name="T74" fmla="*/ 1845 w 2520"/>
                                        <a:gd name="T75" fmla="*/ 949 h 950"/>
                                        <a:gd name="T76" fmla="*/ 1921 w 2520"/>
                                        <a:gd name="T77" fmla="*/ 947 h 950"/>
                                        <a:gd name="T78" fmla="*/ 1995 w 2520"/>
                                        <a:gd name="T79" fmla="*/ 944 h 950"/>
                                        <a:gd name="T80" fmla="*/ 2064 w 2520"/>
                                        <a:gd name="T81" fmla="*/ 938 h 950"/>
                                        <a:gd name="T82" fmla="*/ 2130 w 2520"/>
                                        <a:gd name="T83" fmla="*/ 929 h 950"/>
                                        <a:gd name="T84" fmla="*/ 2191 w 2520"/>
                                        <a:gd name="T85" fmla="*/ 918 h 950"/>
                                        <a:gd name="T86" fmla="*/ 2248 w 2520"/>
                                        <a:gd name="T87" fmla="*/ 905 h 950"/>
                                        <a:gd name="T88" fmla="*/ 2300 w 2520"/>
                                        <a:gd name="T89" fmla="*/ 889 h 950"/>
                                        <a:gd name="T90" fmla="*/ 2347 w 2520"/>
                                        <a:gd name="T91" fmla="*/ 872 h 950"/>
                                        <a:gd name="T92" fmla="*/ 2389 w 2520"/>
                                        <a:gd name="T93" fmla="*/ 852 h 950"/>
                                        <a:gd name="T94" fmla="*/ 2425 w 2520"/>
                                        <a:gd name="T95" fmla="*/ 830 h 950"/>
                                        <a:gd name="T96" fmla="*/ 2455 w 2520"/>
                                        <a:gd name="T97" fmla="*/ 806 h 950"/>
                                        <a:gd name="T98" fmla="*/ 2480 w 2520"/>
                                        <a:gd name="T99" fmla="*/ 780 h 950"/>
                                        <a:gd name="T100" fmla="*/ 2499 w 2520"/>
                                        <a:gd name="T101" fmla="*/ 753 h 950"/>
                                        <a:gd name="T102" fmla="*/ 2512 w 2520"/>
                                        <a:gd name="T103" fmla="*/ 724 h 950"/>
                                        <a:gd name="T104" fmla="*/ 2518 w 2520"/>
                                        <a:gd name="T105" fmla="*/ 694 h 950"/>
                                        <a:gd name="T106" fmla="*/ 2519 w 2520"/>
                                        <a:gd name="T107" fmla="*/ 662 h 950"/>
                                        <a:gd name="T108" fmla="*/ 2513 w 2520"/>
                                        <a:gd name="T109" fmla="*/ 630 h 950"/>
                                        <a:gd name="T110" fmla="*/ 2501 w 2520"/>
                                        <a:gd name="T111" fmla="*/ 596 h 950"/>
                                        <a:gd name="T112" fmla="*/ 2483 w 2520"/>
                                        <a:gd name="T113" fmla="*/ 562 h 950"/>
                                        <a:gd name="T114" fmla="*/ 2460 w 2520"/>
                                        <a:gd name="T115" fmla="*/ 527 h 950"/>
                                        <a:gd name="T116" fmla="*/ 2430 w 2520"/>
                                        <a:gd name="T117" fmla="*/ 491 h 9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  <a:cxn ang="0">
                                          <a:pos x="T98" y="T99"/>
                                        </a:cxn>
                                        <a:cxn ang="0">
                                          <a:pos x="T100" y="T101"/>
                                        </a:cxn>
                                        <a:cxn ang="0">
                                          <a:pos x="T102" y="T103"/>
                                        </a:cxn>
                                        <a:cxn ang="0">
                                          <a:pos x="T104" y="T105"/>
                                        </a:cxn>
                                        <a:cxn ang="0">
                                          <a:pos x="T106" y="T107"/>
                                        </a:cxn>
                                        <a:cxn ang="0">
                                          <a:pos x="T108" y="T109"/>
                                        </a:cxn>
                                        <a:cxn ang="0">
                                          <a:pos x="T110" y="T111"/>
                                        </a:cxn>
                                        <a:cxn ang="0">
                                          <a:pos x="T112" y="T113"/>
                                        </a:cxn>
                                        <a:cxn ang="0">
                                          <a:pos x="T114" y="T115"/>
                                        </a:cxn>
                                        <a:cxn ang="0">
                                          <a:pos x="T116" y="T117"/>
                                        </a:cxn>
                                      </a:cxnLst>
                                      <a:rect l="0" t="0" r="r" b="b"/>
                                      <a:pathLst>
                                        <a:path w="2520" h="950">
                                          <a:moveTo>
                                            <a:pt x="172" y="0"/>
                                          </a:moveTo>
                                          <a:lnTo>
                                            <a:pt x="130" y="20"/>
                                          </a:lnTo>
                                          <a:lnTo>
                                            <a:pt x="94" y="42"/>
                                          </a:lnTo>
                                          <a:lnTo>
                                            <a:pt x="63" y="66"/>
                                          </a:lnTo>
                                          <a:lnTo>
                                            <a:pt x="39" y="92"/>
                                          </a:lnTo>
                                          <a:lnTo>
                                            <a:pt x="20" y="119"/>
                                          </a:lnTo>
                                          <a:lnTo>
                                            <a:pt x="7" y="148"/>
                                          </a:lnTo>
                                          <a:lnTo>
                                            <a:pt x="1" y="178"/>
                                          </a:lnTo>
                                          <a:lnTo>
                                            <a:pt x="0" y="210"/>
                                          </a:lnTo>
                                          <a:lnTo>
                                            <a:pt x="6" y="242"/>
                                          </a:lnTo>
                                          <a:lnTo>
                                            <a:pt x="18" y="276"/>
                                          </a:lnTo>
                                          <a:lnTo>
                                            <a:pt x="36" y="310"/>
                                          </a:lnTo>
                                          <a:lnTo>
                                            <a:pt x="59" y="345"/>
                                          </a:lnTo>
                                          <a:lnTo>
                                            <a:pt x="89" y="381"/>
                                          </a:lnTo>
                                          <a:lnTo>
                                            <a:pt x="124" y="416"/>
                                          </a:lnTo>
                                          <a:lnTo>
                                            <a:pt x="165" y="452"/>
                                          </a:lnTo>
                                          <a:lnTo>
                                            <a:pt x="211" y="488"/>
                                          </a:lnTo>
                                          <a:lnTo>
                                            <a:pt x="263" y="523"/>
                                          </a:lnTo>
                                          <a:lnTo>
                                            <a:pt x="319" y="558"/>
                                          </a:lnTo>
                                          <a:lnTo>
                                            <a:pt x="380" y="593"/>
                                          </a:lnTo>
                                          <a:lnTo>
                                            <a:pt x="445" y="626"/>
                                          </a:lnTo>
                                          <a:lnTo>
                                            <a:pt x="514" y="659"/>
                                          </a:lnTo>
                                          <a:lnTo>
                                            <a:pt x="586" y="691"/>
                                          </a:lnTo>
                                          <a:lnTo>
                                            <a:pt x="662" y="721"/>
                                          </a:lnTo>
                                          <a:lnTo>
                                            <a:pt x="741" y="750"/>
                                          </a:lnTo>
                                          <a:lnTo>
                                            <a:pt x="822" y="778"/>
                                          </a:lnTo>
                                          <a:lnTo>
                                            <a:pt x="906" y="803"/>
                                          </a:lnTo>
                                          <a:lnTo>
                                            <a:pt x="991" y="828"/>
                                          </a:lnTo>
                                          <a:lnTo>
                                            <a:pt x="1078" y="850"/>
                                          </a:lnTo>
                                          <a:lnTo>
                                            <a:pt x="1165" y="870"/>
                                          </a:lnTo>
                                          <a:lnTo>
                                            <a:pt x="1253" y="888"/>
                                          </a:lnTo>
                                          <a:lnTo>
                                            <a:pt x="1341" y="904"/>
                                          </a:lnTo>
                                          <a:lnTo>
                                            <a:pt x="1428" y="917"/>
                                          </a:lnTo>
                                          <a:lnTo>
                                            <a:pt x="1515" y="928"/>
                                          </a:lnTo>
                                          <a:lnTo>
                                            <a:pt x="1600" y="937"/>
                                          </a:lnTo>
                                          <a:lnTo>
                                            <a:pt x="1684" y="943"/>
                                          </a:lnTo>
                                          <a:lnTo>
                                            <a:pt x="1766" y="947"/>
                                          </a:lnTo>
                                          <a:lnTo>
                                            <a:pt x="1845" y="949"/>
                                          </a:lnTo>
                                          <a:lnTo>
                                            <a:pt x="1921" y="947"/>
                                          </a:lnTo>
                                          <a:lnTo>
                                            <a:pt x="1995" y="944"/>
                                          </a:lnTo>
                                          <a:lnTo>
                                            <a:pt x="2064" y="938"/>
                                          </a:lnTo>
                                          <a:lnTo>
                                            <a:pt x="2130" y="929"/>
                                          </a:lnTo>
                                          <a:lnTo>
                                            <a:pt x="2191" y="918"/>
                                          </a:lnTo>
                                          <a:lnTo>
                                            <a:pt x="2248" y="905"/>
                                          </a:lnTo>
                                          <a:lnTo>
                                            <a:pt x="2300" y="889"/>
                                          </a:lnTo>
                                          <a:lnTo>
                                            <a:pt x="2347" y="872"/>
                                          </a:lnTo>
                                          <a:lnTo>
                                            <a:pt x="2389" y="852"/>
                                          </a:lnTo>
                                          <a:lnTo>
                                            <a:pt x="2425" y="830"/>
                                          </a:lnTo>
                                          <a:lnTo>
                                            <a:pt x="2455" y="806"/>
                                          </a:lnTo>
                                          <a:lnTo>
                                            <a:pt x="2480" y="780"/>
                                          </a:lnTo>
                                          <a:lnTo>
                                            <a:pt x="2499" y="753"/>
                                          </a:lnTo>
                                          <a:lnTo>
                                            <a:pt x="2512" y="724"/>
                                          </a:lnTo>
                                          <a:lnTo>
                                            <a:pt x="2518" y="694"/>
                                          </a:lnTo>
                                          <a:lnTo>
                                            <a:pt x="2519" y="662"/>
                                          </a:lnTo>
                                          <a:lnTo>
                                            <a:pt x="2513" y="630"/>
                                          </a:lnTo>
                                          <a:lnTo>
                                            <a:pt x="2501" y="596"/>
                                          </a:lnTo>
                                          <a:lnTo>
                                            <a:pt x="2483" y="562"/>
                                          </a:lnTo>
                                          <a:lnTo>
                                            <a:pt x="2460" y="527"/>
                                          </a:lnTo>
                                          <a:lnTo>
                                            <a:pt x="2430" y="491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4" name="Freeform 240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034" y="717"/>
                                      <a:ext cx="2702" cy="972"/>
                                    </a:xfrm>
                                    <a:custGeom>
                                      <a:avLst/>
                                      <a:gdLst>
                                        <a:gd name="T0" fmla="*/ 111 w 3002"/>
                                        <a:gd name="T1" fmla="*/ 0 h 1081"/>
                                        <a:gd name="T2" fmla="*/ 75 w 3002"/>
                                        <a:gd name="T3" fmla="*/ 28 h 1081"/>
                                        <a:gd name="T4" fmla="*/ 45 w 3002"/>
                                        <a:gd name="T5" fmla="*/ 59 h 1081"/>
                                        <a:gd name="T6" fmla="*/ 23 w 3002"/>
                                        <a:gd name="T7" fmla="*/ 91 h 1081"/>
                                        <a:gd name="T8" fmla="*/ 8 w 3002"/>
                                        <a:gd name="T9" fmla="*/ 126 h 1081"/>
                                        <a:gd name="T10" fmla="*/ 0 w 3002"/>
                                        <a:gd name="T11" fmla="*/ 162 h 1081"/>
                                        <a:gd name="T12" fmla="*/ 0 w 3002"/>
                                        <a:gd name="T13" fmla="*/ 200 h 1081"/>
                                        <a:gd name="T14" fmla="*/ 6 w 3002"/>
                                        <a:gd name="T15" fmla="*/ 238 h 1081"/>
                                        <a:gd name="T16" fmla="*/ 21 w 3002"/>
                                        <a:gd name="T17" fmla="*/ 278 h 1081"/>
                                        <a:gd name="T18" fmla="*/ 42 w 3002"/>
                                        <a:gd name="T19" fmla="*/ 319 h 1081"/>
                                        <a:gd name="T20" fmla="*/ 70 w 3002"/>
                                        <a:gd name="T21" fmla="*/ 361 h 1081"/>
                                        <a:gd name="T22" fmla="*/ 106 w 3002"/>
                                        <a:gd name="T23" fmla="*/ 403 h 1081"/>
                                        <a:gd name="T24" fmla="*/ 148 w 3002"/>
                                        <a:gd name="T25" fmla="*/ 446 h 1081"/>
                                        <a:gd name="T26" fmla="*/ 196 w 3002"/>
                                        <a:gd name="T27" fmla="*/ 488 h 1081"/>
                                        <a:gd name="T28" fmla="*/ 252 w 3002"/>
                                        <a:gd name="T29" fmla="*/ 531 h 1081"/>
                                        <a:gd name="T30" fmla="*/ 313 w 3002"/>
                                        <a:gd name="T31" fmla="*/ 573 h 1081"/>
                                        <a:gd name="T32" fmla="*/ 380 w 3002"/>
                                        <a:gd name="T33" fmla="*/ 615 h 1081"/>
                                        <a:gd name="T34" fmla="*/ 452 w 3002"/>
                                        <a:gd name="T35" fmla="*/ 656 h 1081"/>
                                        <a:gd name="T36" fmla="*/ 530 w 3002"/>
                                        <a:gd name="T37" fmla="*/ 696 h 1081"/>
                                        <a:gd name="T38" fmla="*/ 612 w 3002"/>
                                        <a:gd name="T39" fmla="*/ 735 h 1081"/>
                                        <a:gd name="T40" fmla="*/ 699 w 3002"/>
                                        <a:gd name="T41" fmla="*/ 773 h 1081"/>
                                        <a:gd name="T42" fmla="*/ 789 w 3002"/>
                                        <a:gd name="T43" fmla="*/ 809 h 1081"/>
                                        <a:gd name="T44" fmla="*/ 883 w 3002"/>
                                        <a:gd name="T45" fmla="*/ 844 h 1081"/>
                                        <a:gd name="T46" fmla="*/ 980 w 3002"/>
                                        <a:gd name="T47" fmla="*/ 876 h 1081"/>
                                        <a:gd name="T48" fmla="*/ 1079 w 3002"/>
                                        <a:gd name="T49" fmla="*/ 907 h 1081"/>
                                        <a:gd name="T50" fmla="*/ 1181 w 3002"/>
                                        <a:gd name="T51" fmla="*/ 936 h 1081"/>
                                        <a:gd name="T52" fmla="*/ 1284 w 3002"/>
                                        <a:gd name="T53" fmla="*/ 962 h 1081"/>
                                        <a:gd name="T54" fmla="*/ 1388 w 3002"/>
                                        <a:gd name="T55" fmla="*/ 986 h 1081"/>
                                        <a:gd name="T56" fmla="*/ 1493 w 3002"/>
                                        <a:gd name="T57" fmla="*/ 1008 h 1081"/>
                                        <a:gd name="T58" fmla="*/ 1598 w 3002"/>
                                        <a:gd name="T59" fmla="*/ 1026 h 1081"/>
                                        <a:gd name="T60" fmla="*/ 1702 w 3002"/>
                                        <a:gd name="T61" fmla="*/ 1042 h 1081"/>
                                        <a:gd name="T62" fmla="*/ 1805 w 3002"/>
                                        <a:gd name="T63" fmla="*/ 1056 h 1081"/>
                                        <a:gd name="T64" fmla="*/ 1907 w 3002"/>
                                        <a:gd name="T65" fmla="*/ 1066 h 1081"/>
                                        <a:gd name="T66" fmla="*/ 2007 w 3002"/>
                                        <a:gd name="T67" fmla="*/ 1074 h 1081"/>
                                        <a:gd name="T68" fmla="*/ 2104 w 3002"/>
                                        <a:gd name="T69" fmla="*/ 1078 h 1081"/>
                                        <a:gd name="T70" fmla="*/ 2199 w 3002"/>
                                        <a:gd name="T71" fmla="*/ 1080 h 1081"/>
                                        <a:gd name="T72" fmla="*/ 2290 w 3002"/>
                                        <a:gd name="T73" fmla="*/ 1079 h 1081"/>
                                        <a:gd name="T74" fmla="*/ 2377 w 3002"/>
                                        <a:gd name="T75" fmla="*/ 1074 h 1081"/>
                                        <a:gd name="T76" fmla="*/ 2460 w 3002"/>
                                        <a:gd name="T77" fmla="*/ 1067 h 1081"/>
                                        <a:gd name="T78" fmla="*/ 2538 w 3002"/>
                                        <a:gd name="T79" fmla="*/ 1057 h 1081"/>
                                        <a:gd name="T80" fmla="*/ 2611 w 3002"/>
                                        <a:gd name="T81" fmla="*/ 1044 h 1081"/>
                                        <a:gd name="T82" fmla="*/ 2679 w 3002"/>
                                        <a:gd name="T83" fmla="*/ 1028 h 1081"/>
                                        <a:gd name="T84" fmla="*/ 2741 w 3002"/>
                                        <a:gd name="T85" fmla="*/ 1009 h 1081"/>
                                        <a:gd name="T86" fmla="*/ 2797 w 3002"/>
                                        <a:gd name="T87" fmla="*/ 988 h 1081"/>
                                        <a:gd name="T88" fmla="*/ 2846 w 3002"/>
                                        <a:gd name="T89" fmla="*/ 964 h 1081"/>
                                        <a:gd name="T90" fmla="*/ 2890 w 3002"/>
                                        <a:gd name="T91" fmla="*/ 938 h 1081"/>
                                        <a:gd name="T92" fmla="*/ 2926 w 3002"/>
                                        <a:gd name="T93" fmla="*/ 910 h 1081"/>
                                        <a:gd name="T94" fmla="*/ 2955 w 3002"/>
                                        <a:gd name="T95" fmla="*/ 879 h 1081"/>
                                        <a:gd name="T96" fmla="*/ 2978 w 3002"/>
                                        <a:gd name="T97" fmla="*/ 847 h 1081"/>
                                        <a:gd name="T98" fmla="*/ 2993 w 3002"/>
                                        <a:gd name="T99" fmla="*/ 812 h 1081"/>
                                        <a:gd name="T100" fmla="*/ 3000 w 3002"/>
                                        <a:gd name="T101" fmla="*/ 776 h 1081"/>
                                        <a:gd name="T102" fmla="*/ 3001 w 3002"/>
                                        <a:gd name="T103" fmla="*/ 739 h 1081"/>
                                        <a:gd name="T104" fmla="*/ 2994 w 3002"/>
                                        <a:gd name="T105" fmla="*/ 700 h 1081"/>
                                        <a:gd name="T106" fmla="*/ 2980 w 3002"/>
                                        <a:gd name="T107" fmla="*/ 660 h 108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  <a:cxn ang="0">
                                          <a:pos x="T98" y="T99"/>
                                        </a:cxn>
                                        <a:cxn ang="0">
                                          <a:pos x="T100" y="T101"/>
                                        </a:cxn>
                                        <a:cxn ang="0">
                                          <a:pos x="T102" y="T103"/>
                                        </a:cxn>
                                        <a:cxn ang="0">
                                          <a:pos x="T104" y="T105"/>
                                        </a:cxn>
                                        <a:cxn ang="0">
                                          <a:pos x="T106" y="T107"/>
                                        </a:cxn>
                                      </a:cxnLst>
                                      <a:rect l="0" t="0" r="r" b="b"/>
                                      <a:pathLst>
                                        <a:path w="3002" h="1081">
                                          <a:moveTo>
                                            <a:pt x="111" y="0"/>
                                          </a:moveTo>
                                          <a:lnTo>
                                            <a:pt x="75" y="28"/>
                                          </a:lnTo>
                                          <a:lnTo>
                                            <a:pt x="45" y="59"/>
                                          </a:lnTo>
                                          <a:lnTo>
                                            <a:pt x="23" y="91"/>
                                          </a:lnTo>
                                          <a:lnTo>
                                            <a:pt x="8" y="126"/>
                                          </a:lnTo>
                                          <a:lnTo>
                                            <a:pt x="0" y="162"/>
                                          </a:lnTo>
                                          <a:lnTo>
                                            <a:pt x="0" y="200"/>
                                          </a:lnTo>
                                          <a:lnTo>
                                            <a:pt x="6" y="238"/>
                                          </a:lnTo>
                                          <a:lnTo>
                                            <a:pt x="21" y="278"/>
                                          </a:lnTo>
                                          <a:lnTo>
                                            <a:pt x="42" y="319"/>
                                          </a:lnTo>
                                          <a:lnTo>
                                            <a:pt x="70" y="361"/>
                                          </a:lnTo>
                                          <a:lnTo>
                                            <a:pt x="106" y="403"/>
                                          </a:lnTo>
                                          <a:lnTo>
                                            <a:pt x="148" y="446"/>
                                          </a:lnTo>
                                          <a:lnTo>
                                            <a:pt x="196" y="488"/>
                                          </a:lnTo>
                                          <a:lnTo>
                                            <a:pt x="252" y="531"/>
                                          </a:lnTo>
                                          <a:lnTo>
                                            <a:pt x="313" y="573"/>
                                          </a:lnTo>
                                          <a:lnTo>
                                            <a:pt x="380" y="615"/>
                                          </a:lnTo>
                                          <a:lnTo>
                                            <a:pt x="452" y="656"/>
                                          </a:lnTo>
                                          <a:lnTo>
                                            <a:pt x="530" y="696"/>
                                          </a:lnTo>
                                          <a:lnTo>
                                            <a:pt x="612" y="735"/>
                                          </a:lnTo>
                                          <a:lnTo>
                                            <a:pt x="699" y="773"/>
                                          </a:lnTo>
                                          <a:lnTo>
                                            <a:pt x="789" y="809"/>
                                          </a:lnTo>
                                          <a:lnTo>
                                            <a:pt x="883" y="844"/>
                                          </a:lnTo>
                                          <a:lnTo>
                                            <a:pt x="980" y="876"/>
                                          </a:lnTo>
                                          <a:lnTo>
                                            <a:pt x="1079" y="907"/>
                                          </a:lnTo>
                                          <a:lnTo>
                                            <a:pt x="1181" y="936"/>
                                          </a:lnTo>
                                          <a:lnTo>
                                            <a:pt x="1284" y="962"/>
                                          </a:lnTo>
                                          <a:lnTo>
                                            <a:pt x="1388" y="986"/>
                                          </a:lnTo>
                                          <a:lnTo>
                                            <a:pt x="1493" y="1008"/>
                                          </a:lnTo>
                                          <a:lnTo>
                                            <a:pt x="1598" y="1026"/>
                                          </a:lnTo>
                                          <a:lnTo>
                                            <a:pt x="1702" y="1042"/>
                                          </a:lnTo>
                                          <a:lnTo>
                                            <a:pt x="1805" y="1056"/>
                                          </a:lnTo>
                                          <a:lnTo>
                                            <a:pt x="1907" y="1066"/>
                                          </a:lnTo>
                                          <a:lnTo>
                                            <a:pt x="2007" y="1074"/>
                                          </a:lnTo>
                                          <a:lnTo>
                                            <a:pt x="2104" y="1078"/>
                                          </a:lnTo>
                                          <a:lnTo>
                                            <a:pt x="2199" y="1080"/>
                                          </a:lnTo>
                                          <a:lnTo>
                                            <a:pt x="2290" y="1079"/>
                                          </a:lnTo>
                                          <a:lnTo>
                                            <a:pt x="2377" y="1074"/>
                                          </a:lnTo>
                                          <a:lnTo>
                                            <a:pt x="2460" y="1067"/>
                                          </a:lnTo>
                                          <a:lnTo>
                                            <a:pt x="2538" y="1057"/>
                                          </a:lnTo>
                                          <a:lnTo>
                                            <a:pt x="2611" y="1044"/>
                                          </a:lnTo>
                                          <a:lnTo>
                                            <a:pt x="2679" y="1028"/>
                                          </a:lnTo>
                                          <a:lnTo>
                                            <a:pt x="2741" y="1009"/>
                                          </a:lnTo>
                                          <a:lnTo>
                                            <a:pt x="2797" y="988"/>
                                          </a:lnTo>
                                          <a:lnTo>
                                            <a:pt x="2846" y="964"/>
                                          </a:lnTo>
                                          <a:lnTo>
                                            <a:pt x="2890" y="938"/>
                                          </a:lnTo>
                                          <a:lnTo>
                                            <a:pt x="2926" y="910"/>
                                          </a:lnTo>
                                          <a:lnTo>
                                            <a:pt x="2955" y="879"/>
                                          </a:lnTo>
                                          <a:lnTo>
                                            <a:pt x="2978" y="847"/>
                                          </a:lnTo>
                                          <a:lnTo>
                                            <a:pt x="2993" y="812"/>
                                          </a:lnTo>
                                          <a:lnTo>
                                            <a:pt x="3000" y="776"/>
                                          </a:lnTo>
                                          <a:lnTo>
                                            <a:pt x="3001" y="739"/>
                                          </a:lnTo>
                                          <a:lnTo>
                                            <a:pt x="2994" y="700"/>
                                          </a:lnTo>
                                          <a:lnTo>
                                            <a:pt x="2980" y="66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5" name="Freeform 241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861" y="944"/>
                                      <a:ext cx="3056" cy="1057"/>
                                    </a:xfrm>
                                    <a:custGeom>
                                      <a:avLst/>
                                      <a:gdLst>
                                        <a:gd name="T0" fmla="*/ 70 w 3396"/>
                                        <a:gd name="T1" fmla="*/ 0 h 1175"/>
                                        <a:gd name="T2" fmla="*/ 41 w 3396"/>
                                        <a:gd name="T3" fmla="*/ 36 h 1175"/>
                                        <a:gd name="T4" fmla="*/ 19 w 3396"/>
                                        <a:gd name="T5" fmla="*/ 74 h 1175"/>
                                        <a:gd name="T6" fmla="*/ 5 w 3396"/>
                                        <a:gd name="T7" fmla="*/ 113 h 1175"/>
                                        <a:gd name="T8" fmla="*/ 0 w 3396"/>
                                        <a:gd name="T9" fmla="*/ 155 h 1175"/>
                                        <a:gd name="T10" fmla="*/ 3 w 3396"/>
                                        <a:gd name="T11" fmla="*/ 198 h 1175"/>
                                        <a:gd name="T12" fmla="*/ 14 w 3396"/>
                                        <a:gd name="T13" fmla="*/ 243 h 1175"/>
                                        <a:gd name="T14" fmla="*/ 34 w 3396"/>
                                        <a:gd name="T15" fmla="*/ 288 h 1175"/>
                                        <a:gd name="T16" fmla="*/ 61 w 3396"/>
                                        <a:gd name="T17" fmla="*/ 335 h 1175"/>
                                        <a:gd name="T18" fmla="*/ 97 w 3396"/>
                                        <a:gd name="T19" fmla="*/ 382 h 1175"/>
                                        <a:gd name="T20" fmla="*/ 140 w 3396"/>
                                        <a:gd name="T21" fmla="*/ 430 h 1175"/>
                                        <a:gd name="T22" fmla="*/ 191 w 3396"/>
                                        <a:gd name="T23" fmla="*/ 478 h 1175"/>
                                        <a:gd name="T24" fmla="*/ 249 w 3396"/>
                                        <a:gd name="T25" fmla="*/ 527 h 1175"/>
                                        <a:gd name="T26" fmla="*/ 315 w 3396"/>
                                        <a:gd name="T27" fmla="*/ 575 h 1175"/>
                                        <a:gd name="T28" fmla="*/ 387 w 3396"/>
                                        <a:gd name="T29" fmla="*/ 622 h 1175"/>
                                        <a:gd name="T30" fmla="*/ 465 w 3396"/>
                                        <a:gd name="T31" fmla="*/ 669 h 1175"/>
                                        <a:gd name="T32" fmla="*/ 549 w 3396"/>
                                        <a:gd name="T33" fmla="*/ 715 h 1175"/>
                                        <a:gd name="T34" fmla="*/ 639 w 3396"/>
                                        <a:gd name="T35" fmla="*/ 760 h 1175"/>
                                        <a:gd name="T36" fmla="*/ 735 w 3396"/>
                                        <a:gd name="T37" fmla="*/ 803 h 1175"/>
                                        <a:gd name="T38" fmla="*/ 834 w 3396"/>
                                        <a:gd name="T39" fmla="*/ 845 h 1175"/>
                                        <a:gd name="T40" fmla="*/ 938 w 3396"/>
                                        <a:gd name="T41" fmla="*/ 885 h 1175"/>
                                        <a:gd name="T42" fmla="*/ 1046 w 3396"/>
                                        <a:gd name="T43" fmla="*/ 924 h 1175"/>
                                        <a:gd name="T44" fmla="*/ 1157 w 3396"/>
                                        <a:gd name="T45" fmla="*/ 960 h 1175"/>
                                        <a:gd name="T46" fmla="*/ 1271 w 3396"/>
                                        <a:gd name="T47" fmla="*/ 993 h 1175"/>
                                        <a:gd name="T48" fmla="*/ 1386 w 3396"/>
                                        <a:gd name="T49" fmla="*/ 1025 h 1175"/>
                                        <a:gd name="T50" fmla="*/ 1503 w 3396"/>
                                        <a:gd name="T51" fmla="*/ 1053 h 1175"/>
                                        <a:gd name="T52" fmla="*/ 1622 w 3396"/>
                                        <a:gd name="T53" fmla="*/ 1079 h 1175"/>
                                        <a:gd name="T54" fmla="*/ 1740 w 3396"/>
                                        <a:gd name="T55" fmla="*/ 1102 h 1175"/>
                                        <a:gd name="T56" fmla="*/ 1858 w 3396"/>
                                        <a:gd name="T57" fmla="*/ 1122 h 1175"/>
                                        <a:gd name="T58" fmla="*/ 1976 w 3396"/>
                                        <a:gd name="T59" fmla="*/ 1139 h 1175"/>
                                        <a:gd name="T60" fmla="*/ 2092 w 3396"/>
                                        <a:gd name="T61" fmla="*/ 1153 h 1175"/>
                                        <a:gd name="T62" fmla="*/ 2206 w 3396"/>
                                        <a:gd name="T63" fmla="*/ 1163 h 1175"/>
                                        <a:gd name="T64" fmla="*/ 2318 w 3396"/>
                                        <a:gd name="T65" fmla="*/ 1170 h 1175"/>
                                        <a:gd name="T66" fmla="*/ 2426 w 3396"/>
                                        <a:gd name="T67" fmla="*/ 1174 h 1175"/>
                                        <a:gd name="T68" fmla="*/ 2532 w 3396"/>
                                        <a:gd name="T69" fmla="*/ 1174 h 1175"/>
                                        <a:gd name="T70" fmla="*/ 2633 w 3396"/>
                                        <a:gd name="T71" fmla="*/ 1171 h 1175"/>
                                        <a:gd name="T72" fmla="*/ 2729 w 3396"/>
                                        <a:gd name="T73" fmla="*/ 1165 h 1175"/>
                                        <a:gd name="T74" fmla="*/ 2821 w 3396"/>
                                        <a:gd name="T75" fmla="*/ 1155 h 1175"/>
                                        <a:gd name="T76" fmla="*/ 2907 w 3396"/>
                                        <a:gd name="T77" fmla="*/ 1142 h 1175"/>
                                        <a:gd name="T78" fmla="*/ 2987 w 3396"/>
                                        <a:gd name="T79" fmla="*/ 1126 h 1175"/>
                                        <a:gd name="T80" fmla="*/ 3061 w 3396"/>
                                        <a:gd name="T81" fmla="*/ 1107 h 1175"/>
                                        <a:gd name="T82" fmla="*/ 3128 w 3396"/>
                                        <a:gd name="T83" fmla="*/ 1085 h 1175"/>
                                        <a:gd name="T84" fmla="*/ 3188 w 3396"/>
                                        <a:gd name="T85" fmla="*/ 1060 h 1175"/>
                                        <a:gd name="T86" fmla="*/ 3241 w 3396"/>
                                        <a:gd name="T87" fmla="*/ 1032 h 1175"/>
                                        <a:gd name="T88" fmla="*/ 3287 w 3396"/>
                                        <a:gd name="T89" fmla="*/ 1001 h 1175"/>
                                        <a:gd name="T90" fmla="*/ 3324 w 3396"/>
                                        <a:gd name="T91" fmla="*/ 968 h 1175"/>
                                        <a:gd name="T92" fmla="*/ 3354 w 3396"/>
                                        <a:gd name="T93" fmla="*/ 932 h 1175"/>
                                        <a:gd name="T94" fmla="*/ 3376 w 3396"/>
                                        <a:gd name="T95" fmla="*/ 894 h 1175"/>
                                        <a:gd name="T96" fmla="*/ 3389 w 3396"/>
                                        <a:gd name="T97" fmla="*/ 855 h 1175"/>
                                        <a:gd name="T98" fmla="*/ 3395 w 3396"/>
                                        <a:gd name="T99" fmla="*/ 813 h 1175"/>
                                        <a:gd name="T100" fmla="*/ 3392 w 3396"/>
                                        <a:gd name="T101" fmla="*/ 770 h 1175"/>
                                        <a:gd name="T102" fmla="*/ 3380 w 3396"/>
                                        <a:gd name="T103" fmla="*/ 725 h 117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  <a:cxn ang="0">
                                          <a:pos x="T98" y="T99"/>
                                        </a:cxn>
                                        <a:cxn ang="0">
                                          <a:pos x="T100" y="T101"/>
                                        </a:cxn>
                                        <a:cxn ang="0">
                                          <a:pos x="T102" y="T103"/>
                                        </a:cxn>
                                      </a:cxnLst>
                                      <a:rect l="0" t="0" r="r" b="b"/>
                                      <a:pathLst>
                                        <a:path w="3396" h="1175">
                                          <a:moveTo>
                                            <a:pt x="70" y="0"/>
                                          </a:moveTo>
                                          <a:lnTo>
                                            <a:pt x="41" y="36"/>
                                          </a:lnTo>
                                          <a:lnTo>
                                            <a:pt x="19" y="74"/>
                                          </a:lnTo>
                                          <a:lnTo>
                                            <a:pt x="5" y="113"/>
                                          </a:lnTo>
                                          <a:lnTo>
                                            <a:pt x="0" y="155"/>
                                          </a:lnTo>
                                          <a:lnTo>
                                            <a:pt x="3" y="198"/>
                                          </a:lnTo>
                                          <a:lnTo>
                                            <a:pt x="14" y="243"/>
                                          </a:lnTo>
                                          <a:lnTo>
                                            <a:pt x="34" y="288"/>
                                          </a:lnTo>
                                          <a:lnTo>
                                            <a:pt x="61" y="335"/>
                                          </a:lnTo>
                                          <a:lnTo>
                                            <a:pt x="97" y="382"/>
                                          </a:lnTo>
                                          <a:lnTo>
                                            <a:pt x="140" y="430"/>
                                          </a:lnTo>
                                          <a:lnTo>
                                            <a:pt x="191" y="478"/>
                                          </a:lnTo>
                                          <a:lnTo>
                                            <a:pt x="249" y="527"/>
                                          </a:lnTo>
                                          <a:lnTo>
                                            <a:pt x="315" y="575"/>
                                          </a:lnTo>
                                          <a:lnTo>
                                            <a:pt x="387" y="622"/>
                                          </a:lnTo>
                                          <a:lnTo>
                                            <a:pt x="465" y="669"/>
                                          </a:lnTo>
                                          <a:lnTo>
                                            <a:pt x="549" y="715"/>
                                          </a:lnTo>
                                          <a:lnTo>
                                            <a:pt x="639" y="760"/>
                                          </a:lnTo>
                                          <a:lnTo>
                                            <a:pt x="735" y="803"/>
                                          </a:lnTo>
                                          <a:lnTo>
                                            <a:pt x="834" y="845"/>
                                          </a:lnTo>
                                          <a:lnTo>
                                            <a:pt x="938" y="885"/>
                                          </a:lnTo>
                                          <a:lnTo>
                                            <a:pt x="1046" y="924"/>
                                          </a:lnTo>
                                          <a:lnTo>
                                            <a:pt x="1157" y="960"/>
                                          </a:lnTo>
                                          <a:lnTo>
                                            <a:pt x="1271" y="993"/>
                                          </a:lnTo>
                                          <a:lnTo>
                                            <a:pt x="1386" y="1025"/>
                                          </a:lnTo>
                                          <a:lnTo>
                                            <a:pt x="1503" y="1053"/>
                                          </a:lnTo>
                                          <a:lnTo>
                                            <a:pt x="1622" y="1079"/>
                                          </a:lnTo>
                                          <a:lnTo>
                                            <a:pt x="1740" y="1102"/>
                                          </a:lnTo>
                                          <a:lnTo>
                                            <a:pt x="1858" y="1122"/>
                                          </a:lnTo>
                                          <a:lnTo>
                                            <a:pt x="1976" y="1139"/>
                                          </a:lnTo>
                                          <a:lnTo>
                                            <a:pt x="2092" y="1153"/>
                                          </a:lnTo>
                                          <a:lnTo>
                                            <a:pt x="2206" y="1163"/>
                                          </a:lnTo>
                                          <a:lnTo>
                                            <a:pt x="2318" y="1170"/>
                                          </a:lnTo>
                                          <a:lnTo>
                                            <a:pt x="2426" y="1174"/>
                                          </a:lnTo>
                                          <a:lnTo>
                                            <a:pt x="2532" y="1174"/>
                                          </a:lnTo>
                                          <a:lnTo>
                                            <a:pt x="2633" y="1171"/>
                                          </a:lnTo>
                                          <a:lnTo>
                                            <a:pt x="2729" y="1165"/>
                                          </a:lnTo>
                                          <a:lnTo>
                                            <a:pt x="2821" y="1155"/>
                                          </a:lnTo>
                                          <a:lnTo>
                                            <a:pt x="2907" y="1142"/>
                                          </a:lnTo>
                                          <a:lnTo>
                                            <a:pt x="2987" y="1126"/>
                                          </a:lnTo>
                                          <a:lnTo>
                                            <a:pt x="3061" y="1107"/>
                                          </a:lnTo>
                                          <a:lnTo>
                                            <a:pt x="3128" y="1085"/>
                                          </a:lnTo>
                                          <a:lnTo>
                                            <a:pt x="3188" y="1060"/>
                                          </a:lnTo>
                                          <a:lnTo>
                                            <a:pt x="3241" y="1032"/>
                                          </a:lnTo>
                                          <a:lnTo>
                                            <a:pt x="3287" y="1001"/>
                                          </a:lnTo>
                                          <a:lnTo>
                                            <a:pt x="3324" y="968"/>
                                          </a:lnTo>
                                          <a:lnTo>
                                            <a:pt x="3354" y="932"/>
                                          </a:lnTo>
                                          <a:lnTo>
                                            <a:pt x="3376" y="894"/>
                                          </a:lnTo>
                                          <a:lnTo>
                                            <a:pt x="3389" y="855"/>
                                          </a:lnTo>
                                          <a:lnTo>
                                            <a:pt x="3395" y="813"/>
                                          </a:lnTo>
                                          <a:lnTo>
                                            <a:pt x="3392" y="770"/>
                                          </a:lnTo>
                                          <a:lnTo>
                                            <a:pt x="3380" y="725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6" name="Freeform 242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736" y="1213"/>
                                      <a:ext cx="3315" cy="1107"/>
                                    </a:xfrm>
                                    <a:custGeom>
                                      <a:avLst/>
                                      <a:gdLst>
                                        <a:gd name="T0" fmla="*/ 40 w 3684"/>
                                        <a:gd name="T1" fmla="*/ 0 h 1231"/>
                                        <a:gd name="T2" fmla="*/ 18 w 3684"/>
                                        <a:gd name="T3" fmla="*/ 41 h 1231"/>
                                        <a:gd name="T4" fmla="*/ 4 w 3684"/>
                                        <a:gd name="T5" fmla="*/ 85 h 1231"/>
                                        <a:gd name="T6" fmla="*/ 0 w 3684"/>
                                        <a:gd name="T7" fmla="*/ 130 h 1231"/>
                                        <a:gd name="T8" fmla="*/ 4 w 3684"/>
                                        <a:gd name="T9" fmla="*/ 177 h 1231"/>
                                        <a:gd name="T10" fmla="*/ 18 w 3684"/>
                                        <a:gd name="T11" fmla="*/ 226 h 1231"/>
                                        <a:gd name="T12" fmla="*/ 40 w 3684"/>
                                        <a:gd name="T13" fmla="*/ 276 h 1231"/>
                                        <a:gd name="T14" fmla="*/ 71 w 3684"/>
                                        <a:gd name="T15" fmla="*/ 326 h 1231"/>
                                        <a:gd name="T16" fmla="*/ 111 w 3684"/>
                                        <a:gd name="T17" fmla="*/ 378 h 1231"/>
                                        <a:gd name="T18" fmla="*/ 159 w 3684"/>
                                        <a:gd name="T19" fmla="*/ 430 h 1231"/>
                                        <a:gd name="T20" fmla="*/ 215 w 3684"/>
                                        <a:gd name="T21" fmla="*/ 482 h 1231"/>
                                        <a:gd name="T22" fmla="*/ 280 w 3684"/>
                                        <a:gd name="T23" fmla="*/ 534 h 1231"/>
                                        <a:gd name="T24" fmla="*/ 352 w 3684"/>
                                        <a:gd name="T25" fmla="*/ 586 h 1231"/>
                                        <a:gd name="T26" fmla="*/ 431 w 3684"/>
                                        <a:gd name="T27" fmla="*/ 638 h 1231"/>
                                        <a:gd name="T28" fmla="*/ 517 w 3684"/>
                                        <a:gd name="T29" fmla="*/ 689 h 1231"/>
                                        <a:gd name="T30" fmla="*/ 609 w 3684"/>
                                        <a:gd name="T31" fmla="*/ 738 h 1231"/>
                                        <a:gd name="T32" fmla="*/ 708 w 3684"/>
                                        <a:gd name="T33" fmla="*/ 787 h 1231"/>
                                        <a:gd name="T34" fmla="*/ 812 w 3684"/>
                                        <a:gd name="T35" fmla="*/ 834 h 1231"/>
                                        <a:gd name="T36" fmla="*/ 921 w 3684"/>
                                        <a:gd name="T37" fmla="*/ 879 h 1231"/>
                                        <a:gd name="T38" fmla="*/ 1034 w 3684"/>
                                        <a:gd name="T39" fmla="*/ 922 h 1231"/>
                                        <a:gd name="T40" fmla="*/ 1152 w 3684"/>
                                        <a:gd name="T41" fmla="*/ 964 h 1231"/>
                                        <a:gd name="T42" fmla="*/ 1273 w 3684"/>
                                        <a:gd name="T43" fmla="*/ 1002 h 1231"/>
                                        <a:gd name="T44" fmla="*/ 1396 w 3684"/>
                                        <a:gd name="T45" fmla="*/ 1039 h 1231"/>
                                        <a:gd name="T46" fmla="*/ 1522 w 3684"/>
                                        <a:gd name="T47" fmla="*/ 1072 h 1231"/>
                                        <a:gd name="T48" fmla="*/ 1649 w 3684"/>
                                        <a:gd name="T49" fmla="*/ 1103 h 1231"/>
                                        <a:gd name="T50" fmla="*/ 1777 w 3684"/>
                                        <a:gd name="T51" fmla="*/ 1130 h 1231"/>
                                        <a:gd name="T52" fmla="*/ 1906 w 3684"/>
                                        <a:gd name="T53" fmla="*/ 1155 h 1231"/>
                                        <a:gd name="T54" fmla="*/ 2034 w 3684"/>
                                        <a:gd name="T55" fmla="*/ 1176 h 1231"/>
                                        <a:gd name="T56" fmla="*/ 2161 w 3684"/>
                                        <a:gd name="T57" fmla="*/ 1194 h 1231"/>
                                        <a:gd name="T58" fmla="*/ 2287 w 3684"/>
                                        <a:gd name="T59" fmla="*/ 1208 h 1231"/>
                                        <a:gd name="T60" fmla="*/ 2411 w 3684"/>
                                        <a:gd name="T61" fmla="*/ 1219 h 1231"/>
                                        <a:gd name="T62" fmla="*/ 2532 w 3684"/>
                                        <a:gd name="T63" fmla="*/ 1226 h 1231"/>
                                        <a:gd name="T64" fmla="*/ 2649 w 3684"/>
                                        <a:gd name="T65" fmla="*/ 1230 h 1231"/>
                                        <a:gd name="T66" fmla="*/ 2762 w 3684"/>
                                        <a:gd name="T67" fmla="*/ 1230 h 1231"/>
                                        <a:gd name="T68" fmla="*/ 2871 w 3684"/>
                                        <a:gd name="T69" fmla="*/ 1226 h 1231"/>
                                        <a:gd name="T70" fmla="*/ 2975 w 3684"/>
                                        <a:gd name="T71" fmla="*/ 1218 h 1231"/>
                                        <a:gd name="T72" fmla="*/ 3074 w 3684"/>
                                        <a:gd name="T73" fmla="*/ 1207 h 1231"/>
                                        <a:gd name="T74" fmla="*/ 3166 w 3684"/>
                                        <a:gd name="T75" fmla="*/ 1193 h 1231"/>
                                        <a:gd name="T76" fmla="*/ 3252 w 3684"/>
                                        <a:gd name="T77" fmla="*/ 1175 h 1231"/>
                                        <a:gd name="T78" fmla="*/ 3331 w 3684"/>
                                        <a:gd name="T79" fmla="*/ 1154 h 1231"/>
                                        <a:gd name="T80" fmla="*/ 3403 w 3684"/>
                                        <a:gd name="T81" fmla="*/ 1129 h 1231"/>
                                        <a:gd name="T82" fmla="*/ 3468 w 3684"/>
                                        <a:gd name="T83" fmla="*/ 1101 h 1231"/>
                                        <a:gd name="T84" fmla="*/ 3524 w 3684"/>
                                        <a:gd name="T85" fmla="*/ 1070 h 1231"/>
                                        <a:gd name="T86" fmla="*/ 3572 w 3684"/>
                                        <a:gd name="T87" fmla="*/ 1037 h 1231"/>
                                        <a:gd name="T88" fmla="*/ 3612 w 3684"/>
                                        <a:gd name="T89" fmla="*/ 1000 h 1231"/>
                                        <a:gd name="T90" fmla="*/ 3643 w 3684"/>
                                        <a:gd name="T91" fmla="*/ 961 h 1231"/>
                                        <a:gd name="T92" fmla="*/ 3665 w 3684"/>
                                        <a:gd name="T93" fmla="*/ 920 h 1231"/>
                                        <a:gd name="T94" fmla="*/ 3679 w 3684"/>
                                        <a:gd name="T95" fmla="*/ 877 h 1231"/>
                                        <a:gd name="T96" fmla="*/ 3683 w 3684"/>
                                        <a:gd name="T97" fmla="*/ 831 h 123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</a:cxnLst>
                                      <a:rect l="0" t="0" r="r" b="b"/>
                                      <a:pathLst>
                                        <a:path w="3684" h="1231">
                                          <a:moveTo>
                                            <a:pt x="40" y="0"/>
                                          </a:moveTo>
                                          <a:lnTo>
                                            <a:pt x="18" y="41"/>
                                          </a:lnTo>
                                          <a:lnTo>
                                            <a:pt x="4" y="85"/>
                                          </a:lnTo>
                                          <a:lnTo>
                                            <a:pt x="0" y="130"/>
                                          </a:lnTo>
                                          <a:lnTo>
                                            <a:pt x="4" y="177"/>
                                          </a:lnTo>
                                          <a:lnTo>
                                            <a:pt x="18" y="226"/>
                                          </a:lnTo>
                                          <a:lnTo>
                                            <a:pt x="40" y="276"/>
                                          </a:lnTo>
                                          <a:lnTo>
                                            <a:pt x="71" y="326"/>
                                          </a:lnTo>
                                          <a:lnTo>
                                            <a:pt x="111" y="378"/>
                                          </a:lnTo>
                                          <a:lnTo>
                                            <a:pt x="159" y="430"/>
                                          </a:lnTo>
                                          <a:lnTo>
                                            <a:pt x="215" y="482"/>
                                          </a:lnTo>
                                          <a:lnTo>
                                            <a:pt x="280" y="534"/>
                                          </a:lnTo>
                                          <a:lnTo>
                                            <a:pt x="352" y="586"/>
                                          </a:lnTo>
                                          <a:lnTo>
                                            <a:pt x="431" y="638"/>
                                          </a:lnTo>
                                          <a:lnTo>
                                            <a:pt x="517" y="689"/>
                                          </a:lnTo>
                                          <a:lnTo>
                                            <a:pt x="609" y="738"/>
                                          </a:lnTo>
                                          <a:lnTo>
                                            <a:pt x="708" y="787"/>
                                          </a:lnTo>
                                          <a:lnTo>
                                            <a:pt x="812" y="834"/>
                                          </a:lnTo>
                                          <a:lnTo>
                                            <a:pt x="921" y="879"/>
                                          </a:lnTo>
                                          <a:lnTo>
                                            <a:pt x="1034" y="922"/>
                                          </a:lnTo>
                                          <a:lnTo>
                                            <a:pt x="1152" y="964"/>
                                          </a:lnTo>
                                          <a:lnTo>
                                            <a:pt x="1273" y="1002"/>
                                          </a:lnTo>
                                          <a:lnTo>
                                            <a:pt x="1396" y="1039"/>
                                          </a:lnTo>
                                          <a:lnTo>
                                            <a:pt x="1522" y="1072"/>
                                          </a:lnTo>
                                          <a:lnTo>
                                            <a:pt x="1649" y="1103"/>
                                          </a:lnTo>
                                          <a:lnTo>
                                            <a:pt x="1777" y="1130"/>
                                          </a:lnTo>
                                          <a:lnTo>
                                            <a:pt x="1906" y="1155"/>
                                          </a:lnTo>
                                          <a:lnTo>
                                            <a:pt x="2034" y="1176"/>
                                          </a:lnTo>
                                          <a:lnTo>
                                            <a:pt x="2161" y="1194"/>
                                          </a:lnTo>
                                          <a:lnTo>
                                            <a:pt x="2287" y="1208"/>
                                          </a:lnTo>
                                          <a:lnTo>
                                            <a:pt x="2411" y="1219"/>
                                          </a:lnTo>
                                          <a:lnTo>
                                            <a:pt x="2532" y="1226"/>
                                          </a:lnTo>
                                          <a:lnTo>
                                            <a:pt x="2649" y="1230"/>
                                          </a:lnTo>
                                          <a:lnTo>
                                            <a:pt x="2762" y="1230"/>
                                          </a:lnTo>
                                          <a:lnTo>
                                            <a:pt x="2871" y="1226"/>
                                          </a:lnTo>
                                          <a:lnTo>
                                            <a:pt x="2975" y="1218"/>
                                          </a:lnTo>
                                          <a:lnTo>
                                            <a:pt x="3074" y="1207"/>
                                          </a:lnTo>
                                          <a:lnTo>
                                            <a:pt x="3166" y="1193"/>
                                          </a:lnTo>
                                          <a:lnTo>
                                            <a:pt x="3252" y="1175"/>
                                          </a:lnTo>
                                          <a:lnTo>
                                            <a:pt x="3331" y="1154"/>
                                          </a:lnTo>
                                          <a:lnTo>
                                            <a:pt x="3403" y="1129"/>
                                          </a:lnTo>
                                          <a:lnTo>
                                            <a:pt x="3468" y="1101"/>
                                          </a:lnTo>
                                          <a:lnTo>
                                            <a:pt x="3524" y="1070"/>
                                          </a:lnTo>
                                          <a:lnTo>
                                            <a:pt x="3572" y="1037"/>
                                          </a:lnTo>
                                          <a:lnTo>
                                            <a:pt x="3612" y="1000"/>
                                          </a:lnTo>
                                          <a:lnTo>
                                            <a:pt x="3643" y="961"/>
                                          </a:lnTo>
                                          <a:lnTo>
                                            <a:pt x="3665" y="920"/>
                                          </a:lnTo>
                                          <a:lnTo>
                                            <a:pt x="3679" y="877"/>
                                          </a:lnTo>
                                          <a:lnTo>
                                            <a:pt x="3683" y="831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7" name="Freeform 243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658" y="1516"/>
                                      <a:ext cx="3471" cy="1121"/>
                                    </a:xfrm>
                                    <a:custGeom>
                                      <a:avLst/>
                                      <a:gdLst>
                                        <a:gd name="T0" fmla="*/ 19 w 3857"/>
                                        <a:gd name="T1" fmla="*/ 0 h 1246"/>
                                        <a:gd name="T2" fmla="*/ 5 w 3857"/>
                                        <a:gd name="T3" fmla="*/ 45 h 1246"/>
                                        <a:gd name="T4" fmla="*/ 0 w 3857"/>
                                        <a:gd name="T5" fmla="*/ 93 h 1246"/>
                                        <a:gd name="T6" fmla="*/ 5 w 3857"/>
                                        <a:gd name="T7" fmla="*/ 142 h 1246"/>
                                        <a:gd name="T8" fmla="*/ 19 w 3857"/>
                                        <a:gd name="T9" fmla="*/ 193 h 1246"/>
                                        <a:gd name="T10" fmla="*/ 42 w 3857"/>
                                        <a:gd name="T11" fmla="*/ 245 h 1246"/>
                                        <a:gd name="T12" fmla="*/ 75 w 3857"/>
                                        <a:gd name="T13" fmla="*/ 298 h 1246"/>
                                        <a:gd name="T14" fmla="*/ 116 w 3857"/>
                                        <a:gd name="T15" fmla="*/ 352 h 1246"/>
                                        <a:gd name="T16" fmla="*/ 167 w 3857"/>
                                        <a:gd name="T17" fmla="*/ 407 h 1246"/>
                                        <a:gd name="T18" fmla="*/ 226 w 3857"/>
                                        <a:gd name="T19" fmla="*/ 462 h 1246"/>
                                        <a:gd name="T20" fmla="*/ 293 w 3857"/>
                                        <a:gd name="T21" fmla="*/ 516 h 1246"/>
                                        <a:gd name="T22" fmla="*/ 369 w 3857"/>
                                        <a:gd name="T23" fmla="*/ 571 h 1246"/>
                                        <a:gd name="T24" fmla="*/ 451 w 3857"/>
                                        <a:gd name="T25" fmla="*/ 625 h 1246"/>
                                        <a:gd name="T26" fmla="*/ 542 w 3857"/>
                                        <a:gd name="T27" fmla="*/ 678 h 1246"/>
                                        <a:gd name="T28" fmla="*/ 638 w 3857"/>
                                        <a:gd name="T29" fmla="*/ 730 h 1246"/>
                                        <a:gd name="T30" fmla="*/ 742 w 3857"/>
                                        <a:gd name="T31" fmla="*/ 781 h 1246"/>
                                        <a:gd name="T32" fmla="*/ 851 w 3857"/>
                                        <a:gd name="T33" fmla="*/ 830 h 1246"/>
                                        <a:gd name="T34" fmla="*/ 965 w 3857"/>
                                        <a:gd name="T35" fmla="*/ 878 h 1246"/>
                                        <a:gd name="T36" fmla="*/ 1084 w 3857"/>
                                        <a:gd name="T37" fmla="*/ 923 h 1246"/>
                                        <a:gd name="T38" fmla="*/ 1207 w 3857"/>
                                        <a:gd name="T39" fmla="*/ 966 h 1246"/>
                                        <a:gd name="T40" fmla="*/ 1333 w 3857"/>
                                        <a:gd name="T41" fmla="*/ 1007 h 1246"/>
                                        <a:gd name="T42" fmla="*/ 1463 w 3857"/>
                                        <a:gd name="T43" fmla="*/ 1045 h 1246"/>
                                        <a:gd name="T44" fmla="*/ 1595 w 3857"/>
                                        <a:gd name="T45" fmla="*/ 1080 h 1246"/>
                                        <a:gd name="T46" fmla="*/ 1728 w 3857"/>
                                        <a:gd name="T47" fmla="*/ 1112 h 1246"/>
                                        <a:gd name="T48" fmla="*/ 1862 w 3857"/>
                                        <a:gd name="T49" fmla="*/ 1141 h 1246"/>
                                        <a:gd name="T50" fmla="*/ 1997 w 3857"/>
                                        <a:gd name="T51" fmla="*/ 1167 h 1246"/>
                                        <a:gd name="T52" fmla="*/ 2132 w 3857"/>
                                        <a:gd name="T53" fmla="*/ 1189 h 1246"/>
                                        <a:gd name="T54" fmla="*/ 2265 w 3857"/>
                                        <a:gd name="T55" fmla="*/ 1208 h 1246"/>
                                        <a:gd name="T56" fmla="*/ 2397 w 3857"/>
                                        <a:gd name="T57" fmla="*/ 1223 h 1246"/>
                                        <a:gd name="T58" fmla="*/ 2526 w 3857"/>
                                        <a:gd name="T59" fmla="*/ 1234 h 1246"/>
                                        <a:gd name="T60" fmla="*/ 2653 w 3857"/>
                                        <a:gd name="T61" fmla="*/ 1242 h 1246"/>
                                        <a:gd name="T62" fmla="*/ 2776 w 3857"/>
                                        <a:gd name="T63" fmla="*/ 1245 h 1246"/>
                                        <a:gd name="T64" fmla="*/ 2895 w 3857"/>
                                        <a:gd name="T65" fmla="*/ 1245 h 1246"/>
                                        <a:gd name="T66" fmla="*/ 3009 w 3857"/>
                                        <a:gd name="T67" fmla="*/ 1241 h 1246"/>
                                        <a:gd name="T68" fmla="*/ 3118 w 3857"/>
                                        <a:gd name="T69" fmla="*/ 1234 h 1246"/>
                                        <a:gd name="T70" fmla="*/ 3221 w 3857"/>
                                        <a:gd name="T71" fmla="*/ 1222 h 1246"/>
                                        <a:gd name="T72" fmla="*/ 3318 w 3857"/>
                                        <a:gd name="T73" fmla="*/ 1207 h 1246"/>
                                        <a:gd name="T74" fmla="*/ 3408 w 3857"/>
                                        <a:gd name="T75" fmla="*/ 1188 h 1246"/>
                                        <a:gd name="T76" fmla="*/ 3491 w 3857"/>
                                        <a:gd name="T77" fmla="*/ 1166 h 1246"/>
                                        <a:gd name="T78" fmla="*/ 3567 w 3857"/>
                                        <a:gd name="T79" fmla="*/ 1140 h 1246"/>
                                        <a:gd name="T80" fmla="*/ 3634 w 3857"/>
                                        <a:gd name="T81" fmla="*/ 1111 h 1246"/>
                                        <a:gd name="T82" fmla="*/ 3693 w 3857"/>
                                        <a:gd name="T83" fmla="*/ 1079 h 1246"/>
                                        <a:gd name="T84" fmla="*/ 3744 w 3857"/>
                                        <a:gd name="T85" fmla="*/ 1043 h 1246"/>
                                        <a:gd name="T86" fmla="*/ 3785 w 3857"/>
                                        <a:gd name="T87" fmla="*/ 1005 h 1246"/>
                                        <a:gd name="T88" fmla="*/ 3818 w 3857"/>
                                        <a:gd name="T89" fmla="*/ 964 h 1246"/>
                                        <a:gd name="T90" fmla="*/ 3841 w 3857"/>
                                        <a:gd name="T91" fmla="*/ 921 h 1246"/>
                                        <a:gd name="T92" fmla="*/ 3856 w 3857"/>
                                        <a:gd name="T93" fmla="*/ 876 h 124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</a:cxnLst>
                                      <a:rect l="0" t="0" r="r" b="b"/>
                                      <a:pathLst>
                                        <a:path w="3857" h="1246">
                                          <a:moveTo>
                                            <a:pt x="19" y="0"/>
                                          </a:moveTo>
                                          <a:lnTo>
                                            <a:pt x="5" y="45"/>
                                          </a:lnTo>
                                          <a:lnTo>
                                            <a:pt x="0" y="93"/>
                                          </a:lnTo>
                                          <a:lnTo>
                                            <a:pt x="5" y="142"/>
                                          </a:lnTo>
                                          <a:lnTo>
                                            <a:pt x="19" y="193"/>
                                          </a:lnTo>
                                          <a:lnTo>
                                            <a:pt x="42" y="245"/>
                                          </a:lnTo>
                                          <a:lnTo>
                                            <a:pt x="75" y="298"/>
                                          </a:lnTo>
                                          <a:lnTo>
                                            <a:pt x="116" y="352"/>
                                          </a:lnTo>
                                          <a:lnTo>
                                            <a:pt x="167" y="407"/>
                                          </a:lnTo>
                                          <a:lnTo>
                                            <a:pt x="226" y="462"/>
                                          </a:lnTo>
                                          <a:lnTo>
                                            <a:pt x="293" y="516"/>
                                          </a:lnTo>
                                          <a:lnTo>
                                            <a:pt x="369" y="571"/>
                                          </a:lnTo>
                                          <a:lnTo>
                                            <a:pt x="451" y="625"/>
                                          </a:lnTo>
                                          <a:lnTo>
                                            <a:pt x="542" y="678"/>
                                          </a:lnTo>
                                          <a:lnTo>
                                            <a:pt x="638" y="730"/>
                                          </a:lnTo>
                                          <a:lnTo>
                                            <a:pt x="742" y="781"/>
                                          </a:lnTo>
                                          <a:lnTo>
                                            <a:pt x="851" y="830"/>
                                          </a:lnTo>
                                          <a:lnTo>
                                            <a:pt x="965" y="878"/>
                                          </a:lnTo>
                                          <a:lnTo>
                                            <a:pt x="1084" y="923"/>
                                          </a:lnTo>
                                          <a:lnTo>
                                            <a:pt x="1207" y="966"/>
                                          </a:lnTo>
                                          <a:lnTo>
                                            <a:pt x="1333" y="1007"/>
                                          </a:lnTo>
                                          <a:lnTo>
                                            <a:pt x="1463" y="1045"/>
                                          </a:lnTo>
                                          <a:lnTo>
                                            <a:pt x="1595" y="1080"/>
                                          </a:lnTo>
                                          <a:lnTo>
                                            <a:pt x="1728" y="1112"/>
                                          </a:lnTo>
                                          <a:lnTo>
                                            <a:pt x="1862" y="1141"/>
                                          </a:lnTo>
                                          <a:lnTo>
                                            <a:pt x="1997" y="1167"/>
                                          </a:lnTo>
                                          <a:lnTo>
                                            <a:pt x="2132" y="1189"/>
                                          </a:lnTo>
                                          <a:lnTo>
                                            <a:pt x="2265" y="1208"/>
                                          </a:lnTo>
                                          <a:lnTo>
                                            <a:pt x="2397" y="1223"/>
                                          </a:lnTo>
                                          <a:lnTo>
                                            <a:pt x="2526" y="1234"/>
                                          </a:lnTo>
                                          <a:lnTo>
                                            <a:pt x="2653" y="1242"/>
                                          </a:lnTo>
                                          <a:lnTo>
                                            <a:pt x="2776" y="1245"/>
                                          </a:lnTo>
                                          <a:lnTo>
                                            <a:pt x="2895" y="1245"/>
                                          </a:lnTo>
                                          <a:lnTo>
                                            <a:pt x="3009" y="1241"/>
                                          </a:lnTo>
                                          <a:lnTo>
                                            <a:pt x="3118" y="1234"/>
                                          </a:lnTo>
                                          <a:lnTo>
                                            <a:pt x="3221" y="1222"/>
                                          </a:lnTo>
                                          <a:lnTo>
                                            <a:pt x="3318" y="1207"/>
                                          </a:lnTo>
                                          <a:lnTo>
                                            <a:pt x="3408" y="1188"/>
                                          </a:lnTo>
                                          <a:lnTo>
                                            <a:pt x="3491" y="1166"/>
                                          </a:lnTo>
                                          <a:lnTo>
                                            <a:pt x="3567" y="1140"/>
                                          </a:lnTo>
                                          <a:lnTo>
                                            <a:pt x="3634" y="1111"/>
                                          </a:lnTo>
                                          <a:lnTo>
                                            <a:pt x="3693" y="1079"/>
                                          </a:lnTo>
                                          <a:lnTo>
                                            <a:pt x="3744" y="1043"/>
                                          </a:lnTo>
                                          <a:lnTo>
                                            <a:pt x="3785" y="1005"/>
                                          </a:lnTo>
                                          <a:lnTo>
                                            <a:pt x="3818" y="964"/>
                                          </a:lnTo>
                                          <a:lnTo>
                                            <a:pt x="3841" y="921"/>
                                          </a:lnTo>
                                          <a:lnTo>
                                            <a:pt x="3856" y="876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8" name="Freeform 244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634" y="1840"/>
                                      <a:ext cx="3524" cy="1101"/>
                                    </a:xfrm>
                                    <a:custGeom>
                                      <a:avLst/>
                                      <a:gdLst>
                                        <a:gd name="T0" fmla="*/ 6 w 3915"/>
                                        <a:gd name="T1" fmla="*/ 0 h 1223"/>
                                        <a:gd name="T2" fmla="*/ 0 w 3915"/>
                                        <a:gd name="T3" fmla="*/ 48 h 1223"/>
                                        <a:gd name="T4" fmla="*/ 4 w 3915"/>
                                        <a:gd name="T5" fmla="*/ 98 h 1223"/>
                                        <a:gd name="T6" fmla="*/ 18 w 3915"/>
                                        <a:gd name="T7" fmla="*/ 150 h 1223"/>
                                        <a:gd name="T8" fmla="*/ 41 w 3915"/>
                                        <a:gd name="T9" fmla="*/ 203 h 1223"/>
                                        <a:gd name="T10" fmla="*/ 73 w 3915"/>
                                        <a:gd name="T11" fmla="*/ 257 h 1223"/>
                                        <a:gd name="T12" fmla="*/ 115 w 3915"/>
                                        <a:gd name="T13" fmla="*/ 311 h 1223"/>
                                        <a:gd name="T14" fmla="*/ 166 w 3915"/>
                                        <a:gd name="T15" fmla="*/ 367 h 1223"/>
                                        <a:gd name="T16" fmla="*/ 225 w 3915"/>
                                        <a:gd name="T17" fmla="*/ 422 h 1223"/>
                                        <a:gd name="T18" fmla="*/ 293 w 3915"/>
                                        <a:gd name="T19" fmla="*/ 478 h 1223"/>
                                        <a:gd name="T20" fmla="*/ 369 w 3915"/>
                                        <a:gd name="T21" fmla="*/ 533 h 1223"/>
                                        <a:gd name="T22" fmla="*/ 452 w 3915"/>
                                        <a:gd name="T23" fmla="*/ 588 h 1223"/>
                                        <a:gd name="T24" fmla="*/ 543 w 3915"/>
                                        <a:gd name="T25" fmla="*/ 642 h 1223"/>
                                        <a:gd name="T26" fmla="*/ 641 w 3915"/>
                                        <a:gd name="T27" fmla="*/ 695 h 1223"/>
                                        <a:gd name="T28" fmla="*/ 746 w 3915"/>
                                        <a:gd name="T29" fmla="*/ 747 h 1223"/>
                                        <a:gd name="T30" fmla="*/ 856 w 3915"/>
                                        <a:gd name="T31" fmla="*/ 797 h 1223"/>
                                        <a:gd name="T32" fmla="*/ 971 w 3915"/>
                                        <a:gd name="T33" fmla="*/ 845 h 1223"/>
                                        <a:gd name="T34" fmla="*/ 1092 w 3915"/>
                                        <a:gd name="T35" fmla="*/ 892 h 1223"/>
                                        <a:gd name="T36" fmla="*/ 1217 w 3915"/>
                                        <a:gd name="T37" fmla="*/ 936 h 1223"/>
                                        <a:gd name="T38" fmla="*/ 1345 w 3915"/>
                                        <a:gd name="T39" fmla="*/ 977 h 1223"/>
                                        <a:gd name="T40" fmla="*/ 1476 w 3915"/>
                                        <a:gd name="T41" fmla="*/ 1016 h 1223"/>
                                        <a:gd name="T42" fmla="*/ 1610 w 3915"/>
                                        <a:gd name="T43" fmla="*/ 1052 h 1223"/>
                                        <a:gd name="T44" fmla="*/ 1745 w 3915"/>
                                        <a:gd name="T45" fmla="*/ 1085 h 1223"/>
                                        <a:gd name="T46" fmla="*/ 1882 w 3915"/>
                                        <a:gd name="T47" fmla="*/ 1114 h 1223"/>
                                        <a:gd name="T48" fmla="*/ 2018 w 3915"/>
                                        <a:gd name="T49" fmla="*/ 1141 h 1223"/>
                                        <a:gd name="T50" fmla="*/ 2155 w 3915"/>
                                        <a:gd name="T51" fmla="*/ 1163 h 1223"/>
                                        <a:gd name="T52" fmla="*/ 2290 w 3915"/>
                                        <a:gd name="T53" fmla="*/ 1183 h 1223"/>
                                        <a:gd name="T54" fmla="*/ 2424 w 3915"/>
                                        <a:gd name="T55" fmla="*/ 1198 h 1223"/>
                                        <a:gd name="T56" fmla="*/ 2556 w 3915"/>
                                        <a:gd name="T57" fmla="*/ 1210 h 1223"/>
                                        <a:gd name="T58" fmla="*/ 2685 w 3915"/>
                                        <a:gd name="T59" fmla="*/ 1218 h 1223"/>
                                        <a:gd name="T60" fmla="*/ 2810 w 3915"/>
                                        <a:gd name="T61" fmla="*/ 1222 h 1223"/>
                                        <a:gd name="T62" fmla="*/ 2931 w 3915"/>
                                        <a:gd name="T63" fmla="*/ 1222 h 1223"/>
                                        <a:gd name="T64" fmla="*/ 3048 w 3915"/>
                                        <a:gd name="T65" fmla="*/ 1218 h 1223"/>
                                        <a:gd name="T66" fmla="*/ 3159 w 3915"/>
                                        <a:gd name="T67" fmla="*/ 1211 h 1223"/>
                                        <a:gd name="T68" fmla="*/ 3264 w 3915"/>
                                        <a:gd name="T69" fmla="*/ 1199 h 1223"/>
                                        <a:gd name="T70" fmla="*/ 3363 w 3915"/>
                                        <a:gd name="T71" fmla="*/ 1184 h 1223"/>
                                        <a:gd name="T72" fmla="*/ 3455 w 3915"/>
                                        <a:gd name="T73" fmla="*/ 1165 h 1223"/>
                                        <a:gd name="T74" fmla="*/ 3540 w 3915"/>
                                        <a:gd name="T75" fmla="*/ 1143 h 1223"/>
                                        <a:gd name="T76" fmla="*/ 3617 w 3915"/>
                                        <a:gd name="T77" fmla="*/ 1117 h 1223"/>
                                        <a:gd name="T78" fmla="*/ 3686 w 3915"/>
                                        <a:gd name="T79" fmla="*/ 1088 h 1223"/>
                                        <a:gd name="T80" fmla="*/ 3746 w 3915"/>
                                        <a:gd name="T81" fmla="*/ 1055 h 1223"/>
                                        <a:gd name="T82" fmla="*/ 3798 w 3915"/>
                                        <a:gd name="T83" fmla="*/ 1019 h 1223"/>
                                        <a:gd name="T84" fmla="*/ 3841 w 3915"/>
                                        <a:gd name="T85" fmla="*/ 981 h 1223"/>
                                        <a:gd name="T86" fmla="*/ 3875 w 3915"/>
                                        <a:gd name="T87" fmla="*/ 940 h 1223"/>
                                        <a:gd name="T88" fmla="*/ 3899 w 3915"/>
                                        <a:gd name="T89" fmla="*/ 896 h 1223"/>
                                        <a:gd name="T90" fmla="*/ 3914 w 3915"/>
                                        <a:gd name="T91" fmla="*/ 850 h 122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3915" h="1223">
                                          <a:moveTo>
                                            <a:pt x="6" y="0"/>
                                          </a:moveTo>
                                          <a:lnTo>
                                            <a:pt x="0" y="48"/>
                                          </a:lnTo>
                                          <a:lnTo>
                                            <a:pt x="4" y="98"/>
                                          </a:lnTo>
                                          <a:lnTo>
                                            <a:pt x="18" y="150"/>
                                          </a:lnTo>
                                          <a:lnTo>
                                            <a:pt x="41" y="203"/>
                                          </a:lnTo>
                                          <a:lnTo>
                                            <a:pt x="73" y="257"/>
                                          </a:lnTo>
                                          <a:lnTo>
                                            <a:pt x="115" y="311"/>
                                          </a:lnTo>
                                          <a:lnTo>
                                            <a:pt x="166" y="367"/>
                                          </a:lnTo>
                                          <a:lnTo>
                                            <a:pt x="225" y="422"/>
                                          </a:lnTo>
                                          <a:lnTo>
                                            <a:pt x="293" y="478"/>
                                          </a:lnTo>
                                          <a:lnTo>
                                            <a:pt x="369" y="533"/>
                                          </a:lnTo>
                                          <a:lnTo>
                                            <a:pt x="452" y="588"/>
                                          </a:lnTo>
                                          <a:lnTo>
                                            <a:pt x="543" y="642"/>
                                          </a:lnTo>
                                          <a:lnTo>
                                            <a:pt x="641" y="695"/>
                                          </a:lnTo>
                                          <a:lnTo>
                                            <a:pt x="746" y="747"/>
                                          </a:lnTo>
                                          <a:lnTo>
                                            <a:pt x="856" y="797"/>
                                          </a:lnTo>
                                          <a:lnTo>
                                            <a:pt x="971" y="845"/>
                                          </a:lnTo>
                                          <a:lnTo>
                                            <a:pt x="1092" y="892"/>
                                          </a:lnTo>
                                          <a:lnTo>
                                            <a:pt x="1217" y="936"/>
                                          </a:lnTo>
                                          <a:lnTo>
                                            <a:pt x="1345" y="977"/>
                                          </a:lnTo>
                                          <a:lnTo>
                                            <a:pt x="1476" y="1016"/>
                                          </a:lnTo>
                                          <a:lnTo>
                                            <a:pt x="1610" y="1052"/>
                                          </a:lnTo>
                                          <a:lnTo>
                                            <a:pt x="1745" y="1085"/>
                                          </a:lnTo>
                                          <a:lnTo>
                                            <a:pt x="1882" y="1114"/>
                                          </a:lnTo>
                                          <a:lnTo>
                                            <a:pt x="2018" y="1141"/>
                                          </a:lnTo>
                                          <a:lnTo>
                                            <a:pt x="2155" y="1163"/>
                                          </a:lnTo>
                                          <a:lnTo>
                                            <a:pt x="2290" y="1183"/>
                                          </a:lnTo>
                                          <a:lnTo>
                                            <a:pt x="2424" y="1198"/>
                                          </a:lnTo>
                                          <a:lnTo>
                                            <a:pt x="2556" y="1210"/>
                                          </a:lnTo>
                                          <a:lnTo>
                                            <a:pt x="2685" y="1218"/>
                                          </a:lnTo>
                                          <a:lnTo>
                                            <a:pt x="2810" y="1222"/>
                                          </a:lnTo>
                                          <a:lnTo>
                                            <a:pt x="2931" y="1222"/>
                                          </a:lnTo>
                                          <a:lnTo>
                                            <a:pt x="3048" y="1218"/>
                                          </a:lnTo>
                                          <a:lnTo>
                                            <a:pt x="3159" y="1211"/>
                                          </a:lnTo>
                                          <a:lnTo>
                                            <a:pt x="3264" y="1199"/>
                                          </a:lnTo>
                                          <a:lnTo>
                                            <a:pt x="3363" y="1184"/>
                                          </a:lnTo>
                                          <a:lnTo>
                                            <a:pt x="3455" y="1165"/>
                                          </a:lnTo>
                                          <a:lnTo>
                                            <a:pt x="3540" y="1143"/>
                                          </a:lnTo>
                                          <a:lnTo>
                                            <a:pt x="3617" y="1117"/>
                                          </a:lnTo>
                                          <a:lnTo>
                                            <a:pt x="3686" y="1088"/>
                                          </a:lnTo>
                                          <a:lnTo>
                                            <a:pt x="3746" y="1055"/>
                                          </a:lnTo>
                                          <a:lnTo>
                                            <a:pt x="3798" y="1019"/>
                                          </a:lnTo>
                                          <a:lnTo>
                                            <a:pt x="3841" y="981"/>
                                          </a:lnTo>
                                          <a:lnTo>
                                            <a:pt x="3875" y="940"/>
                                          </a:lnTo>
                                          <a:lnTo>
                                            <a:pt x="3899" y="896"/>
                                          </a:lnTo>
                                          <a:lnTo>
                                            <a:pt x="3914" y="85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9" name="Freeform 245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663" y="2180"/>
                                      <a:ext cx="3455" cy="1045"/>
                                    </a:xfrm>
                                    <a:custGeom>
                                      <a:avLst/>
                                      <a:gdLst>
                                        <a:gd name="T0" fmla="*/ 0 w 3839"/>
                                        <a:gd name="T1" fmla="*/ 0 h 1161"/>
                                        <a:gd name="T2" fmla="*/ 3 w 3839"/>
                                        <a:gd name="T3" fmla="*/ 49 h 1161"/>
                                        <a:gd name="T4" fmla="*/ 16 w 3839"/>
                                        <a:gd name="T5" fmla="*/ 100 h 1161"/>
                                        <a:gd name="T6" fmla="*/ 38 w 3839"/>
                                        <a:gd name="T7" fmla="*/ 152 h 1161"/>
                                        <a:gd name="T8" fmla="*/ 69 w 3839"/>
                                        <a:gd name="T9" fmla="*/ 205 h 1161"/>
                                        <a:gd name="T10" fmla="*/ 110 w 3839"/>
                                        <a:gd name="T11" fmla="*/ 259 h 1161"/>
                                        <a:gd name="T12" fmla="*/ 159 w 3839"/>
                                        <a:gd name="T13" fmla="*/ 313 h 1161"/>
                                        <a:gd name="T14" fmla="*/ 217 w 3839"/>
                                        <a:gd name="T15" fmla="*/ 368 h 1161"/>
                                        <a:gd name="T16" fmla="*/ 283 w 3839"/>
                                        <a:gd name="T17" fmla="*/ 423 h 1161"/>
                                        <a:gd name="T18" fmla="*/ 357 w 3839"/>
                                        <a:gd name="T19" fmla="*/ 477 h 1161"/>
                                        <a:gd name="T20" fmla="*/ 439 w 3839"/>
                                        <a:gd name="T21" fmla="*/ 531 h 1161"/>
                                        <a:gd name="T22" fmla="*/ 528 w 3839"/>
                                        <a:gd name="T23" fmla="*/ 585 h 1161"/>
                                        <a:gd name="T24" fmla="*/ 624 w 3839"/>
                                        <a:gd name="T25" fmla="*/ 637 h 1161"/>
                                        <a:gd name="T26" fmla="*/ 726 w 3839"/>
                                        <a:gd name="T27" fmla="*/ 688 h 1161"/>
                                        <a:gd name="T28" fmla="*/ 835 w 3839"/>
                                        <a:gd name="T29" fmla="*/ 737 h 1161"/>
                                        <a:gd name="T30" fmla="*/ 948 w 3839"/>
                                        <a:gd name="T31" fmla="*/ 785 h 1161"/>
                                        <a:gd name="T32" fmla="*/ 1066 w 3839"/>
                                        <a:gd name="T33" fmla="*/ 831 h 1161"/>
                                        <a:gd name="T34" fmla="*/ 1189 w 3839"/>
                                        <a:gd name="T35" fmla="*/ 874 h 1161"/>
                                        <a:gd name="T36" fmla="*/ 1315 w 3839"/>
                                        <a:gd name="T37" fmla="*/ 915 h 1161"/>
                                        <a:gd name="T38" fmla="*/ 1444 w 3839"/>
                                        <a:gd name="T39" fmla="*/ 954 h 1161"/>
                                        <a:gd name="T40" fmla="*/ 1576 w 3839"/>
                                        <a:gd name="T41" fmla="*/ 989 h 1161"/>
                                        <a:gd name="T42" fmla="*/ 1709 w 3839"/>
                                        <a:gd name="T43" fmla="*/ 1022 h 1161"/>
                                        <a:gd name="T44" fmla="*/ 1843 w 3839"/>
                                        <a:gd name="T45" fmla="*/ 1051 h 1161"/>
                                        <a:gd name="T46" fmla="*/ 1978 w 3839"/>
                                        <a:gd name="T47" fmla="*/ 1078 h 1161"/>
                                        <a:gd name="T48" fmla="*/ 2112 w 3839"/>
                                        <a:gd name="T49" fmla="*/ 1100 h 1161"/>
                                        <a:gd name="T50" fmla="*/ 2246 w 3839"/>
                                        <a:gd name="T51" fmla="*/ 1119 h 1161"/>
                                        <a:gd name="T52" fmla="*/ 2378 w 3839"/>
                                        <a:gd name="T53" fmla="*/ 1135 h 1161"/>
                                        <a:gd name="T54" fmla="*/ 2508 w 3839"/>
                                        <a:gd name="T55" fmla="*/ 1147 h 1161"/>
                                        <a:gd name="T56" fmla="*/ 2635 w 3839"/>
                                        <a:gd name="T57" fmla="*/ 1155 h 1161"/>
                                        <a:gd name="T58" fmla="*/ 2758 w 3839"/>
                                        <a:gd name="T59" fmla="*/ 1159 h 1161"/>
                                        <a:gd name="T60" fmla="*/ 2878 w 3839"/>
                                        <a:gd name="T61" fmla="*/ 1160 h 1161"/>
                                        <a:gd name="T62" fmla="*/ 2993 w 3839"/>
                                        <a:gd name="T63" fmla="*/ 1156 h 1161"/>
                                        <a:gd name="T64" fmla="*/ 3103 w 3839"/>
                                        <a:gd name="T65" fmla="*/ 1149 h 1161"/>
                                        <a:gd name="T66" fmla="*/ 3207 w 3839"/>
                                        <a:gd name="T67" fmla="*/ 1138 h 1161"/>
                                        <a:gd name="T68" fmla="*/ 3305 w 3839"/>
                                        <a:gd name="T69" fmla="*/ 1123 h 1161"/>
                                        <a:gd name="T70" fmla="*/ 3396 w 3839"/>
                                        <a:gd name="T71" fmla="*/ 1105 h 1161"/>
                                        <a:gd name="T72" fmla="*/ 3480 w 3839"/>
                                        <a:gd name="T73" fmla="*/ 1083 h 1161"/>
                                        <a:gd name="T74" fmla="*/ 3556 w 3839"/>
                                        <a:gd name="T75" fmla="*/ 1058 h 1161"/>
                                        <a:gd name="T76" fmla="*/ 3625 w 3839"/>
                                        <a:gd name="T77" fmla="*/ 1029 h 1161"/>
                                        <a:gd name="T78" fmla="*/ 3685 w 3839"/>
                                        <a:gd name="T79" fmla="*/ 997 h 1161"/>
                                        <a:gd name="T80" fmla="*/ 3737 w 3839"/>
                                        <a:gd name="T81" fmla="*/ 962 h 1161"/>
                                        <a:gd name="T82" fmla="*/ 3780 w 3839"/>
                                        <a:gd name="T83" fmla="*/ 925 h 1161"/>
                                        <a:gd name="T84" fmla="*/ 3814 w 3839"/>
                                        <a:gd name="T85" fmla="*/ 884 h 1161"/>
                                        <a:gd name="T86" fmla="*/ 3838 w 3839"/>
                                        <a:gd name="T87" fmla="*/ 841 h 116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</a:cxnLst>
                                      <a:rect l="0" t="0" r="r" b="b"/>
                                      <a:pathLst>
                                        <a:path w="3839" h="1161">
                                          <a:moveTo>
                                            <a:pt x="0" y="0"/>
                                          </a:moveTo>
                                          <a:lnTo>
                                            <a:pt x="3" y="49"/>
                                          </a:lnTo>
                                          <a:lnTo>
                                            <a:pt x="16" y="100"/>
                                          </a:lnTo>
                                          <a:lnTo>
                                            <a:pt x="38" y="152"/>
                                          </a:lnTo>
                                          <a:lnTo>
                                            <a:pt x="69" y="205"/>
                                          </a:lnTo>
                                          <a:lnTo>
                                            <a:pt x="110" y="259"/>
                                          </a:lnTo>
                                          <a:lnTo>
                                            <a:pt x="159" y="313"/>
                                          </a:lnTo>
                                          <a:lnTo>
                                            <a:pt x="217" y="368"/>
                                          </a:lnTo>
                                          <a:lnTo>
                                            <a:pt x="283" y="423"/>
                                          </a:lnTo>
                                          <a:lnTo>
                                            <a:pt x="357" y="477"/>
                                          </a:lnTo>
                                          <a:lnTo>
                                            <a:pt x="439" y="531"/>
                                          </a:lnTo>
                                          <a:lnTo>
                                            <a:pt x="528" y="585"/>
                                          </a:lnTo>
                                          <a:lnTo>
                                            <a:pt x="624" y="637"/>
                                          </a:lnTo>
                                          <a:lnTo>
                                            <a:pt x="726" y="688"/>
                                          </a:lnTo>
                                          <a:lnTo>
                                            <a:pt x="835" y="737"/>
                                          </a:lnTo>
                                          <a:lnTo>
                                            <a:pt x="948" y="785"/>
                                          </a:lnTo>
                                          <a:lnTo>
                                            <a:pt x="1066" y="831"/>
                                          </a:lnTo>
                                          <a:lnTo>
                                            <a:pt x="1189" y="874"/>
                                          </a:lnTo>
                                          <a:lnTo>
                                            <a:pt x="1315" y="915"/>
                                          </a:lnTo>
                                          <a:lnTo>
                                            <a:pt x="1444" y="954"/>
                                          </a:lnTo>
                                          <a:lnTo>
                                            <a:pt x="1576" y="989"/>
                                          </a:lnTo>
                                          <a:lnTo>
                                            <a:pt x="1709" y="1022"/>
                                          </a:lnTo>
                                          <a:lnTo>
                                            <a:pt x="1843" y="1051"/>
                                          </a:lnTo>
                                          <a:lnTo>
                                            <a:pt x="1978" y="1078"/>
                                          </a:lnTo>
                                          <a:lnTo>
                                            <a:pt x="2112" y="1100"/>
                                          </a:lnTo>
                                          <a:lnTo>
                                            <a:pt x="2246" y="1119"/>
                                          </a:lnTo>
                                          <a:lnTo>
                                            <a:pt x="2378" y="1135"/>
                                          </a:lnTo>
                                          <a:lnTo>
                                            <a:pt x="2508" y="1147"/>
                                          </a:lnTo>
                                          <a:lnTo>
                                            <a:pt x="2635" y="1155"/>
                                          </a:lnTo>
                                          <a:lnTo>
                                            <a:pt x="2758" y="1159"/>
                                          </a:lnTo>
                                          <a:lnTo>
                                            <a:pt x="2878" y="1160"/>
                                          </a:lnTo>
                                          <a:lnTo>
                                            <a:pt x="2993" y="1156"/>
                                          </a:lnTo>
                                          <a:lnTo>
                                            <a:pt x="3103" y="1149"/>
                                          </a:lnTo>
                                          <a:lnTo>
                                            <a:pt x="3207" y="1138"/>
                                          </a:lnTo>
                                          <a:lnTo>
                                            <a:pt x="3305" y="1123"/>
                                          </a:lnTo>
                                          <a:lnTo>
                                            <a:pt x="3396" y="1105"/>
                                          </a:lnTo>
                                          <a:lnTo>
                                            <a:pt x="3480" y="1083"/>
                                          </a:lnTo>
                                          <a:lnTo>
                                            <a:pt x="3556" y="1058"/>
                                          </a:lnTo>
                                          <a:lnTo>
                                            <a:pt x="3625" y="1029"/>
                                          </a:lnTo>
                                          <a:lnTo>
                                            <a:pt x="3685" y="997"/>
                                          </a:lnTo>
                                          <a:lnTo>
                                            <a:pt x="3737" y="962"/>
                                          </a:lnTo>
                                          <a:lnTo>
                                            <a:pt x="3780" y="925"/>
                                          </a:lnTo>
                                          <a:lnTo>
                                            <a:pt x="3814" y="884"/>
                                          </a:lnTo>
                                          <a:lnTo>
                                            <a:pt x="3838" y="841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0" name="Freeform 246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746" y="2524"/>
                                      <a:ext cx="3273" cy="954"/>
                                    </a:xfrm>
                                    <a:custGeom>
                                      <a:avLst/>
                                      <a:gdLst>
                                        <a:gd name="T0" fmla="*/ 0 w 3637"/>
                                        <a:gd name="T1" fmla="*/ 0 h 1060"/>
                                        <a:gd name="T2" fmla="*/ 12 w 3637"/>
                                        <a:gd name="T3" fmla="*/ 48 h 1060"/>
                                        <a:gd name="T4" fmla="*/ 33 w 3637"/>
                                        <a:gd name="T5" fmla="*/ 98 h 1060"/>
                                        <a:gd name="T6" fmla="*/ 63 w 3637"/>
                                        <a:gd name="T7" fmla="*/ 148 h 1060"/>
                                        <a:gd name="T8" fmla="*/ 102 w 3637"/>
                                        <a:gd name="T9" fmla="*/ 200 h 1060"/>
                                        <a:gd name="T10" fmla="*/ 148 w 3637"/>
                                        <a:gd name="T11" fmla="*/ 252 h 1060"/>
                                        <a:gd name="T12" fmla="*/ 204 w 3637"/>
                                        <a:gd name="T13" fmla="*/ 304 h 1060"/>
                                        <a:gd name="T14" fmla="*/ 267 w 3637"/>
                                        <a:gd name="T15" fmla="*/ 356 h 1060"/>
                                        <a:gd name="T16" fmla="*/ 337 w 3637"/>
                                        <a:gd name="T17" fmla="*/ 408 h 1060"/>
                                        <a:gd name="T18" fmla="*/ 416 w 3637"/>
                                        <a:gd name="T19" fmla="*/ 460 h 1060"/>
                                        <a:gd name="T20" fmla="*/ 501 w 3637"/>
                                        <a:gd name="T21" fmla="*/ 511 h 1060"/>
                                        <a:gd name="T22" fmla="*/ 592 w 3637"/>
                                        <a:gd name="T23" fmla="*/ 561 h 1060"/>
                                        <a:gd name="T24" fmla="*/ 690 w 3637"/>
                                        <a:gd name="T25" fmla="*/ 609 h 1060"/>
                                        <a:gd name="T26" fmla="*/ 793 w 3637"/>
                                        <a:gd name="T27" fmla="*/ 656 h 1060"/>
                                        <a:gd name="T28" fmla="*/ 901 w 3637"/>
                                        <a:gd name="T29" fmla="*/ 702 h 1060"/>
                                        <a:gd name="T30" fmla="*/ 1014 w 3637"/>
                                        <a:gd name="T31" fmla="*/ 746 h 1060"/>
                                        <a:gd name="T32" fmla="*/ 1131 w 3637"/>
                                        <a:gd name="T33" fmla="*/ 787 h 1060"/>
                                        <a:gd name="T34" fmla="*/ 1251 w 3637"/>
                                        <a:gd name="T35" fmla="*/ 826 h 1060"/>
                                        <a:gd name="T36" fmla="*/ 1374 w 3637"/>
                                        <a:gd name="T37" fmla="*/ 863 h 1060"/>
                                        <a:gd name="T38" fmla="*/ 1500 w 3637"/>
                                        <a:gd name="T39" fmla="*/ 897 h 1060"/>
                                        <a:gd name="T40" fmla="*/ 1627 w 3637"/>
                                        <a:gd name="T41" fmla="*/ 928 h 1060"/>
                                        <a:gd name="T42" fmla="*/ 1755 w 3637"/>
                                        <a:gd name="T43" fmla="*/ 956 h 1060"/>
                                        <a:gd name="T44" fmla="*/ 1884 w 3637"/>
                                        <a:gd name="T45" fmla="*/ 981 h 1060"/>
                                        <a:gd name="T46" fmla="*/ 2012 w 3637"/>
                                        <a:gd name="T47" fmla="*/ 1003 h 1060"/>
                                        <a:gd name="T48" fmla="*/ 2140 w 3637"/>
                                        <a:gd name="T49" fmla="*/ 1021 h 1060"/>
                                        <a:gd name="T50" fmla="*/ 2266 w 3637"/>
                                        <a:gd name="T51" fmla="*/ 1036 h 1060"/>
                                        <a:gd name="T52" fmla="*/ 2389 w 3637"/>
                                        <a:gd name="T53" fmla="*/ 1047 h 1060"/>
                                        <a:gd name="T54" fmla="*/ 2511 w 3637"/>
                                        <a:gd name="T55" fmla="*/ 1055 h 1060"/>
                                        <a:gd name="T56" fmla="*/ 2629 w 3637"/>
                                        <a:gd name="T57" fmla="*/ 1059 h 1060"/>
                                        <a:gd name="T58" fmla="*/ 2743 w 3637"/>
                                        <a:gd name="T59" fmla="*/ 1059 h 1060"/>
                                        <a:gd name="T60" fmla="*/ 2852 w 3637"/>
                                        <a:gd name="T61" fmla="*/ 1056 h 1060"/>
                                        <a:gd name="T62" fmla="*/ 2957 w 3637"/>
                                        <a:gd name="T63" fmla="*/ 1049 h 1060"/>
                                        <a:gd name="T64" fmla="*/ 3057 w 3637"/>
                                        <a:gd name="T65" fmla="*/ 1039 h 1060"/>
                                        <a:gd name="T66" fmla="*/ 3150 w 3637"/>
                                        <a:gd name="T67" fmla="*/ 1025 h 1060"/>
                                        <a:gd name="T68" fmla="*/ 3237 w 3637"/>
                                        <a:gd name="T69" fmla="*/ 1008 h 1060"/>
                                        <a:gd name="T70" fmla="*/ 3317 w 3637"/>
                                        <a:gd name="T71" fmla="*/ 987 h 1060"/>
                                        <a:gd name="T72" fmla="*/ 3390 w 3637"/>
                                        <a:gd name="T73" fmla="*/ 963 h 1060"/>
                                        <a:gd name="T74" fmla="*/ 3456 w 3637"/>
                                        <a:gd name="T75" fmla="*/ 935 h 1060"/>
                                        <a:gd name="T76" fmla="*/ 3513 w 3637"/>
                                        <a:gd name="T77" fmla="*/ 905 h 1060"/>
                                        <a:gd name="T78" fmla="*/ 3563 w 3637"/>
                                        <a:gd name="T79" fmla="*/ 872 h 1060"/>
                                        <a:gd name="T80" fmla="*/ 3604 w 3637"/>
                                        <a:gd name="T81" fmla="*/ 836 h 1060"/>
                                        <a:gd name="T82" fmla="*/ 3636 w 3637"/>
                                        <a:gd name="T83" fmla="*/ 797 h 10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</a:cxnLst>
                                      <a:rect l="0" t="0" r="r" b="b"/>
                                      <a:pathLst>
                                        <a:path w="3637" h="106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2" y="48"/>
                                          </a:lnTo>
                                          <a:lnTo>
                                            <a:pt x="33" y="98"/>
                                          </a:lnTo>
                                          <a:lnTo>
                                            <a:pt x="63" y="148"/>
                                          </a:lnTo>
                                          <a:lnTo>
                                            <a:pt x="102" y="200"/>
                                          </a:lnTo>
                                          <a:lnTo>
                                            <a:pt x="148" y="252"/>
                                          </a:lnTo>
                                          <a:lnTo>
                                            <a:pt x="204" y="304"/>
                                          </a:lnTo>
                                          <a:lnTo>
                                            <a:pt x="267" y="356"/>
                                          </a:lnTo>
                                          <a:lnTo>
                                            <a:pt x="337" y="408"/>
                                          </a:lnTo>
                                          <a:lnTo>
                                            <a:pt x="416" y="460"/>
                                          </a:lnTo>
                                          <a:lnTo>
                                            <a:pt x="501" y="511"/>
                                          </a:lnTo>
                                          <a:lnTo>
                                            <a:pt x="592" y="561"/>
                                          </a:lnTo>
                                          <a:lnTo>
                                            <a:pt x="690" y="609"/>
                                          </a:lnTo>
                                          <a:lnTo>
                                            <a:pt x="793" y="656"/>
                                          </a:lnTo>
                                          <a:lnTo>
                                            <a:pt x="901" y="702"/>
                                          </a:lnTo>
                                          <a:lnTo>
                                            <a:pt x="1014" y="746"/>
                                          </a:lnTo>
                                          <a:lnTo>
                                            <a:pt x="1131" y="787"/>
                                          </a:lnTo>
                                          <a:lnTo>
                                            <a:pt x="1251" y="826"/>
                                          </a:lnTo>
                                          <a:lnTo>
                                            <a:pt x="1374" y="863"/>
                                          </a:lnTo>
                                          <a:lnTo>
                                            <a:pt x="1500" y="897"/>
                                          </a:lnTo>
                                          <a:lnTo>
                                            <a:pt x="1627" y="928"/>
                                          </a:lnTo>
                                          <a:lnTo>
                                            <a:pt x="1755" y="956"/>
                                          </a:lnTo>
                                          <a:lnTo>
                                            <a:pt x="1884" y="981"/>
                                          </a:lnTo>
                                          <a:lnTo>
                                            <a:pt x="2012" y="1003"/>
                                          </a:lnTo>
                                          <a:lnTo>
                                            <a:pt x="2140" y="1021"/>
                                          </a:lnTo>
                                          <a:lnTo>
                                            <a:pt x="2266" y="1036"/>
                                          </a:lnTo>
                                          <a:lnTo>
                                            <a:pt x="2389" y="1047"/>
                                          </a:lnTo>
                                          <a:lnTo>
                                            <a:pt x="2511" y="1055"/>
                                          </a:lnTo>
                                          <a:lnTo>
                                            <a:pt x="2629" y="1059"/>
                                          </a:lnTo>
                                          <a:lnTo>
                                            <a:pt x="2743" y="1059"/>
                                          </a:lnTo>
                                          <a:lnTo>
                                            <a:pt x="2852" y="1056"/>
                                          </a:lnTo>
                                          <a:lnTo>
                                            <a:pt x="2957" y="1049"/>
                                          </a:lnTo>
                                          <a:lnTo>
                                            <a:pt x="3057" y="1039"/>
                                          </a:lnTo>
                                          <a:lnTo>
                                            <a:pt x="3150" y="1025"/>
                                          </a:lnTo>
                                          <a:lnTo>
                                            <a:pt x="3237" y="1008"/>
                                          </a:lnTo>
                                          <a:lnTo>
                                            <a:pt x="3317" y="987"/>
                                          </a:lnTo>
                                          <a:lnTo>
                                            <a:pt x="3390" y="963"/>
                                          </a:lnTo>
                                          <a:lnTo>
                                            <a:pt x="3456" y="935"/>
                                          </a:lnTo>
                                          <a:lnTo>
                                            <a:pt x="3513" y="905"/>
                                          </a:lnTo>
                                          <a:lnTo>
                                            <a:pt x="3563" y="872"/>
                                          </a:lnTo>
                                          <a:lnTo>
                                            <a:pt x="3604" y="836"/>
                                          </a:lnTo>
                                          <a:lnTo>
                                            <a:pt x="3636" y="797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1" name="Freeform 247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888" y="2862"/>
                                      <a:ext cx="2948" cy="833"/>
                                    </a:xfrm>
                                    <a:custGeom>
                                      <a:avLst/>
                                      <a:gdLst>
                                        <a:gd name="T0" fmla="*/ 0 w 3276"/>
                                        <a:gd name="T1" fmla="*/ 0 h 926"/>
                                        <a:gd name="T2" fmla="*/ 20 w 3276"/>
                                        <a:gd name="T3" fmla="*/ 46 h 926"/>
                                        <a:gd name="T4" fmla="*/ 49 w 3276"/>
                                        <a:gd name="T5" fmla="*/ 92 h 926"/>
                                        <a:gd name="T6" fmla="*/ 85 w 3276"/>
                                        <a:gd name="T7" fmla="*/ 140 h 926"/>
                                        <a:gd name="T8" fmla="*/ 130 w 3276"/>
                                        <a:gd name="T9" fmla="*/ 188 h 926"/>
                                        <a:gd name="T10" fmla="*/ 182 w 3276"/>
                                        <a:gd name="T11" fmla="*/ 236 h 926"/>
                                        <a:gd name="T12" fmla="*/ 241 w 3276"/>
                                        <a:gd name="T13" fmla="*/ 284 h 926"/>
                                        <a:gd name="T14" fmla="*/ 307 w 3276"/>
                                        <a:gd name="T15" fmla="*/ 332 h 926"/>
                                        <a:gd name="T16" fmla="*/ 380 w 3276"/>
                                        <a:gd name="T17" fmla="*/ 380 h 926"/>
                                        <a:gd name="T18" fmla="*/ 459 w 3276"/>
                                        <a:gd name="T19" fmla="*/ 426 h 926"/>
                                        <a:gd name="T20" fmla="*/ 544 w 3276"/>
                                        <a:gd name="T21" fmla="*/ 472 h 926"/>
                                        <a:gd name="T22" fmla="*/ 635 w 3276"/>
                                        <a:gd name="T23" fmla="*/ 517 h 926"/>
                                        <a:gd name="T24" fmla="*/ 731 w 3276"/>
                                        <a:gd name="T25" fmla="*/ 560 h 926"/>
                                        <a:gd name="T26" fmla="*/ 831 w 3276"/>
                                        <a:gd name="T27" fmla="*/ 602 h 926"/>
                                        <a:gd name="T28" fmla="*/ 936 w 3276"/>
                                        <a:gd name="T29" fmla="*/ 642 h 926"/>
                                        <a:gd name="T30" fmla="*/ 1044 w 3276"/>
                                        <a:gd name="T31" fmla="*/ 680 h 926"/>
                                        <a:gd name="T32" fmla="*/ 1155 w 3276"/>
                                        <a:gd name="T33" fmla="*/ 715 h 926"/>
                                        <a:gd name="T34" fmla="*/ 1269 w 3276"/>
                                        <a:gd name="T35" fmla="*/ 749 h 926"/>
                                        <a:gd name="T36" fmla="*/ 1385 w 3276"/>
                                        <a:gd name="T37" fmla="*/ 780 h 926"/>
                                        <a:gd name="T38" fmla="*/ 1502 w 3276"/>
                                        <a:gd name="T39" fmla="*/ 808 h 926"/>
                                        <a:gd name="T40" fmla="*/ 1621 w 3276"/>
                                        <a:gd name="T41" fmla="*/ 834 h 926"/>
                                        <a:gd name="T42" fmla="*/ 1739 w 3276"/>
                                        <a:gd name="T43" fmla="*/ 856 h 926"/>
                                        <a:gd name="T44" fmla="*/ 1857 w 3276"/>
                                        <a:gd name="T45" fmla="*/ 876 h 926"/>
                                        <a:gd name="T46" fmla="*/ 1975 w 3276"/>
                                        <a:gd name="T47" fmla="*/ 892 h 926"/>
                                        <a:gd name="T48" fmla="*/ 2090 w 3276"/>
                                        <a:gd name="T49" fmla="*/ 905 h 926"/>
                                        <a:gd name="T50" fmla="*/ 2204 w 3276"/>
                                        <a:gd name="T51" fmla="*/ 915 h 926"/>
                                        <a:gd name="T52" fmla="*/ 2316 w 3276"/>
                                        <a:gd name="T53" fmla="*/ 922 h 926"/>
                                        <a:gd name="T54" fmla="*/ 2424 w 3276"/>
                                        <a:gd name="T55" fmla="*/ 925 h 926"/>
                                        <a:gd name="T56" fmla="*/ 2529 w 3276"/>
                                        <a:gd name="T57" fmla="*/ 925 h 926"/>
                                        <a:gd name="T58" fmla="*/ 2629 w 3276"/>
                                        <a:gd name="T59" fmla="*/ 922 h 926"/>
                                        <a:gd name="T60" fmla="*/ 2725 w 3276"/>
                                        <a:gd name="T61" fmla="*/ 915 h 926"/>
                                        <a:gd name="T62" fmla="*/ 2816 w 3276"/>
                                        <a:gd name="T63" fmla="*/ 905 h 926"/>
                                        <a:gd name="T64" fmla="*/ 2901 w 3276"/>
                                        <a:gd name="T65" fmla="*/ 892 h 926"/>
                                        <a:gd name="T66" fmla="*/ 2980 w 3276"/>
                                        <a:gd name="T67" fmla="*/ 875 h 926"/>
                                        <a:gd name="T68" fmla="*/ 3053 w 3276"/>
                                        <a:gd name="T69" fmla="*/ 855 h 926"/>
                                        <a:gd name="T70" fmla="*/ 3120 w 3276"/>
                                        <a:gd name="T71" fmla="*/ 833 h 926"/>
                                        <a:gd name="T72" fmla="*/ 3179 w 3276"/>
                                        <a:gd name="T73" fmla="*/ 807 h 926"/>
                                        <a:gd name="T74" fmla="*/ 3231 w 3276"/>
                                        <a:gd name="T75" fmla="*/ 779 h 926"/>
                                        <a:gd name="T76" fmla="*/ 3275 w 3276"/>
                                        <a:gd name="T77" fmla="*/ 748 h 92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</a:cxnLst>
                                      <a:rect l="0" t="0" r="r" b="b"/>
                                      <a:pathLst>
                                        <a:path w="3276" h="926">
                                          <a:moveTo>
                                            <a:pt x="0" y="0"/>
                                          </a:moveTo>
                                          <a:lnTo>
                                            <a:pt x="20" y="46"/>
                                          </a:lnTo>
                                          <a:lnTo>
                                            <a:pt x="49" y="92"/>
                                          </a:lnTo>
                                          <a:lnTo>
                                            <a:pt x="85" y="140"/>
                                          </a:lnTo>
                                          <a:lnTo>
                                            <a:pt x="130" y="188"/>
                                          </a:lnTo>
                                          <a:lnTo>
                                            <a:pt x="182" y="236"/>
                                          </a:lnTo>
                                          <a:lnTo>
                                            <a:pt x="241" y="284"/>
                                          </a:lnTo>
                                          <a:lnTo>
                                            <a:pt x="307" y="332"/>
                                          </a:lnTo>
                                          <a:lnTo>
                                            <a:pt x="380" y="380"/>
                                          </a:lnTo>
                                          <a:lnTo>
                                            <a:pt x="459" y="426"/>
                                          </a:lnTo>
                                          <a:lnTo>
                                            <a:pt x="544" y="472"/>
                                          </a:lnTo>
                                          <a:lnTo>
                                            <a:pt x="635" y="517"/>
                                          </a:lnTo>
                                          <a:lnTo>
                                            <a:pt x="731" y="560"/>
                                          </a:lnTo>
                                          <a:lnTo>
                                            <a:pt x="831" y="602"/>
                                          </a:lnTo>
                                          <a:lnTo>
                                            <a:pt x="936" y="642"/>
                                          </a:lnTo>
                                          <a:lnTo>
                                            <a:pt x="1044" y="680"/>
                                          </a:lnTo>
                                          <a:lnTo>
                                            <a:pt x="1155" y="715"/>
                                          </a:lnTo>
                                          <a:lnTo>
                                            <a:pt x="1269" y="749"/>
                                          </a:lnTo>
                                          <a:lnTo>
                                            <a:pt x="1385" y="780"/>
                                          </a:lnTo>
                                          <a:lnTo>
                                            <a:pt x="1502" y="808"/>
                                          </a:lnTo>
                                          <a:lnTo>
                                            <a:pt x="1621" y="834"/>
                                          </a:lnTo>
                                          <a:lnTo>
                                            <a:pt x="1739" y="856"/>
                                          </a:lnTo>
                                          <a:lnTo>
                                            <a:pt x="1857" y="876"/>
                                          </a:lnTo>
                                          <a:lnTo>
                                            <a:pt x="1975" y="892"/>
                                          </a:lnTo>
                                          <a:lnTo>
                                            <a:pt x="2090" y="905"/>
                                          </a:lnTo>
                                          <a:lnTo>
                                            <a:pt x="2204" y="915"/>
                                          </a:lnTo>
                                          <a:lnTo>
                                            <a:pt x="2316" y="922"/>
                                          </a:lnTo>
                                          <a:lnTo>
                                            <a:pt x="2424" y="925"/>
                                          </a:lnTo>
                                          <a:lnTo>
                                            <a:pt x="2529" y="925"/>
                                          </a:lnTo>
                                          <a:lnTo>
                                            <a:pt x="2629" y="922"/>
                                          </a:lnTo>
                                          <a:lnTo>
                                            <a:pt x="2725" y="915"/>
                                          </a:lnTo>
                                          <a:lnTo>
                                            <a:pt x="2816" y="905"/>
                                          </a:lnTo>
                                          <a:lnTo>
                                            <a:pt x="2901" y="892"/>
                                          </a:lnTo>
                                          <a:lnTo>
                                            <a:pt x="2980" y="875"/>
                                          </a:lnTo>
                                          <a:lnTo>
                                            <a:pt x="3053" y="855"/>
                                          </a:lnTo>
                                          <a:lnTo>
                                            <a:pt x="3120" y="833"/>
                                          </a:lnTo>
                                          <a:lnTo>
                                            <a:pt x="3179" y="807"/>
                                          </a:lnTo>
                                          <a:lnTo>
                                            <a:pt x="3231" y="779"/>
                                          </a:lnTo>
                                          <a:lnTo>
                                            <a:pt x="3275" y="748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2" name="Freeform 248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086" y="3178"/>
                                      <a:ext cx="2564" cy="686"/>
                                    </a:xfrm>
                                    <a:custGeom>
                                      <a:avLst/>
                                      <a:gdLst>
                                        <a:gd name="T0" fmla="*/ 0 w 2849"/>
                                        <a:gd name="T1" fmla="*/ 0 h 762"/>
                                        <a:gd name="T2" fmla="*/ 28 w 2849"/>
                                        <a:gd name="T3" fmla="*/ 42 h 762"/>
                                        <a:gd name="T4" fmla="*/ 64 w 2849"/>
                                        <a:gd name="T5" fmla="*/ 84 h 762"/>
                                        <a:gd name="T6" fmla="*/ 106 w 2849"/>
                                        <a:gd name="T7" fmla="*/ 126 h 762"/>
                                        <a:gd name="T8" fmla="*/ 154 w 2849"/>
                                        <a:gd name="T9" fmla="*/ 169 h 762"/>
                                        <a:gd name="T10" fmla="*/ 210 w 2849"/>
                                        <a:gd name="T11" fmla="*/ 212 h 762"/>
                                        <a:gd name="T12" fmla="*/ 271 w 2849"/>
                                        <a:gd name="T13" fmla="*/ 254 h 762"/>
                                        <a:gd name="T14" fmla="*/ 338 w 2849"/>
                                        <a:gd name="T15" fmla="*/ 296 h 762"/>
                                        <a:gd name="T16" fmla="*/ 410 w 2849"/>
                                        <a:gd name="T17" fmla="*/ 337 h 762"/>
                                        <a:gd name="T18" fmla="*/ 487 w 2849"/>
                                        <a:gd name="T19" fmla="*/ 377 h 762"/>
                                        <a:gd name="T20" fmla="*/ 570 w 2849"/>
                                        <a:gd name="T21" fmla="*/ 416 h 762"/>
                                        <a:gd name="T22" fmla="*/ 656 w 2849"/>
                                        <a:gd name="T23" fmla="*/ 453 h 762"/>
                                        <a:gd name="T24" fmla="*/ 747 w 2849"/>
                                        <a:gd name="T25" fmla="*/ 490 h 762"/>
                                        <a:gd name="T26" fmla="*/ 841 w 2849"/>
                                        <a:gd name="T27" fmla="*/ 524 h 762"/>
                                        <a:gd name="T28" fmla="*/ 938 w 2849"/>
                                        <a:gd name="T29" fmla="*/ 557 h 762"/>
                                        <a:gd name="T30" fmla="*/ 1037 w 2849"/>
                                        <a:gd name="T31" fmla="*/ 588 h 762"/>
                                        <a:gd name="T32" fmla="*/ 1139 w 2849"/>
                                        <a:gd name="T33" fmla="*/ 617 h 762"/>
                                        <a:gd name="T34" fmla="*/ 1242 w 2849"/>
                                        <a:gd name="T35" fmla="*/ 643 h 762"/>
                                        <a:gd name="T36" fmla="*/ 1346 w 2849"/>
                                        <a:gd name="T37" fmla="*/ 667 h 762"/>
                                        <a:gd name="T38" fmla="*/ 1451 w 2849"/>
                                        <a:gd name="T39" fmla="*/ 688 h 762"/>
                                        <a:gd name="T40" fmla="*/ 1555 w 2849"/>
                                        <a:gd name="T41" fmla="*/ 707 h 762"/>
                                        <a:gd name="T42" fmla="*/ 1660 w 2849"/>
                                        <a:gd name="T43" fmla="*/ 723 h 762"/>
                                        <a:gd name="T44" fmla="*/ 1763 w 2849"/>
                                        <a:gd name="T45" fmla="*/ 737 h 762"/>
                                        <a:gd name="T46" fmla="*/ 1865 w 2849"/>
                                        <a:gd name="T47" fmla="*/ 747 h 762"/>
                                        <a:gd name="T48" fmla="*/ 1965 w 2849"/>
                                        <a:gd name="T49" fmla="*/ 755 h 762"/>
                                        <a:gd name="T50" fmla="*/ 2062 w 2849"/>
                                        <a:gd name="T51" fmla="*/ 759 h 762"/>
                                        <a:gd name="T52" fmla="*/ 2156 w 2849"/>
                                        <a:gd name="T53" fmla="*/ 761 h 762"/>
                                        <a:gd name="T54" fmla="*/ 2247 w 2849"/>
                                        <a:gd name="T55" fmla="*/ 760 h 762"/>
                                        <a:gd name="T56" fmla="*/ 2335 w 2849"/>
                                        <a:gd name="T57" fmla="*/ 755 h 762"/>
                                        <a:gd name="T58" fmla="*/ 2418 w 2849"/>
                                        <a:gd name="T59" fmla="*/ 748 h 762"/>
                                        <a:gd name="T60" fmla="*/ 2496 w 2849"/>
                                        <a:gd name="T61" fmla="*/ 738 h 762"/>
                                        <a:gd name="T62" fmla="*/ 2569 w 2849"/>
                                        <a:gd name="T63" fmla="*/ 725 h 762"/>
                                        <a:gd name="T64" fmla="*/ 2637 w 2849"/>
                                        <a:gd name="T65" fmla="*/ 709 h 762"/>
                                        <a:gd name="T66" fmla="*/ 2699 w 2849"/>
                                        <a:gd name="T67" fmla="*/ 690 h 762"/>
                                        <a:gd name="T68" fmla="*/ 2755 w 2849"/>
                                        <a:gd name="T69" fmla="*/ 669 h 762"/>
                                        <a:gd name="T70" fmla="*/ 2805 w 2849"/>
                                        <a:gd name="T71" fmla="*/ 645 h 762"/>
                                        <a:gd name="T72" fmla="*/ 2848 w 2849"/>
                                        <a:gd name="T73" fmla="*/ 619 h 76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</a:cxnLst>
                                      <a:rect l="0" t="0" r="r" b="b"/>
                                      <a:pathLst>
                                        <a:path w="2849" h="762">
                                          <a:moveTo>
                                            <a:pt x="0" y="0"/>
                                          </a:moveTo>
                                          <a:lnTo>
                                            <a:pt x="28" y="42"/>
                                          </a:lnTo>
                                          <a:lnTo>
                                            <a:pt x="64" y="84"/>
                                          </a:lnTo>
                                          <a:lnTo>
                                            <a:pt x="106" y="126"/>
                                          </a:lnTo>
                                          <a:lnTo>
                                            <a:pt x="154" y="169"/>
                                          </a:lnTo>
                                          <a:lnTo>
                                            <a:pt x="210" y="212"/>
                                          </a:lnTo>
                                          <a:lnTo>
                                            <a:pt x="271" y="254"/>
                                          </a:lnTo>
                                          <a:lnTo>
                                            <a:pt x="338" y="296"/>
                                          </a:lnTo>
                                          <a:lnTo>
                                            <a:pt x="410" y="337"/>
                                          </a:lnTo>
                                          <a:lnTo>
                                            <a:pt x="487" y="377"/>
                                          </a:lnTo>
                                          <a:lnTo>
                                            <a:pt x="570" y="416"/>
                                          </a:lnTo>
                                          <a:lnTo>
                                            <a:pt x="656" y="453"/>
                                          </a:lnTo>
                                          <a:lnTo>
                                            <a:pt x="747" y="490"/>
                                          </a:lnTo>
                                          <a:lnTo>
                                            <a:pt x="841" y="524"/>
                                          </a:lnTo>
                                          <a:lnTo>
                                            <a:pt x="938" y="557"/>
                                          </a:lnTo>
                                          <a:lnTo>
                                            <a:pt x="1037" y="588"/>
                                          </a:lnTo>
                                          <a:lnTo>
                                            <a:pt x="1139" y="617"/>
                                          </a:lnTo>
                                          <a:lnTo>
                                            <a:pt x="1242" y="643"/>
                                          </a:lnTo>
                                          <a:lnTo>
                                            <a:pt x="1346" y="667"/>
                                          </a:lnTo>
                                          <a:lnTo>
                                            <a:pt x="1451" y="688"/>
                                          </a:lnTo>
                                          <a:lnTo>
                                            <a:pt x="1555" y="707"/>
                                          </a:lnTo>
                                          <a:lnTo>
                                            <a:pt x="1660" y="723"/>
                                          </a:lnTo>
                                          <a:lnTo>
                                            <a:pt x="1763" y="737"/>
                                          </a:lnTo>
                                          <a:lnTo>
                                            <a:pt x="1865" y="747"/>
                                          </a:lnTo>
                                          <a:lnTo>
                                            <a:pt x="1965" y="755"/>
                                          </a:lnTo>
                                          <a:lnTo>
                                            <a:pt x="2062" y="759"/>
                                          </a:lnTo>
                                          <a:lnTo>
                                            <a:pt x="2156" y="761"/>
                                          </a:lnTo>
                                          <a:lnTo>
                                            <a:pt x="2247" y="760"/>
                                          </a:lnTo>
                                          <a:lnTo>
                                            <a:pt x="2335" y="755"/>
                                          </a:lnTo>
                                          <a:lnTo>
                                            <a:pt x="2418" y="748"/>
                                          </a:lnTo>
                                          <a:lnTo>
                                            <a:pt x="2496" y="738"/>
                                          </a:lnTo>
                                          <a:lnTo>
                                            <a:pt x="2569" y="725"/>
                                          </a:lnTo>
                                          <a:lnTo>
                                            <a:pt x="2637" y="709"/>
                                          </a:lnTo>
                                          <a:lnTo>
                                            <a:pt x="2699" y="690"/>
                                          </a:lnTo>
                                          <a:lnTo>
                                            <a:pt x="2755" y="669"/>
                                          </a:lnTo>
                                          <a:lnTo>
                                            <a:pt x="2805" y="645"/>
                                          </a:lnTo>
                                          <a:lnTo>
                                            <a:pt x="2848" y="61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3" name="Freeform 249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344" y="3478"/>
                                      <a:ext cx="1990" cy="512"/>
                                    </a:xfrm>
                                    <a:custGeom>
                                      <a:avLst/>
                                      <a:gdLst>
                                        <a:gd name="T0" fmla="*/ 0 w 2212"/>
                                        <a:gd name="T1" fmla="*/ 0 h 569"/>
                                        <a:gd name="T2" fmla="*/ 36 w 2212"/>
                                        <a:gd name="T3" fmla="*/ 35 h 569"/>
                                        <a:gd name="T4" fmla="*/ 76 w 2212"/>
                                        <a:gd name="T5" fmla="*/ 71 h 569"/>
                                        <a:gd name="T6" fmla="*/ 123 w 2212"/>
                                        <a:gd name="T7" fmla="*/ 107 h 569"/>
                                        <a:gd name="T8" fmla="*/ 174 w 2212"/>
                                        <a:gd name="T9" fmla="*/ 142 h 569"/>
                                        <a:gd name="T10" fmla="*/ 230 w 2212"/>
                                        <a:gd name="T11" fmla="*/ 177 h 569"/>
                                        <a:gd name="T12" fmla="*/ 291 w 2212"/>
                                        <a:gd name="T13" fmla="*/ 212 h 569"/>
                                        <a:gd name="T14" fmla="*/ 356 w 2212"/>
                                        <a:gd name="T15" fmla="*/ 246 h 569"/>
                                        <a:gd name="T16" fmla="*/ 425 w 2212"/>
                                        <a:gd name="T17" fmla="*/ 278 h 569"/>
                                        <a:gd name="T18" fmla="*/ 498 w 2212"/>
                                        <a:gd name="T19" fmla="*/ 310 h 569"/>
                                        <a:gd name="T20" fmla="*/ 574 w 2212"/>
                                        <a:gd name="T21" fmla="*/ 340 h 569"/>
                                        <a:gd name="T22" fmla="*/ 652 w 2212"/>
                                        <a:gd name="T23" fmla="*/ 369 h 569"/>
                                        <a:gd name="T24" fmla="*/ 734 w 2212"/>
                                        <a:gd name="T25" fmla="*/ 397 h 569"/>
                                        <a:gd name="T26" fmla="*/ 817 w 2212"/>
                                        <a:gd name="T27" fmla="*/ 423 h 569"/>
                                        <a:gd name="T28" fmla="*/ 903 w 2212"/>
                                        <a:gd name="T29" fmla="*/ 447 h 569"/>
                                        <a:gd name="T30" fmla="*/ 989 w 2212"/>
                                        <a:gd name="T31" fmla="*/ 469 h 569"/>
                                        <a:gd name="T32" fmla="*/ 1076 w 2212"/>
                                        <a:gd name="T33" fmla="*/ 489 h 569"/>
                                        <a:gd name="T34" fmla="*/ 1164 w 2212"/>
                                        <a:gd name="T35" fmla="*/ 507 h 569"/>
                                        <a:gd name="T36" fmla="*/ 1252 w 2212"/>
                                        <a:gd name="T37" fmla="*/ 523 h 569"/>
                                        <a:gd name="T38" fmla="*/ 1340 w 2212"/>
                                        <a:gd name="T39" fmla="*/ 536 h 569"/>
                                        <a:gd name="T40" fmla="*/ 1426 w 2212"/>
                                        <a:gd name="T41" fmla="*/ 547 h 569"/>
                                        <a:gd name="T42" fmla="*/ 1512 w 2212"/>
                                        <a:gd name="T43" fmla="*/ 556 h 569"/>
                                        <a:gd name="T44" fmla="*/ 1596 w 2212"/>
                                        <a:gd name="T45" fmla="*/ 562 h 569"/>
                                        <a:gd name="T46" fmla="*/ 1677 w 2212"/>
                                        <a:gd name="T47" fmla="*/ 566 h 569"/>
                                        <a:gd name="T48" fmla="*/ 1756 w 2212"/>
                                        <a:gd name="T49" fmla="*/ 568 h 569"/>
                                        <a:gd name="T50" fmla="*/ 1833 w 2212"/>
                                        <a:gd name="T51" fmla="*/ 567 h 569"/>
                                        <a:gd name="T52" fmla="*/ 1906 w 2212"/>
                                        <a:gd name="T53" fmla="*/ 563 h 569"/>
                                        <a:gd name="T54" fmla="*/ 1976 w 2212"/>
                                        <a:gd name="T55" fmla="*/ 557 h 569"/>
                                        <a:gd name="T56" fmla="*/ 2041 w 2212"/>
                                        <a:gd name="T57" fmla="*/ 548 h 569"/>
                                        <a:gd name="T58" fmla="*/ 2103 w 2212"/>
                                        <a:gd name="T59" fmla="*/ 537 h 569"/>
                                        <a:gd name="T60" fmla="*/ 2159 w 2212"/>
                                        <a:gd name="T61" fmla="*/ 524 h 569"/>
                                        <a:gd name="T62" fmla="*/ 2211 w 2212"/>
                                        <a:gd name="T63" fmla="*/ 508 h 56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</a:cxnLst>
                                      <a:rect l="0" t="0" r="r" b="b"/>
                                      <a:pathLst>
                                        <a:path w="2212" h="569">
                                          <a:moveTo>
                                            <a:pt x="0" y="0"/>
                                          </a:moveTo>
                                          <a:lnTo>
                                            <a:pt x="36" y="35"/>
                                          </a:lnTo>
                                          <a:lnTo>
                                            <a:pt x="76" y="71"/>
                                          </a:lnTo>
                                          <a:lnTo>
                                            <a:pt x="123" y="107"/>
                                          </a:lnTo>
                                          <a:lnTo>
                                            <a:pt x="174" y="142"/>
                                          </a:lnTo>
                                          <a:lnTo>
                                            <a:pt x="230" y="177"/>
                                          </a:lnTo>
                                          <a:lnTo>
                                            <a:pt x="291" y="212"/>
                                          </a:lnTo>
                                          <a:lnTo>
                                            <a:pt x="356" y="246"/>
                                          </a:lnTo>
                                          <a:lnTo>
                                            <a:pt x="425" y="278"/>
                                          </a:lnTo>
                                          <a:lnTo>
                                            <a:pt x="498" y="310"/>
                                          </a:lnTo>
                                          <a:lnTo>
                                            <a:pt x="574" y="340"/>
                                          </a:lnTo>
                                          <a:lnTo>
                                            <a:pt x="652" y="369"/>
                                          </a:lnTo>
                                          <a:lnTo>
                                            <a:pt x="734" y="397"/>
                                          </a:lnTo>
                                          <a:lnTo>
                                            <a:pt x="817" y="423"/>
                                          </a:lnTo>
                                          <a:lnTo>
                                            <a:pt x="903" y="447"/>
                                          </a:lnTo>
                                          <a:lnTo>
                                            <a:pt x="989" y="469"/>
                                          </a:lnTo>
                                          <a:lnTo>
                                            <a:pt x="1076" y="489"/>
                                          </a:lnTo>
                                          <a:lnTo>
                                            <a:pt x="1164" y="507"/>
                                          </a:lnTo>
                                          <a:lnTo>
                                            <a:pt x="1252" y="523"/>
                                          </a:lnTo>
                                          <a:lnTo>
                                            <a:pt x="1340" y="536"/>
                                          </a:lnTo>
                                          <a:lnTo>
                                            <a:pt x="1426" y="547"/>
                                          </a:lnTo>
                                          <a:lnTo>
                                            <a:pt x="1512" y="556"/>
                                          </a:lnTo>
                                          <a:lnTo>
                                            <a:pt x="1596" y="562"/>
                                          </a:lnTo>
                                          <a:lnTo>
                                            <a:pt x="1677" y="566"/>
                                          </a:lnTo>
                                          <a:lnTo>
                                            <a:pt x="1756" y="568"/>
                                          </a:lnTo>
                                          <a:lnTo>
                                            <a:pt x="1833" y="567"/>
                                          </a:lnTo>
                                          <a:lnTo>
                                            <a:pt x="1906" y="563"/>
                                          </a:lnTo>
                                          <a:lnTo>
                                            <a:pt x="1976" y="557"/>
                                          </a:lnTo>
                                          <a:lnTo>
                                            <a:pt x="2041" y="548"/>
                                          </a:lnTo>
                                          <a:lnTo>
                                            <a:pt x="2103" y="537"/>
                                          </a:lnTo>
                                          <a:lnTo>
                                            <a:pt x="2159" y="524"/>
                                          </a:lnTo>
                                          <a:lnTo>
                                            <a:pt x="2211" y="508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4" name="Freeform 250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676" y="3740"/>
                                      <a:ext cx="1347" cy="313"/>
                                    </a:xfrm>
                                    <a:custGeom>
                                      <a:avLst/>
                                      <a:gdLst>
                                        <a:gd name="T0" fmla="*/ 0 w 1497"/>
                                        <a:gd name="T1" fmla="*/ 0 h 348"/>
                                        <a:gd name="T2" fmla="*/ 41 w 1497"/>
                                        <a:gd name="T3" fmla="*/ 27 h 348"/>
                                        <a:gd name="T4" fmla="*/ 87 w 1497"/>
                                        <a:gd name="T5" fmla="*/ 54 h 348"/>
                                        <a:gd name="T6" fmla="*/ 135 w 1497"/>
                                        <a:gd name="T7" fmla="*/ 81 h 348"/>
                                        <a:gd name="T8" fmla="*/ 187 w 1497"/>
                                        <a:gd name="T9" fmla="*/ 107 h 348"/>
                                        <a:gd name="T10" fmla="*/ 242 w 1497"/>
                                        <a:gd name="T11" fmla="*/ 132 h 348"/>
                                        <a:gd name="T12" fmla="*/ 299 w 1497"/>
                                        <a:gd name="T13" fmla="*/ 156 h 348"/>
                                        <a:gd name="T14" fmla="*/ 359 w 1497"/>
                                        <a:gd name="T15" fmla="*/ 179 h 348"/>
                                        <a:gd name="T16" fmla="*/ 422 w 1497"/>
                                        <a:gd name="T17" fmla="*/ 201 h 348"/>
                                        <a:gd name="T18" fmla="*/ 485 w 1497"/>
                                        <a:gd name="T19" fmla="*/ 222 h 348"/>
                                        <a:gd name="T20" fmla="*/ 551 w 1497"/>
                                        <a:gd name="T21" fmla="*/ 242 h 348"/>
                                        <a:gd name="T22" fmla="*/ 618 w 1497"/>
                                        <a:gd name="T23" fmla="*/ 260 h 348"/>
                                        <a:gd name="T24" fmla="*/ 685 w 1497"/>
                                        <a:gd name="T25" fmla="*/ 277 h 348"/>
                                        <a:gd name="T26" fmla="*/ 754 w 1497"/>
                                        <a:gd name="T27" fmla="*/ 292 h 348"/>
                                        <a:gd name="T28" fmla="*/ 822 w 1497"/>
                                        <a:gd name="T29" fmla="*/ 305 h 348"/>
                                        <a:gd name="T30" fmla="*/ 890 w 1497"/>
                                        <a:gd name="T31" fmla="*/ 317 h 348"/>
                                        <a:gd name="T32" fmla="*/ 958 w 1497"/>
                                        <a:gd name="T33" fmla="*/ 326 h 348"/>
                                        <a:gd name="T34" fmla="*/ 1025 w 1497"/>
                                        <a:gd name="T35" fmla="*/ 334 h 348"/>
                                        <a:gd name="T36" fmla="*/ 1091 w 1497"/>
                                        <a:gd name="T37" fmla="*/ 340 h 348"/>
                                        <a:gd name="T38" fmla="*/ 1156 w 1497"/>
                                        <a:gd name="T39" fmla="*/ 345 h 348"/>
                                        <a:gd name="T40" fmla="*/ 1218 w 1497"/>
                                        <a:gd name="T41" fmla="*/ 347 h 348"/>
                                        <a:gd name="T42" fmla="*/ 1279 w 1497"/>
                                        <a:gd name="T43" fmla="*/ 347 h 348"/>
                                        <a:gd name="T44" fmla="*/ 1338 w 1497"/>
                                        <a:gd name="T45" fmla="*/ 345 h 348"/>
                                        <a:gd name="T46" fmla="*/ 1393 w 1497"/>
                                        <a:gd name="T47" fmla="*/ 342 h 348"/>
                                        <a:gd name="T48" fmla="*/ 1446 w 1497"/>
                                        <a:gd name="T49" fmla="*/ 336 h 348"/>
                                        <a:gd name="T50" fmla="*/ 1496 w 1497"/>
                                        <a:gd name="T51" fmla="*/ 329 h 34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</a:cxnLst>
                                      <a:rect l="0" t="0" r="r" b="b"/>
                                      <a:pathLst>
                                        <a:path w="1497" h="348">
                                          <a:moveTo>
                                            <a:pt x="0" y="0"/>
                                          </a:moveTo>
                                          <a:lnTo>
                                            <a:pt x="41" y="27"/>
                                          </a:lnTo>
                                          <a:lnTo>
                                            <a:pt x="87" y="54"/>
                                          </a:lnTo>
                                          <a:lnTo>
                                            <a:pt x="135" y="81"/>
                                          </a:lnTo>
                                          <a:lnTo>
                                            <a:pt x="187" y="107"/>
                                          </a:lnTo>
                                          <a:lnTo>
                                            <a:pt x="242" y="132"/>
                                          </a:lnTo>
                                          <a:lnTo>
                                            <a:pt x="299" y="156"/>
                                          </a:lnTo>
                                          <a:lnTo>
                                            <a:pt x="359" y="179"/>
                                          </a:lnTo>
                                          <a:lnTo>
                                            <a:pt x="422" y="201"/>
                                          </a:lnTo>
                                          <a:lnTo>
                                            <a:pt x="485" y="222"/>
                                          </a:lnTo>
                                          <a:lnTo>
                                            <a:pt x="551" y="242"/>
                                          </a:lnTo>
                                          <a:lnTo>
                                            <a:pt x="618" y="260"/>
                                          </a:lnTo>
                                          <a:lnTo>
                                            <a:pt x="685" y="277"/>
                                          </a:lnTo>
                                          <a:lnTo>
                                            <a:pt x="754" y="292"/>
                                          </a:lnTo>
                                          <a:lnTo>
                                            <a:pt x="822" y="305"/>
                                          </a:lnTo>
                                          <a:lnTo>
                                            <a:pt x="890" y="317"/>
                                          </a:lnTo>
                                          <a:lnTo>
                                            <a:pt x="958" y="326"/>
                                          </a:lnTo>
                                          <a:lnTo>
                                            <a:pt x="1025" y="334"/>
                                          </a:lnTo>
                                          <a:lnTo>
                                            <a:pt x="1091" y="340"/>
                                          </a:lnTo>
                                          <a:lnTo>
                                            <a:pt x="1156" y="345"/>
                                          </a:lnTo>
                                          <a:lnTo>
                                            <a:pt x="1218" y="347"/>
                                          </a:lnTo>
                                          <a:lnTo>
                                            <a:pt x="1279" y="347"/>
                                          </a:lnTo>
                                          <a:lnTo>
                                            <a:pt x="1338" y="345"/>
                                          </a:lnTo>
                                          <a:lnTo>
                                            <a:pt x="1393" y="342"/>
                                          </a:lnTo>
                                          <a:lnTo>
                                            <a:pt x="1446" y="336"/>
                                          </a:lnTo>
                                          <a:lnTo>
                                            <a:pt x="1496" y="32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5" name="Freeform 251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739" y="621"/>
                                      <a:ext cx="2781" cy="3009"/>
                                    </a:xfrm>
                                    <a:custGeom>
                                      <a:avLst/>
                                      <a:gdLst>
                                        <a:gd name="T0" fmla="*/ 465 w 3090"/>
                                        <a:gd name="T1" fmla="*/ 3343 h 3344"/>
                                        <a:gd name="T2" fmla="*/ 384 w 3090"/>
                                        <a:gd name="T3" fmla="*/ 3267 h 3344"/>
                                        <a:gd name="T4" fmla="*/ 311 w 3090"/>
                                        <a:gd name="T5" fmla="*/ 3183 h 3344"/>
                                        <a:gd name="T6" fmla="*/ 244 w 3090"/>
                                        <a:gd name="T7" fmla="*/ 3093 h 3344"/>
                                        <a:gd name="T8" fmla="*/ 185 w 3090"/>
                                        <a:gd name="T9" fmla="*/ 2997 h 3344"/>
                                        <a:gd name="T10" fmla="*/ 134 w 3090"/>
                                        <a:gd name="T11" fmla="*/ 2896 h 3344"/>
                                        <a:gd name="T12" fmla="*/ 91 w 3090"/>
                                        <a:gd name="T13" fmla="*/ 2789 h 3344"/>
                                        <a:gd name="T14" fmla="*/ 56 w 3090"/>
                                        <a:gd name="T15" fmla="*/ 2677 h 3344"/>
                                        <a:gd name="T16" fmla="*/ 29 w 3090"/>
                                        <a:gd name="T17" fmla="*/ 2562 h 3344"/>
                                        <a:gd name="T18" fmla="*/ 11 w 3090"/>
                                        <a:gd name="T19" fmla="*/ 2442 h 3344"/>
                                        <a:gd name="T20" fmla="*/ 1 w 3090"/>
                                        <a:gd name="T21" fmla="*/ 2320 h 3344"/>
                                        <a:gd name="T22" fmla="*/ 0 w 3090"/>
                                        <a:gd name="T23" fmla="*/ 2196 h 3344"/>
                                        <a:gd name="T24" fmla="*/ 8 w 3090"/>
                                        <a:gd name="T25" fmla="*/ 2069 h 3344"/>
                                        <a:gd name="T26" fmla="*/ 25 w 3090"/>
                                        <a:gd name="T27" fmla="*/ 1942 h 3344"/>
                                        <a:gd name="T28" fmla="*/ 49 w 3090"/>
                                        <a:gd name="T29" fmla="*/ 1814 h 3344"/>
                                        <a:gd name="T30" fmla="*/ 83 w 3090"/>
                                        <a:gd name="T31" fmla="*/ 1686 h 3344"/>
                                        <a:gd name="T32" fmla="*/ 124 w 3090"/>
                                        <a:gd name="T33" fmla="*/ 1559 h 3344"/>
                                        <a:gd name="T34" fmla="*/ 174 w 3090"/>
                                        <a:gd name="T35" fmla="*/ 1433 h 3344"/>
                                        <a:gd name="T36" fmla="*/ 232 w 3090"/>
                                        <a:gd name="T37" fmla="*/ 1309 h 3344"/>
                                        <a:gd name="T38" fmla="*/ 297 w 3090"/>
                                        <a:gd name="T39" fmla="*/ 1188 h 3344"/>
                                        <a:gd name="T40" fmla="*/ 369 w 3090"/>
                                        <a:gd name="T41" fmla="*/ 1070 h 3344"/>
                                        <a:gd name="T42" fmla="*/ 448 w 3090"/>
                                        <a:gd name="T43" fmla="*/ 955 h 3344"/>
                                        <a:gd name="T44" fmla="*/ 533 w 3090"/>
                                        <a:gd name="T45" fmla="*/ 845 h 3344"/>
                                        <a:gd name="T46" fmla="*/ 625 w 3090"/>
                                        <a:gd name="T47" fmla="*/ 740 h 3344"/>
                                        <a:gd name="T48" fmla="*/ 722 w 3090"/>
                                        <a:gd name="T49" fmla="*/ 640 h 3344"/>
                                        <a:gd name="T50" fmla="*/ 825 w 3090"/>
                                        <a:gd name="T51" fmla="*/ 545 h 3344"/>
                                        <a:gd name="T52" fmla="*/ 932 w 3090"/>
                                        <a:gd name="T53" fmla="*/ 458 h 3344"/>
                                        <a:gd name="T54" fmla="*/ 1043 w 3090"/>
                                        <a:gd name="T55" fmla="*/ 376 h 3344"/>
                                        <a:gd name="T56" fmla="*/ 1157 w 3090"/>
                                        <a:gd name="T57" fmla="*/ 302 h 3344"/>
                                        <a:gd name="T58" fmla="*/ 1275 w 3090"/>
                                        <a:gd name="T59" fmla="*/ 236 h 3344"/>
                                        <a:gd name="T60" fmla="*/ 1395 w 3090"/>
                                        <a:gd name="T61" fmla="*/ 177 h 3344"/>
                                        <a:gd name="T62" fmla="*/ 1517 w 3090"/>
                                        <a:gd name="T63" fmla="*/ 126 h 3344"/>
                                        <a:gd name="T64" fmla="*/ 1641 w 3090"/>
                                        <a:gd name="T65" fmla="*/ 84 h 3344"/>
                                        <a:gd name="T66" fmla="*/ 1764 w 3090"/>
                                        <a:gd name="T67" fmla="*/ 50 h 3344"/>
                                        <a:gd name="T68" fmla="*/ 1888 w 3090"/>
                                        <a:gd name="T69" fmla="*/ 24 h 3344"/>
                                        <a:gd name="T70" fmla="*/ 2012 w 3090"/>
                                        <a:gd name="T71" fmla="*/ 8 h 3344"/>
                                        <a:gd name="T72" fmla="*/ 2134 w 3090"/>
                                        <a:gd name="T73" fmla="*/ 0 h 3344"/>
                                        <a:gd name="T74" fmla="*/ 2255 w 3090"/>
                                        <a:gd name="T75" fmla="*/ 2 h 3344"/>
                                        <a:gd name="T76" fmla="*/ 2373 w 3090"/>
                                        <a:gd name="T77" fmla="*/ 12 h 3344"/>
                                        <a:gd name="T78" fmla="*/ 2488 w 3090"/>
                                        <a:gd name="T79" fmla="*/ 31 h 3344"/>
                                        <a:gd name="T80" fmla="*/ 2600 w 3090"/>
                                        <a:gd name="T81" fmla="*/ 59 h 3344"/>
                                        <a:gd name="T82" fmla="*/ 2708 w 3090"/>
                                        <a:gd name="T83" fmla="*/ 96 h 3344"/>
                                        <a:gd name="T84" fmla="*/ 2812 w 3090"/>
                                        <a:gd name="T85" fmla="*/ 141 h 3344"/>
                                        <a:gd name="T86" fmla="*/ 2910 w 3090"/>
                                        <a:gd name="T87" fmla="*/ 194 h 3344"/>
                                        <a:gd name="T88" fmla="*/ 3003 w 3090"/>
                                        <a:gd name="T89" fmla="*/ 256 h 3344"/>
                                        <a:gd name="T90" fmla="*/ 3089 w 3090"/>
                                        <a:gd name="T91" fmla="*/ 325 h 33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3090" h="3344">
                                          <a:moveTo>
                                            <a:pt x="465" y="3343"/>
                                          </a:moveTo>
                                          <a:lnTo>
                                            <a:pt x="384" y="3267"/>
                                          </a:lnTo>
                                          <a:lnTo>
                                            <a:pt x="311" y="3183"/>
                                          </a:lnTo>
                                          <a:lnTo>
                                            <a:pt x="244" y="3093"/>
                                          </a:lnTo>
                                          <a:lnTo>
                                            <a:pt x="185" y="2997"/>
                                          </a:lnTo>
                                          <a:lnTo>
                                            <a:pt x="134" y="2896"/>
                                          </a:lnTo>
                                          <a:lnTo>
                                            <a:pt x="91" y="2789"/>
                                          </a:lnTo>
                                          <a:lnTo>
                                            <a:pt x="56" y="2677"/>
                                          </a:lnTo>
                                          <a:lnTo>
                                            <a:pt x="29" y="2562"/>
                                          </a:lnTo>
                                          <a:lnTo>
                                            <a:pt x="11" y="2442"/>
                                          </a:lnTo>
                                          <a:lnTo>
                                            <a:pt x="1" y="2320"/>
                                          </a:lnTo>
                                          <a:lnTo>
                                            <a:pt x="0" y="2196"/>
                                          </a:lnTo>
                                          <a:lnTo>
                                            <a:pt x="8" y="2069"/>
                                          </a:lnTo>
                                          <a:lnTo>
                                            <a:pt x="25" y="1942"/>
                                          </a:lnTo>
                                          <a:lnTo>
                                            <a:pt x="49" y="1814"/>
                                          </a:lnTo>
                                          <a:lnTo>
                                            <a:pt x="83" y="1686"/>
                                          </a:lnTo>
                                          <a:lnTo>
                                            <a:pt x="124" y="1559"/>
                                          </a:lnTo>
                                          <a:lnTo>
                                            <a:pt x="174" y="1433"/>
                                          </a:lnTo>
                                          <a:lnTo>
                                            <a:pt x="232" y="1309"/>
                                          </a:lnTo>
                                          <a:lnTo>
                                            <a:pt x="297" y="1188"/>
                                          </a:lnTo>
                                          <a:lnTo>
                                            <a:pt x="369" y="1070"/>
                                          </a:lnTo>
                                          <a:lnTo>
                                            <a:pt x="448" y="955"/>
                                          </a:lnTo>
                                          <a:lnTo>
                                            <a:pt x="533" y="845"/>
                                          </a:lnTo>
                                          <a:lnTo>
                                            <a:pt x="625" y="740"/>
                                          </a:lnTo>
                                          <a:lnTo>
                                            <a:pt x="722" y="640"/>
                                          </a:lnTo>
                                          <a:lnTo>
                                            <a:pt x="825" y="545"/>
                                          </a:lnTo>
                                          <a:lnTo>
                                            <a:pt x="932" y="458"/>
                                          </a:lnTo>
                                          <a:lnTo>
                                            <a:pt x="1043" y="376"/>
                                          </a:lnTo>
                                          <a:lnTo>
                                            <a:pt x="1157" y="302"/>
                                          </a:lnTo>
                                          <a:lnTo>
                                            <a:pt x="1275" y="236"/>
                                          </a:lnTo>
                                          <a:lnTo>
                                            <a:pt x="1395" y="177"/>
                                          </a:lnTo>
                                          <a:lnTo>
                                            <a:pt x="1517" y="126"/>
                                          </a:lnTo>
                                          <a:lnTo>
                                            <a:pt x="1641" y="84"/>
                                          </a:lnTo>
                                          <a:lnTo>
                                            <a:pt x="1764" y="50"/>
                                          </a:lnTo>
                                          <a:lnTo>
                                            <a:pt x="1888" y="24"/>
                                          </a:lnTo>
                                          <a:lnTo>
                                            <a:pt x="2012" y="8"/>
                                          </a:lnTo>
                                          <a:lnTo>
                                            <a:pt x="2134" y="0"/>
                                          </a:lnTo>
                                          <a:lnTo>
                                            <a:pt x="2255" y="2"/>
                                          </a:lnTo>
                                          <a:lnTo>
                                            <a:pt x="2373" y="12"/>
                                          </a:lnTo>
                                          <a:lnTo>
                                            <a:pt x="2488" y="31"/>
                                          </a:lnTo>
                                          <a:lnTo>
                                            <a:pt x="2600" y="59"/>
                                          </a:lnTo>
                                          <a:lnTo>
                                            <a:pt x="2708" y="96"/>
                                          </a:lnTo>
                                          <a:lnTo>
                                            <a:pt x="2812" y="141"/>
                                          </a:lnTo>
                                          <a:lnTo>
                                            <a:pt x="2910" y="194"/>
                                          </a:lnTo>
                                          <a:lnTo>
                                            <a:pt x="3003" y="256"/>
                                          </a:lnTo>
                                          <a:lnTo>
                                            <a:pt x="3089" y="325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6" name="Freeform 252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917" y="627"/>
                                      <a:ext cx="2346" cy="3163"/>
                                    </a:xfrm>
                                    <a:custGeom>
                                      <a:avLst/>
                                      <a:gdLst>
                                        <a:gd name="T0" fmla="*/ 504 w 2607"/>
                                        <a:gd name="T1" fmla="*/ 3514 h 3515"/>
                                        <a:gd name="T2" fmla="*/ 426 w 2607"/>
                                        <a:gd name="T3" fmla="*/ 3457 h 3515"/>
                                        <a:gd name="T4" fmla="*/ 353 w 2607"/>
                                        <a:gd name="T5" fmla="*/ 3392 h 3515"/>
                                        <a:gd name="T6" fmla="*/ 286 w 2607"/>
                                        <a:gd name="T7" fmla="*/ 3319 h 3515"/>
                                        <a:gd name="T8" fmla="*/ 226 w 2607"/>
                                        <a:gd name="T9" fmla="*/ 3240 h 3515"/>
                                        <a:gd name="T10" fmla="*/ 172 w 2607"/>
                                        <a:gd name="T11" fmla="*/ 3153 h 3515"/>
                                        <a:gd name="T12" fmla="*/ 125 w 2607"/>
                                        <a:gd name="T13" fmla="*/ 3060 h 3515"/>
                                        <a:gd name="T14" fmla="*/ 85 w 2607"/>
                                        <a:gd name="T15" fmla="*/ 2961 h 3515"/>
                                        <a:gd name="T16" fmla="*/ 53 w 2607"/>
                                        <a:gd name="T17" fmla="*/ 2857 h 3515"/>
                                        <a:gd name="T18" fmla="*/ 28 w 2607"/>
                                        <a:gd name="T19" fmla="*/ 2748 h 3515"/>
                                        <a:gd name="T20" fmla="*/ 11 w 2607"/>
                                        <a:gd name="T21" fmla="*/ 2634 h 3515"/>
                                        <a:gd name="T22" fmla="*/ 2 w 2607"/>
                                        <a:gd name="T23" fmla="*/ 2516 h 3515"/>
                                        <a:gd name="T24" fmla="*/ 0 w 2607"/>
                                        <a:gd name="T25" fmla="*/ 2395 h 3515"/>
                                        <a:gd name="T26" fmla="*/ 6 w 2607"/>
                                        <a:gd name="T27" fmla="*/ 2272 h 3515"/>
                                        <a:gd name="T28" fmla="*/ 20 w 2607"/>
                                        <a:gd name="T29" fmla="*/ 2146 h 3515"/>
                                        <a:gd name="T30" fmla="*/ 42 w 2607"/>
                                        <a:gd name="T31" fmla="*/ 2019 h 3515"/>
                                        <a:gd name="T32" fmla="*/ 71 w 2607"/>
                                        <a:gd name="T33" fmla="*/ 1890 h 3515"/>
                                        <a:gd name="T34" fmla="*/ 108 w 2607"/>
                                        <a:gd name="T35" fmla="*/ 1762 h 3515"/>
                                        <a:gd name="T36" fmla="*/ 152 w 2607"/>
                                        <a:gd name="T37" fmla="*/ 1634 h 3515"/>
                                        <a:gd name="T38" fmla="*/ 203 w 2607"/>
                                        <a:gd name="T39" fmla="*/ 1507 h 3515"/>
                                        <a:gd name="T40" fmla="*/ 260 w 2607"/>
                                        <a:gd name="T41" fmla="*/ 1382 h 3515"/>
                                        <a:gd name="T42" fmla="*/ 324 w 2607"/>
                                        <a:gd name="T43" fmla="*/ 1258 h 3515"/>
                                        <a:gd name="T44" fmla="*/ 395 w 2607"/>
                                        <a:gd name="T45" fmla="*/ 1138 h 3515"/>
                                        <a:gd name="T46" fmla="*/ 471 w 2607"/>
                                        <a:gd name="T47" fmla="*/ 1021 h 3515"/>
                                        <a:gd name="T48" fmla="*/ 553 w 2607"/>
                                        <a:gd name="T49" fmla="*/ 908 h 3515"/>
                                        <a:gd name="T50" fmla="*/ 640 w 2607"/>
                                        <a:gd name="T51" fmla="*/ 800 h 3515"/>
                                        <a:gd name="T52" fmla="*/ 731 w 2607"/>
                                        <a:gd name="T53" fmla="*/ 697 h 3515"/>
                                        <a:gd name="T54" fmla="*/ 827 w 2607"/>
                                        <a:gd name="T55" fmla="*/ 599 h 3515"/>
                                        <a:gd name="T56" fmla="*/ 926 w 2607"/>
                                        <a:gd name="T57" fmla="*/ 507 h 3515"/>
                                        <a:gd name="T58" fmla="*/ 1029 w 2607"/>
                                        <a:gd name="T59" fmla="*/ 422 h 3515"/>
                                        <a:gd name="T60" fmla="*/ 1135 w 2607"/>
                                        <a:gd name="T61" fmla="*/ 343 h 3515"/>
                                        <a:gd name="T62" fmla="*/ 1242 w 2607"/>
                                        <a:gd name="T63" fmla="*/ 272 h 3515"/>
                                        <a:gd name="T64" fmla="*/ 1352 w 2607"/>
                                        <a:gd name="T65" fmla="*/ 209 h 3515"/>
                                        <a:gd name="T66" fmla="*/ 1463 w 2607"/>
                                        <a:gd name="T67" fmla="*/ 154 h 3515"/>
                                        <a:gd name="T68" fmla="*/ 1574 w 2607"/>
                                        <a:gd name="T69" fmla="*/ 106 h 3515"/>
                                        <a:gd name="T70" fmla="*/ 1685 w 2607"/>
                                        <a:gd name="T71" fmla="*/ 67 h 3515"/>
                                        <a:gd name="T72" fmla="*/ 1796 w 2607"/>
                                        <a:gd name="T73" fmla="*/ 37 h 3515"/>
                                        <a:gd name="T74" fmla="*/ 1907 w 2607"/>
                                        <a:gd name="T75" fmla="*/ 16 h 3515"/>
                                        <a:gd name="T76" fmla="*/ 2015 w 2607"/>
                                        <a:gd name="T77" fmla="*/ 3 h 3515"/>
                                        <a:gd name="T78" fmla="*/ 2122 w 2607"/>
                                        <a:gd name="T79" fmla="*/ 0 h 3515"/>
                                        <a:gd name="T80" fmla="*/ 2226 w 2607"/>
                                        <a:gd name="T81" fmla="*/ 5 h 3515"/>
                                        <a:gd name="T82" fmla="*/ 2326 w 2607"/>
                                        <a:gd name="T83" fmla="*/ 19 h 3515"/>
                                        <a:gd name="T84" fmla="*/ 2424 w 2607"/>
                                        <a:gd name="T85" fmla="*/ 43 h 3515"/>
                                        <a:gd name="T86" fmla="*/ 2517 w 2607"/>
                                        <a:gd name="T87" fmla="*/ 74 h 3515"/>
                                        <a:gd name="T88" fmla="*/ 2606 w 2607"/>
                                        <a:gd name="T89" fmla="*/ 115 h 3515"/>
                                        <a:gd name="T90" fmla="*/ 2606 w 2607"/>
                                        <a:gd name="T91" fmla="*/ 115 h 351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2607" h="3515">
                                          <a:moveTo>
                                            <a:pt x="504" y="3514"/>
                                          </a:moveTo>
                                          <a:lnTo>
                                            <a:pt x="426" y="3457"/>
                                          </a:lnTo>
                                          <a:lnTo>
                                            <a:pt x="353" y="3392"/>
                                          </a:lnTo>
                                          <a:lnTo>
                                            <a:pt x="286" y="3319"/>
                                          </a:lnTo>
                                          <a:lnTo>
                                            <a:pt x="226" y="3240"/>
                                          </a:lnTo>
                                          <a:lnTo>
                                            <a:pt x="172" y="3153"/>
                                          </a:lnTo>
                                          <a:lnTo>
                                            <a:pt x="125" y="3060"/>
                                          </a:lnTo>
                                          <a:lnTo>
                                            <a:pt x="85" y="2961"/>
                                          </a:lnTo>
                                          <a:lnTo>
                                            <a:pt x="53" y="2857"/>
                                          </a:lnTo>
                                          <a:lnTo>
                                            <a:pt x="28" y="2748"/>
                                          </a:lnTo>
                                          <a:lnTo>
                                            <a:pt x="11" y="2634"/>
                                          </a:lnTo>
                                          <a:lnTo>
                                            <a:pt x="2" y="2516"/>
                                          </a:lnTo>
                                          <a:lnTo>
                                            <a:pt x="0" y="2395"/>
                                          </a:lnTo>
                                          <a:lnTo>
                                            <a:pt x="6" y="2272"/>
                                          </a:lnTo>
                                          <a:lnTo>
                                            <a:pt x="20" y="2146"/>
                                          </a:lnTo>
                                          <a:lnTo>
                                            <a:pt x="42" y="2019"/>
                                          </a:lnTo>
                                          <a:lnTo>
                                            <a:pt x="71" y="1890"/>
                                          </a:lnTo>
                                          <a:lnTo>
                                            <a:pt x="108" y="1762"/>
                                          </a:lnTo>
                                          <a:lnTo>
                                            <a:pt x="152" y="1634"/>
                                          </a:lnTo>
                                          <a:lnTo>
                                            <a:pt x="203" y="1507"/>
                                          </a:lnTo>
                                          <a:lnTo>
                                            <a:pt x="260" y="1382"/>
                                          </a:lnTo>
                                          <a:lnTo>
                                            <a:pt x="324" y="1258"/>
                                          </a:lnTo>
                                          <a:lnTo>
                                            <a:pt x="395" y="1138"/>
                                          </a:lnTo>
                                          <a:lnTo>
                                            <a:pt x="471" y="1021"/>
                                          </a:lnTo>
                                          <a:lnTo>
                                            <a:pt x="553" y="908"/>
                                          </a:lnTo>
                                          <a:lnTo>
                                            <a:pt x="640" y="800"/>
                                          </a:lnTo>
                                          <a:lnTo>
                                            <a:pt x="731" y="697"/>
                                          </a:lnTo>
                                          <a:lnTo>
                                            <a:pt x="827" y="599"/>
                                          </a:lnTo>
                                          <a:lnTo>
                                            <a:pt x="926" y="507"/>
                                          </a:lnTo>
                                          <a:lnTo>
                                            <a:pt x="1029" y="422"/>
                                          </a:lnTo>
                                          <a:lnTo>
                                            <a:pt x="1135" y="343"/>
                                          </a:lnTo>
                                          <a:lnTo>
                                            <a:pt x="1242" y="272"/>
                                          </a:lnTo>
                                          <a:lnTo>
                                            <a:pt x="1352" y="209"/>
                                          </a:lnTo>
                                          <a:lnTo>
                                            <a:pt x="1463" y="154"/>
                                          </a:lnTo>
                                          <a:lnTo>
                                            <a:pt x="1574" y="106"/>
                                          </a:lnTo>
                                          <a:lnTo>
                                            <a:pt x="1685" y="67"/>
                                          </a:lnTo>
                                          <a:lnTo>
                                            <a:pt x="1796" y="37"/>
                                          </a:lnTo>
                                          <a:lnTo>
                                            <a:pt x="1907" y="16"/>
                                          </a:lnTo>
                                          <a:lnTo>
                                            <a:pt x="2015" y="3"/>
                                          </a:lnTo>
                                          <a:lnTo>
                                            <a:pt x="2122" y="0"/>
                                          </a:lnTo>
                                          <a:lnTo>
                                            <a:pt x="2226" y="5"/>
                                          </a:lnTo>
                                          <a:lnTo>
                                            <a:pt x="2326" y="19"/>
                                          </a:lnTo>
                                          <a:lnTo>
                                            <a:pt x="2424" y="43"/>
                                          </a:lnTo>
                                          <a:lnTo>
                                            <a:pt x="2517" y="74"/>
                                          </a:lnTo>
                                          <a:lnTo>
                                            <a:pt x="2606" y="115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7" name="Freeform 253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126" y="607"/>
                                      <a:ext cx="1996" cy="3269"/>
                                    </a:xfrm>
                                    <a:custGeom>
                                      <a:avLst/>
                                      <a:gdLst>
                                        <a:gd name="T0" fmla="*/ 457 w 2217"/>
                                        <a:gd name="T1" fmla="*/ 3632 h 3633"/>
                                        <a:gd name="T2" fmla="*/ 388 w 2217"/>
                                        <a:gd name="T3" fmla="*/ 3591 h 3633"/>
                                        <a:gd name="T4" fmla="*/ 323 w 2217"/>
                                        <a:gd name="T5" fmla="*/ 3541 h 3633"/>
                                        <a:gd name="T6" fmla="*/ 264 w 2217"/>
                                        <a:gd name="T7" fmla="*/ 3483 h 3633"/>
                                        <a:gd name="T8" fmla="*/ 210 w 2217"/>
                                        <a:gd name="T9" fmla="*/ 3418 h 3633"/>
                                        <a:gd name="T10" fmla="*/ 162 w 2217"/>
                                        <a:gd name="T11" fmla="*/ 3344 h 3633"/>
                                        <a:gd name="T12" fmla="*/ 120 w 2217"/>
                                        <a:gd name="T13" fmla="*/ 3264 h 3633"/>
                                        <a:gd name="T14" fmla="*/ 84 w 2217"/>
                                        <a:gd name="T15" fmla="*/ 3176 h 3633"/>
                                        <a:gd name="T16" fmla="*/ 54 w 2217"/>
                                        <a:gd name="T17" fmla="*/ 3082 h 3633"/>
                                        <a:gd name="T18" fmla="*/ 31 w 2217"/>
                                        <a:gd name="T19" fmla="*/ 2982 h 3633"/>
                                        <a:gd name="T20" fmla="*/ 14 w 2217"/>
                                        <a:gd name="T21" fmla="*/ 2877 h 3633"/>
                                        <a:gd name="T22" fmla="*/ 3 w 2217"/>
                                        <a:gd name="T23" fmla="*/ 2767 h 3633"/>
                                        <a:gd name="T24" fmla="*/ 0 w 2217"/>
                                        <a:gd name="T25" fmla="*/ 2652 h 3633"/>
                                        <a:gd name="T26" fmla="*/ 3 w 2217"/>
                                        <a:gd name="T27" fmla="*/ 2533 h 3633"/>
                                        <a:gd name="T28" fmla="*/ 13 w 2217"/>
                                        <a:gd name="T29" fmla="*/ 2411 h 3633"/>
                                        <a:gd name="T30" fmla="*/ 29 w 2217"/>
                                        <a:gd name="T31" fmla="*/ 2286 h 3633"/>
                                        <a:gd name="T32" fmla="*/ 52 w 2217"/>
                                        <a:gd name="T33" fmla="*/ 2160 h 3633"/>
                                        <a:gd name="T34" fmla="*/ 82 w 2217"/>
                                        <a:gd name="T35" fmla="*/ 2031 h 3633"/>
                                        <a:gd name="T36" fmla="*/ 117 w 2217"/>
                                        <a:gd name="T37" fmla="*/ 1902 h 3633"/>
                                        <a:gd name="T38" fmla="*/ 159 w 2217"/>
                                        <a:gd name="T39" fmla="*/ 1773 h 3633"/>
                                        <a:gd name="T40" fmla="*/ 207 w 2217"/>
                                        <a:gd name="T41" fmla="*/ 1644 h 3633"/>
                                        <a:gd name="T42" fmla="*/ 260 w 2217"/>
                                        <a:gd name="T43" fmla="*/ 1516 h 3633"/>
                                        <a:gd name="T44" fmla="*/ 319 w 2217"/>
                                        <a:gd name="T45" fmla="*/ 1389 h 3633"/>
                                        <a:gd name="T46" fmla="*/ 383 w 2217"/>
                                        <a:gd name="T47" fmla="*/ 1265 h 3633"/>
                                        <a:gd name="T48" fmla="*/ 452 w 2217"/>
                                        <a:gd name="T49" fmla="*/ 1144 h 3633"/>
                                        <a:gd name="T50" fmla="*/ 525 w 2217"/>
                                        <a:gd name="T51" fmla="*/ 1026 h 3633"/>
                                        <a:gd name="T52" fmla="*/ 602 w 2217"/>
                                        <a:gd name="T53" fmla="*/ 912 h 3633"/>
                                        <a:gd name="T54" fmla="*/ 683 w 2217"/>
                                        <a:gd name="T55" fmla="*/ 803 h 3633"/>
                                        <a:gd name="T56" fmla="*/ 768 w 2217"/>
                                        <a:gd name="T57" fmla="*/ 699 h 3633"/>
                                        <a:gd name="T58" fmla="*/ 855 w 2217"/>
                                        <a:gd name="T59" fmla="*/ 601 h 3633"/>
                                        <a:gd name="T60" fmla="*/ 945 w 2217"/>
                                        <a:gd name="T61" fmla="*/ 509 h 3633"/>
                                        <a:gd name="T62" fmla="*/ 1037 w 2217"/>
                                        <a:gd name="T63" fmla="*/ 423 h 3633"/>
                                        <a:gd name="T64" fmla="*/ 1131 w 2217"/>
                                        <a:gd name="T65" fmla="*/ 344 h 3633"/>
                                        <a:gd name="T66" fmla="*/ 1226 w 2217"/>
                                        <a:gd name="T67" fmla="*/ 273 h 3633"/>
                                        <a:gd name="T68" fmla="*/ 1322 w 2217"/>
                                        <a:gd name="T69" fmla="*/ 209 h 3633"/>
                                        <a:gd name="T70" fmla="*/ 1417 w 2217"/>
                                        <a:gd name="T71" fmla="*/ 153 h 3633"/>
                                        <a:gd name="T72" fmla="*/ 1513 w 2217"/>
                                        <a:gd name="T73" fmla="*/ 106 h 3633"/>
                                        <a:gd name="T74" fmla="*/ 1608 w 2217"/>
                                        <a:gd name="T75" fmla="*/ 67 h 3633"/>
                                        <a:gd name="T76" fmla="*/ 1702 w 2217"/>
                                        <a:gd name="T77" fmla="*/ 37 h 3633"/>
                                        <a:gd name="T78" fmla="*/ 1794 w 2217"/>
                                        <a:gd name="T79" fmla="*/ 16 h 3633"/>
                                        <a:gd name="T80" fmla="*/ 1884 w 2217"/>
                                        <a:gd name="T81" fmla="*/ 3 h 3633"/>
                                        <a:gd name="T82" fmla="*/ 1972 w 2217"/>
                                        <a:gd name="T83" fmla="*/ 0 h 3633"/>
                                        <a:gd name="T84" fmla="*/ 2057 w 2217"/>
                                        <a:gd name="T85" fmla="*/ 5 h 3633"/>
                                        <a:gd name="T86" fmla="*/ 2138 w 2217"/>
                                        <a:gd name="T87" fmla="*/ 20 h 3633"/>
                                        <a:gd name="T88" fmla="*/ 2216 w 2217"/>
                                        <a:gd name="T89" fmla="*/ 44 h 3633"/>
                                        <a:gd name="T90" fmla="*/ 2216 w 2217"/>
                                        <a:gd name="T91" fmla="*/ 44 h 363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2217" h="3633">
                                          <a:moveTo>
                                            <a:pt x="457" y="3632"/>
                                          </a:moveTo>
                                          <a:lnTo>
                                            <a:pt x="388" y="3591"/>
                                          </a:lnTo>
                                          <a:lnTo>
                                            <a:pt x="323" y="3541"/>
                                          </a:lnTo>
                                          <a:lnTo>
                                            <a:pt x="264" y="3483"/>
                                          </a:lnTo>
                                          <a:lnTo>
                                            <a:pt x="210" y="3418"/>
                                          </a:lnTo>
                                          <a:lnTo>
                                            <a:pt x="162" y="3344"/>
                                          </a:lnTo>
                                          <a:lnTo>
                                            <a:pt x="120" y="3264"/>
                                          </a:lnTo>
                                          <a:lnTo>
                                            <a:pt x="84" y="3176"/>
                                          </a:lnTo>
                                          <a:lnTo>
                                            <a:pt x="54" y="3082"/>
                                          </a:lnTo>
                                          <a:lnTo>
                                            <a:pt x="31" y="2982"/>
                                          </a:lnTo>
                                          <a:lnTo>
                                            <a:pt x="14" y="2877"/>
                                          </a:lnTo>
                                          <a:lnTo>
                                            <a:pt x="3" y="2767"/>
                                          </a:lnTo>
                                          <a:lnTo>
                                            <a:pt x="0" y="2652"/>
                                          </a:lnTo>
                                          <a:lnTo>
                                            <a:pt x="3" y="2533"/>
                                          </a:lnTo>
                                          <a:lnTo>
                                            <a:pt x="13" y="2411"/>
                                          </a:lnTo>
                                          <a:lnTo>
                                            <a:pt x="29" y="2286"/>
                                          </a:lnTo>
                                          <a:lnTo>
                                            <a:pt x="52" y="2160"/>
                                          </a:lnTo>
                                          <a:lnTo>
                                            <a:pt x="82" y="2031"/>
                                          </a:lnTo>
                                          <a:lnTo>
                                            <a:pt x="117" y="1902"/>
                                          </a:lnTo>
                                          <a:lnTo>
                                            <a:pt x="159" y="1773"/>
                                          </a:lnTo>
                                          <a:lnTo>
                                            <a:pt x="207" y="1644"/>
                                          </a:lnTo>
                                          <a:lnTo>
                                            <a:pt x="260" y="1516"/>
                                          </a:lnTo>
                                          <a:lnTo>
                                            <a:pt x="319" y="1389"/>
                                          </a:lnTo>
                                          <a:lnTo>
                                            <a:pt x="383" y="1265"/>
                                          </a:lnTo>
                                          <a:lnTo>
                                            <a:pt x="452" y="1144"/>
                                          </a:lnTo>
                                          <a:lnTo>
                                            <a:pt x="525" y="1026"/>
                                          </a:lnTo>
                                          <a:lnTo>
                                            <a:pt x="602" y="912"/>
                                          </a:lnTo>
                                          <a:lnTo>
                                            <a:pt x="683" y="803"/>
                                          </a:lnTo>
                                          <a:lnTo>
                                            <a:pt x="768" y="699"/>
                                          </a:lnTo>
                                          <a:lnTo>
                                            <a:pt x="855" y="601"/>
                                          </a:lnTo>
                                          <a:lnTo>
                                            <a:pt x="945" y="509"/>
                                          </a:lnTo>
                                          <a:lnTo>
                                            <a:pt x="1037" y="423"/>
                                          </a:lnTo>
                                          <a:lnTo>
                                            <a:pt x="1131" y="344"/>
                                          </a:lnTo>
                                          <a:lnTo>
                                            <a:pt x="1226" y="273"/>
                                          </a:lnTo>
                                          <a:lnTo>
                                            <a:pt x="1322" y="209"/>
                                          </a:lnTo>
                                          <a:lnTo>
                                            <a:pt x="1417" y="153"/>
                                          </a:lnTo>
                                          <a:lnTo>
                                            <a:pt x="1513" y="106"/>
                                          </a:lnTo>
                                          <a:lnTo>
                                            <a:pt x="1608" y="67"/>
                                          </a:lnTo>
                                          <a:lnTo>
                                            <a:pt x="1702" y="37"/>
                                          </a:lnTo>
                                          <a:lnTo>
                                            <a:pt x="1794" y="16"/>
                                          </a:lnTo>
                                          <a:lnTo>
                                            <a:pt x="1884" y="3"/>
                                          </a:lnTo>
                                          <a:lnTo>
                                            <a:pt x="1972" y="0"/>
                                          </a:lnTo>
                                          <a:lnTo>
                                            <a:pt x="2057" y="5"/>
                                          </a:lnTo>
                                          <a:lnTo>
                                            <a:pt x="2138" y="20"/>
                                          </a:lnTo>
                                          <a:lnTo>
                                            <a:pt x="2216" y="4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8" name="Freeform 254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361" y="571"/>
                                      <a:ext cx="1695" cy="3350"/>
                                    </a:xfrm>
                                    <a:custGeom>
                                      <a:avLst/>
                                      <a:gdLst>
                                        <a:gd name="T0" fmla="*/ 347 w 1884"/>
                                        <a:gd name="T1" fmla="*/ 3723 h 3724"/>
                                        <a:gd name="T2" fmla="*/ 292 w 1884"/>
                                        <a:gd name="T3" fmla="*/ 3695 h 3724"/>
                                        <a:gd name="T4" fmla="*/ 242 w 1884"/>
                                        <a:gd name="T5" fmla="*/ 3658 h 3724"/>
                                        <a:gd name="T6" fmla="*/ 196 w 1884"/>
                                        <a:gd name="T7" fmla="*/ 3612 h 3724"/>
                                        <a:gd name="T8" fmla="*/ 154 w 1884"/>
                                        <a:gd name="T9" fmla="*/ 3558 h 3724"/>
                                        <a:gd name="T10" fmla="*/ 117 w 1884"/>
                                        <a:gd name="T11" fmla="*/ 3496 h 3724"/>
                                        <a:gd name="T12" fmla="*/ 84 w 1884"/>
                                        <a:gd name="T13" fmla="*/ 3426 h 3724"/>
                                        <a:gd name="T14" fmla="*/ 57 w 1884"/>
                                        <a:gd name="T15" fmla="*/ 3349 h 3724"/>
                                        <a:gd name="T16" fmla="*/ 35 w 1884"/>
                                        <a:gd name="T17" fmla="*/ 3264 h 3724"/>
                                        <a:gd name="T18" fmla="*/ 18 w 1884"/>
                                        <a:gd name="T19" fmla="*/ 3172 h 3724"/>
                                        <a:gd name="T20" fmla="*/ 7 w 1884"/>
                                        <a:gd name="T21" fmla="*/ 3074 h 3724"/>
                                        <a:gd name="T22" fmla="*/ 1 w 1884"/>
                                        <a:gd name="T23" fmla="*/ 2971 h 3724"/>
                                        <a:gd name="T24" fmla="*/ 0 w 1884"/>
                                        <a:gd name="T25" fmla="*/ 2862 h 3724"/>
                                        <a:gd name="T26" fmla="*/ 5 w 1884"/>
                                        <a:gd name="T27" fmla="*/ 2748 h 3724"/>
                                        <a:gd name="T28" fmla="*/ 15 w 1884"/>
                                        <a:gd name="T29" fmla="*/ 2630 h 3724"/>
                                        <a:gd name="T30" fmla="*/ 31 w 1884"/>
                                        <a:gd name="T31" fmla="*/ 2508 h 3724"/>
                                        <a:gd name="T32" fmla="*/ 52 w 1884"/>
                                        <a:gd name="T33" fmla="*/ 2383 h 3724"/>
                                        <a:gd name="T34" fmla="*/ 78 w 1884"/>
                                        <a:gd name="T35" fmla="*/ 2256 h 3724"/>
                                        <a:gd name="T36" fmla="*/ 109 w 1884"/>
                                        <a:gd name="T37" fmla="*/ 2127 h 3724"/>
                                        <a:gd name="T38" fmla="*/ 145 w 1884"/>
                                        <a:gd name="T39" fmla="*/ 1996 h 3724"/>
                                        <a:gd name="T40" fmla="*/ 185 w 1884"/>
                                        <a:gd name="T41" fmla="*/ 1865 h 3724"/>
                                        <a:gd name="T42" fmla="*/ 231 w 1884"/>
                                        <a:gd name="T43" fmla="*/ 1735 h 3724"/>
                                        <a:gd name="T44" fmla="*/ 280 w 1884"/>
                                        <a:gd name="T45" fmla="*/ 1604 h 3724"/>
                                        <a:gd name="T46" fmla="*/ 334 w 1884"/>
                                        <a:gd name="T47" fmla="*/ 1475 h 3724"/>
                                        <a:gd name="T48" fmla="*/ 391 w 1884"/>
                                        <a:gd name="T49" fmla="*/ 1349 h 3724"/>
                                        <a:gd name="T50" fmla="*/ 452 w 1884"/>
                                        <a:gd name="T51" fmla="*/ 1224 h 3724"/>
                                        <a:gd name="T52" fmla="*/ 516 w 1884"/>
                                        <a:gd name="T53" fmla="*/ 1103 h 3724"/>
                                        <a:gd name="T54" fmla="*/ 584 w 1884"/>
                                        <a:gd name="T55" fmla="*/ 986 h 3724"/>
                                        <a:gd name="T56" fmla="*/ 653 w 1884"/>
                                        <a:gd name="T57" fmla="*/ 872 h 3724"/>
                                        <a:gd name="T58" fmla="*/ 725 w 1884"/>
                                        <a:gd name="T59" fmla="*/ 764 h 3724"/>
                                        <a:gd name="T60" fmla="*/ 799 w 1884"/>
                                        <a:gd name="T61" fmla="*/ 661 h 3724"/>
                                        <a:gd name="T62" fmla="*/ 874 w 1884"/>
                                        <a:gd name="T63" fmla="*/ 565 h 3724"/>
                                        <a:gd name="T64" fmla="*/ 951 w 1884"/>
                                        <a:gd name="T65" fmla="*/ 474 h 3724"/>
                                        <a:gd name="T66" fmla="*/ 1028 w 1884"/>
                                        <a:gd name="T67" fmla="*/ 390 h 3724"/>
                                        <a:gd name="T68" fmla="*/ 1106 w 1884"/>
                                        <a:gd name="T69" fmla="*/ 314 h 3724"/>
                                        <a:gd name="T70" fmla="*/ 1184 w 1884"/>
                                        <a:gd name="T71" fmla="*/ 245 h 3724"/>
                                        <a:gd name="T72" fmla="*/ 1261 w 1884"/>
                                        <a:gd name="T73" fmla="*/ 184 h 3724"/>
                                        <a:gd name="T74" fmla="*/ 1338 w 1884"/>
                                        <a:gd name="T75" fmla="*/ 132 h 3724"/>
                                        <a:gd name="T76" fmla="*/ 1414 w 1884"/>
                                        <a:gd name="T77" fmla="*/ 88 h 3724"/>
                                        <a:gd name="T78" fmla="*/ 1488 w 1884"/>
                                        <a:gd name="T79" fmla="*/ 52 h 3724"/>
                                        <a:gd name="T80" fmla="*/ 1560 w 1884"/>
                                        <a:gd name="T81" fmla="*/ 26 h 3724"/>
                                        <a:gd name="T82" fmla="*/ 1631 w 1884"/>
                                        <a:gd name="T83" fmla="*/ 8 h 3724"/>
                                        <a:gd name="T84" fmla="*/ 1698 w 1884"/>
                                        <a:gd name="T85" fmla="*/ 0 h 3724"/>
                                        <a:gd name="T86" fmla="*/ 1763 w 1884"/>
                                        <a:gd name="T87" fmla="*/ 1 h 3724"/>
                                        <a:gd name="T88" fmla="*/ 1825 w 1884"/>
                                        <a:gd name="T89" fmla="*/ 10 h 3724"/>
                                        <a:gd name="T90" fmla="*/ 1883 w 1884"/>
                                        <a:gd name="T91" fmla="*/ 29 h 372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1884" h="3724">
                                          <a:moveTo>
                                            <a:pt x="347" y="3723"/>
                                          </a:moveTo>
                                          <a:lnTo>
                                            <a:pt x="292" y="3695"/>
                                          </a:lnTo>
                                          <a:lnTo>
                                            <a:pt x="242" y="3658"/>
                                          </a:lnTo>
                                          <a:lnTo>
                                            <a:pt x="196" y="3612"/>
                                          </a:lnTo>
                                          <a:lnTo>
                                            <a:pt x="154" y="3558"/>
                                          </a:lnTo>
                                          <a:lnTo>
                                            <a:pt x="117" y="3496"/>
                                          </a:lnTo>
                                          <a:lnTo>
                                            <a:pt x="84" y="3426"/>
                                          </a:lnTo>
                                          <a:lnTo>
                                            <a:pt x="57" y="3349"/>
                                          </a:lnTo>
                                          <a:lnTo>
                                            <a:pt x="35" y="3264"/>
                                          </a:lnTo>
                                          <a:lnTo>
                                            <a:pt x="18" y="3172"/>
                                          </a:lnTo>
                                          <a:lnTo>
                                            <a:pt x="7" y="3074"/>
                                          </a:lnTo>
                                          <a:lnTo>
                                            <a:pt x="1" y="2971"/>
                                          </a:lnTo>
                                          <a:lnTo>
                                            <a:pt x="0" y="2862"/>
                                          </a:lnTo>
                                          <a:lnTo>
                                            <a:pt x="5" y="2748"/>
                                          </a:lnTo>
                                          <a:lnTo>
                                            <a:pt x="15" y="2630"/>
                                          </a:lnTo>
                                          <a:lnTo>
                                            <a:pt x="31" y="2508"/>
                                          </a:lnTo>
                                          <a:lnTo>
                                            <a:pt x="52" y="2383"/>
                                          </a:lnTo>
                                          <a:lnTo>
                                            <a:pt x="78" y="2256"/>
                                          </a:lnTo>
                                          <a:lnTo>
                                            <a:pt x="109" y="2127"/>
                                          </a:lnTo>
                                          <a:lnTo>
                                            <a:pt x="145" y="1996"/>
                                          </a:lnTo>
                                          <a:lnTo>
                                            <a:pt x="185" y="1865"/>
                                          </a:lnTo>
                                          <a:lnTo>
                                            <a:pt x="231" y="1735"/>
                                          </a:lnTo>
                                          <a:lnTo>
                                            <a:pt x="280" y="1604"/>
                                          </a:lnTo>
                                          <a:lnTo>
                                            <a:pt x="334" y="1475"/>
                                          </a:lnTo>
                                          <a:lnTo>
                                            <a:pt x="391" y="1349"/>
                                          </a:lnTo>
                                          <a:lnTo>
                                            <a:pt x="452" y="1224"/>
                                          </a:lnTo>
                                          <a:lnTo>
                                            <a:pt x="516" y="1103"/>
                                          </a:lnTo>
                                          <a:lnTo>
                                            <a:pt x="584" y="986"/>
                                          </a:lnTo>
                                          <a:lnTo>
                                            <a:pt x="653" y="872"/>
                                          </a:lnTo>
                                          <a:lnTo>
                                            <a:pt x="725" y="764"/>
                                          </a:lnTo>
                                          <a:lnTo>
                                            <a:pt x="799" y="661"/>
                                          </a:lnTo>
                                          <a:lnTo>
                                            <a:pt x="874" y="565"/>
                                          </a:lnTo>
                                          <a:lnTo>
                                            <a:pt x="951" y="474"/>
                                          </a:lnTo>
                                          <a:lnTo>
                                            <a:pt x="1028" y="390"/>
                                          </a:lnTo>
                                          <a:lnTo>
                                            <a:pt x="1106" y="314"/>
                                          </a:lnTo>
                                          <a:lnTo>
                                            <a:pt x="1184" y="245"/>
                                          </a:lnTo>
                                          <a:lnTo>
                                            <a:pt x="1261" y="184"/>
                                          </a:lnTo>
                                          <a:lnTo>
                                            <a:pt x="1338" y="132"/>
                                          </a:lnTo>
                                          <a:lnTo>
                                            <a:pt x="1414" y="88"/>
                                          </a:lnTo>
                                          <a:lnTo>
                                            <a:pt x="1488" y="52"/>
                                          </a:lnTo>
                                          <a:lnTo>
                                            <a:pt x="1560" y="26"/>
                                          </a:lnTo>
                                          <a:lnTo>
                                            <a:pt x="1631" y="8"/>
                                          </a:lnTo>
                                          <a:lnTo>
                                            <a:pt x="1698" y="0"/>
                                          </a:lnTo>
                                          <a:lnTo>
                                            <a:pt x="1763" y="1"/>
                                          </a:lnTo>
                                          <a:lnTo>
                                            <a:pt x="1825" y="10"/>
                                          </a:lnTo>
                                          <a:lnTo>
                                            <a:pt x="1883" y="2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9" name="Freeform 255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611" y="535"/>
                                      <a:ext cx="1293" cy="3420"/>
                                    </a:xfrm>
                                    <a:custGeom>
                                      <a:avLst/>
                                      <a:gdLst>
                                        <a:gd name="T0" fmla="*/ 200 w 1437"/>
                                        <a:gd name="T1" fmla="*/ 3800 h 3801"/>
                                        <a:gd name="T2" fmla="*/ 164 w 1437"/>
                                        <a:gd name="T3" fmla="*/ 3782 h 3801"/>
                                        <a:gd name="T4" fmla="*/ 131 w 1437"/>
                                        <a:gd name="T5" fmla="*/ 3756 h 3801"/>
                                        <a:gd name="T6" fmla="*/ 101 w 1437"/>
                                        <a:gd name="T7" fmla="*/ 3720 h 3801"/>
                                        <a:gd name="T8" fmla="*/ 75 w 1437"/>
                                        <a:gd name="T9" fmla="*/ 3676 h 3801"/>
                                        <a:gd name="T10" fmla="*/ 53 w 1437"/>
                                        <a:gd name="T11" fmla="*/ 3623 h 3801"/>
                                        <a:gd name="T12" fmla="*/ 34 w 1437"/>
                                        <a:gd name="T13" fmla="*/ 3561 h 3801"/>
                                        <a:gd name="T14" fmla="*/ 19 w 1437"/>
                                        <a:gd name="T15" fmla="*/ 3492 h 3801"/>
                                        <a:gd name="T16" fmla="*/ 9 w 1437"/>
                                        <a:gd name="T17" fmla="*/ 3415 h 3801"/>
                                        <a:gd name="T18" fmla="*/ 2 w 1437"/>
                                        <a:gd name="T19" fmla="*/ 3330 h 3801"/>
                                        <a:gd name="T20" fmla="*/ 0 w 1437"/>
                                        <a:gd name="T21" fmla="*/ 3238 h 3801"/>
                                        <a:gd name="T22" fmla="*/ 1 w 1437"/>
                                        <a:gd name="T23" fmla="*/ 3140 h 3801"/>
                                        <a:gd name="T24" fmla="*/ 7 w 1437"/>
                                        <a:gd name="T25" fmla="*/ 3036 h 3801"/>
                                        <a:gd name="T26" fmla="*/ 17 w 1437"/>
                                        <a:gd name="T27" fmla="*/ 2927 h 3801"/>
                                        <a:gd name="T28" fmla="*/ 30 w 1437"/>
                                        <a:gd name="T29" fmla="*/ 2812 h 3801"/>
                                        <a:gd name="T30" fmla="*/ 48 w 1437"/>
                                        <a:gd name="T31" fmla="*/ 2693 h 3801"/>
                                        <a:gd name="T32" fmla="*/ 69 w 1437"/>
                                        <a:gd name="T33" fmla="*/ 2570 h 3801"/>
                                        <a:gd name="T34" fmla="*/ 95 w 1437"/>
                                        <a:gd name="T35" fmla="*/ 2444 h 3801"/>
                                        <a:gd name="T36" fmla="*/ 124 w 1437"/>
                                        <a:gd name="T37" fmla="*/ 2316 h 3801"/>
                                        <a:gd name="T38" fmla="*/ 156 w 1437"/>
                                        <a:gd name="T39" fmla="*/ 2185 h 3801"/>
                                        <a:gd name="T40" fmla="*/ 191 w 1437"/>
                                        <a:gd name="T41" fmla="*/ 2053 h 3801"/>
                                        <a:gd name="T42" fmla="*/ 230 w 1437"/>
                                        <a:gd name="T43" fmla="*/ 1920 h 3801"/>
                                        <a:gd name="T44" fmla="*/ 272 w 1437"/>
                                        <a:gd name="T45" fmla="*/ 1787 h 3801"/>
                                        <a:gd name="T46" fmla="*/ 317 w 1437"/>
                                        <a:gd name="T47" fmla="*/ 1655 h 3801"/>
                                        <a:gd name="T48" fmla="*/ 364 w 1437"/>
                                        <a:gd name="T49" fmla="*/ 1524 h 3801"/>
                                        <a:gd name="T50" fmla="*/ 413 w 1437"/>
                                        <a:gd name="T51" fmla="*/ 1395 h 3801"/>
                                        <a:gd name="T52" fmla="*/ 464 w 1437"/>
                                        <a:gd name="T53" fmla="*/ 1268 h 3801"/>
                                        <a:gd name="T54" fmla="*/ 518 w 1437"/>
                                        <a:gd name="T55" fmla="*/ 1144 h 3801"/>
                                        <a:gd name="T56" fmla="*/ 572 w 1437"/>
                                        <a:gd name="T57" fmla="*/ 1024 h 3801"/>
                                        <a:gd name="T58" fmla="*/ 629 w 1437"/>
                                        <a:gd name="T59" fmla="*/ 909 h 3801"/>
                                        <a:gd name="T60" fmla="*/ 686 w 1437"/>
                                        <a:gd name="T61" fmla="*/ 798 h 3801"/>
                                        <a:gd name="T62" fmla="*/ 744 w 1437"/>
                                        <a:gd name="T63" fmla="*/ 692 h 3801"/>
                                        <a:gd name="T64" fmla="*/ 802 w 1437"/>
                                        <a:gd name="T65" fmla="*/ 593 h 3801"/>
                                        <a:gd name="T66" fmla="*/ 860 w 1437"/>
                                        <a:gd name="T67" fmla="*/ 500 h 3801"/>
                                        <a:gd name="T68" fmla="*/ 919 w 1437"/>
                                        <a:gd name="T69" fmla="*/ 413 h 3801"/>
                                        <a:gd name="T70" fmla="*/ 977 w 1437"/>
                                        <a:gd name="T71" fmla="*/ 334 h 3801"/>
                                        <a:gd name="T72" fmla="*/ 1034 w 1437"/>
                                        <a:gd name="T73" fmla="*/ 263 h 3801"/>
                                        <a:gd name="T74" fmla="*/ 1091 w 1437"/>
                                        <a:gd name="T75" fmla="*/ 199 h 3801"/>
                                        <a:gd name="T76" fmla="*/ 1146 w 1437"/>
                                        <a:gd name="T77" fmla="*/ 144 h 3801"/>
                                        <a:gd name="T78" fmla="*/ 1199 w 1437"/>
                                        <a:gd name="T79" fmla="*/ 98 h 3801"/>
                                        <a:gd name="T80" fmla="*/ 1251 w 1437"/>
                                        <a:gd name="T81" fmla="*/ 60 h 3801"/>
                                        <a:gd name="T82" fmla="*/ 1301 w 1437"/>
                                        <a:gd name="T83" fmla="*/ 31 h 3801"/>
                                        <a:gd name="T84" fmla="*/ 1349 w 1437"/>
                                        <a:gd name="T85" fmla="*/ 12 h 3801"/>
                                        <a:gd name="T86" fmla="*/ 1394 w 1437"/>
                                        <a:gd name="T87" fmla="*/ 1 h 3801"/>
                                        <a:gd name="T88" fmla="*/ 1436 w 1437"/>
                                        <a:gd name="T89" fmla="*/ 0 h 3801"/>
                                        <a:gd name="T90" fmla="*/ 1436 w 1437"/>
                                        <a:gd name="T91" fmla="*/ 0 h 380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1437" h="3801">
                                          <a:moveTo>
                                            <a:pt x="200" y="3800"/>
                                          </a:moveTo>
                                          <a:lnTo>
                                            <a:pt x="164" y="3782"/>
                                          </a:lnTo>
                                          <a:lnTo>
                                            <a:pt x="131" y="3756"/>
                                          </a:lnTo>
                                          <a:lnTo>
                                            <a:pt x="101" y="3720"/>
                                          </a:lnTo>
                                          <a:lnTo>
                                            <a:pt x="75" y="3676"/>
                                          </a:lnTo>
                                          <a:lnTo>
                                            <a:pt x="53" y="3623"/>
                                          </a:lnTo>
                                          <a:lnTo>
                                            <a:pt x="34" y="3561"/>
                                          </a:lnTo>
                                          <a:lnTo>
                                            <a:pt x="19" y="3492"/>
                                          </a:lnTo>
                                          <a:lnTo>
                                            <a:pt x="9" y="3415"/>
                                          </a:lnTo>
                                          <a:lnTo>
                                            <a:pt x="2" y="3330"/>
                                          </a:lnTo>
                                          <a:lnTo>
                                            <a:pt x="0" y="3238"/>
                                          </a:lnTo>
                                          <a:lnTo>
                                            <a:pt x="1" y="3140"/>
                                          </a:lnTo>
                                          <a:lnTo>
                                            <a:pt x="7" y="3036"/>
                                          </a:lnTo>
                                          <a:lnTo>
                                            <a:pt x="17" y="2927"/>
                                          </a:lnTo>
                                          <a:lnTo>
                                            <a:pt x="30" y="2812"/>
                                          </a:lnTo>
                                          <a:lnTo>
                                            <a:pt x="48" y="2693"/>
                                          </a:lnTo>
                                          <a:lnTo>
                                            <a:pt x="69" y="2570"/>
                                          </a:lnTo>
                                          <a:lnTo>
                                            <a:pt x="95" y="2444"/>
                                          </a:lnTo>
                                          <a:lnTo>
                                            <a:pt x="124" y="2316"/>
                                          </a:lnTo>
                                          <a:lnTo>
                                            <a:pt x="156" y="2185"/>
                                          </a:lnTo>
                                          <a:lnTo>
                                            <a:pt x="191" y="2053"/>
                                          </a:lnTo>
                                          <a:lnTo>
                                            <a:pt x="230" y="1920"/>
                                          </a:lnTo>
                                          <a:lnTo>
                                            <a:pt x="272" y="1787"/>
                                          </a:lnTo>
                                          <a:lnTo>
                                            <a:pt x="317" y="1655"/>
                                          </a:lnTo>
                                          <a:lnTo>
                                            <a:pt x="364" y="1524"/>
                                          </a:lnTo>
                                          <a:lnTo>
                                            <a:pt x="413" y="1395"/>
                                          </a:lnTo>
                                          <a:lnTo>
                                            <a:pt x="464" y="1268"/>
                                          </a:lnTo>
                                          <a:lnTo>
                                            <a:pt x="518" y="1144"/>
                                          </a:lnTo>
                                          <a:lnTo>
                                            <a:pt x="572" y="1024"/>
                                          </a:lnTo>
                                          <a:lnTo>
                                            <a:pt x="629" y="909"/>
                                          </a:lnTo>
                                          <a:lnTo>
                                            <a:pt x="686" y="798"/>
                                          </a:lnTo>
                                          <a:lnTo>
                                            <a:pt x="744" y="692"/>
                                          </a:lnTo>
                                          <a:lnTo>
                                            <a:pt x="802" y="593"/>
                                          </a:lnTo>
                                          <a:lnTo>
                                            <a:pt x="860" y="500"/>
                                          </a:lnTo>
                                          <a:lnTo>
                                            <a:pt x="919" y="413"/>
                                          </a:lnTo>
                                          <a:lnTo>
                                            <a:pt x="977" y="334"/>
                                          </a:lnTo>
                                          <a:lnTo>
                                            <a:pt x="1034" y="263"/>
                                          </a:lnTo>
                                          <a:lnTo>
                                            <a:pt x="1091" y="199"/>
                                          </a:lnTo>
                                          <a:lnTo>
                                            <a:pt x="1146" y="144"/>
                                          </a:lnTo>
                                          <a:lnTo>
                                            <a:pt x="1199" y="98"/>
                                          </a:lnTo>
                                          <a:lnTo>
                                            <a:pt x="1251" y="60"/>
                                          </a:lnTo>
                                          <a:lnTo>
                                            <a:pt x="1301" y="31"/>
                                          </a:lnTo>
                                          <a:lnTo>
                                            <a:pt x="1349" y="12"/>
                                          </a:lnTo>
                                          <a:lnTo>
                                            <a:pt x="1394" y="1"/>
                                          </a:lnTo>
                                          <a:lnTo>
                                            <a:pt x="1436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0" name="Freeform 256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849" y="492"/>
                                      <a:ext cx="981" cy="3478"/>
                                    </a:xfrm>
                                    <a:custGeom>
                                      <a:avLst/>
                                      <a:gdLst>
                                        <a:gd name="T0" fmla="*/ 55 w 1090"/>
                                        <a:gd name="T1" fmla="*/ 3864 h 3865"/>
                                        <a:gd name="T2" fmla="*/ 39 w 1090"/>
                                        <a:gd name="T3" fmla="*/ 3855 h 3865"/>
                                        <a:gd name="T4" fmla="*/ 26 w 1090"/>
                                        <a:gd name="T5" fmla="*/ 3836 h 3865"/>
                                        <a:gd name="T6" fmla="*/ 15 w 1090"/>
                                        <a:gd name="T7" fmla="*/ 3808 h 3865"/>
                                        <a:gd name="T8" fmla="*/ 7 w 1090"/>
                                        <a:gd name="T9" fmla="*/ 3771 h 3865"/>
                                        <a:gd name="T10" fmla="*/ 2 w 1090"/>
                                        <a:gd name="T11" fmla="*/ 3725 h 3865"/>
                                        <a:gd name="T12" fmla="*/ 0 w 1090"/>
                                        <a:gd name="T13" fmla="*/ 3670 h 3865"/>
                                        <a:gd name="T14" fmla="*/ 0 w 1090"/>
                                        <a:gd name="T15" fmla="*/ 3607 h 3865"/>
                                        <a:gd name="T16" fmla="*/ 3 w 1090"/>
                                        <a:gd name="T17" fmla="*/ 3536 h 3865"/>
                                        <a:gd name="T18" fmla="*/ 9 w 1090"/>
                                        <a:gd name="T19" fmla="*/ 3456 h 3865"/>
                                        <a:gd name="T20" fmla="*/ 18 w 1090"/>
                                        <a:gd name="T21" fmla="*/ 3370 h 3865"/>
                                        <a:gd name="T22" fmla="*/ 29 w 1090"/>
                                        <a:gd name="T23" fmla="*/ 3276 h 3865"/>
                                        <a:gd name="T24" fmla="*/ 43 w 1090"/>
                                        <a:gd name="T25" fmla="*/ 3176 h 3865"/>
                                        <a:gd name="T26" fmla="*/ 60 w 1090"/>
                                        <a:gd name="T27" fmla="*/ 3070 h 3865"/>
                                        <a:gd name="T28" fmla="*/ 79 w 1090"/>
                                        <a:gd name="T29" fmla="*/ 2958 h 3865"/>
                                        <a:gd name="T30" fmla="*/ 100 w 1090"/>
                                        <a:gd name="T31" fmla="*/ 2841 h 3865"/>
                                        <a:gd name="T32" fmla="*/ 124 w 1090"/>
                                        <a:gd name="T33" fmla="*/ 2720 h 3865"/>
                                        <a:gd name="T34" fmla="*/ 150 w 1090"/>
                                        <a:gd name="T35" fmla="*/ 2595 h 3865"/>
                                        <a:gd name="T36" fmla="*/ 178 w 1090"/>
                                        <a:gd name="T37" fmla="*/ 2466 h 3865"/>
                                        <a:gd name="T38" fmla="*/ 208 w 1090"/>
                                        <a:gd name="T39" fmla="*/ 2335 h 3865"/>
                                        <a:gd name="T40" fmla="*/ 240 w 1090"/>
                                        <a:gd name="T41" fmla="*/ 2203 h 3865"/>
                                        <a:gd name="T42" fmla="*/ 273 w 1090"/>
                                        <a:gd name="T43" fmla="*/ 2068 h 3865"/>
                                        <a:gd name="T44" fmla="*/ 308 w 1090"/>
                                        <a:gd name="T45" fmla="*/ 1934 h 3865"/>
                                        <a:gd name="T46" fmla="*/ 344 w 1090"/>
                                        <a:gd name="T47" fmla="*/ 1799 h 3865"/>
                                        <a:gd name="T48" fmla="*/ 381 w 1090"/>
                                        <a:gd name="T49" fmla="*/ 1665 h 3865"/>
                                        <a:gd name="T50" fmla="*/ 419 w 1090"/>
                                        <a:gd name="T51" fmla="*/ 1532 h 3865"/>
                                        <a:gd name="T52" fmla="*/ 458 w 1090"/>
                                        <a:gd name="T53" fmla="*/ 1401 h 3865"/>
                                        <a:gd name="T54" fmla="*/ 497 w 1090"/>
                                        <a:gd name="T55" fmla="*/ 1272 h 3865"/>
                                        <a:gd name="T56" fmla="*/ 537 w 1090"/>
                                        <a:gd name="T57" fmla="*/ 1147 h 3865"/>
                                        <a:gd name="T58" fmla="*/ 577 w 1090"/>
                                        <a:gd name="T59" fmla="*/ 1026 h 3865"/>
                                        <a:gd name="T60" fmla="*/ 617 w 1090"/>
                                        <a:gd name="T61" fmla="*/ 909 h 3865"/>
                                        <a:gd name="T62" fmla="*/ 657 w 1090"/>
                                        <a:gd name="T63" fmla="*/ 797 h 3865"/>
                                        <a:gd name="T64" fmla="*/ 696 w 1090"/>
                                        <a:gd name="T65" fmla="*/ 691 h 3865"/>
                                        <a:gd name="T66" fmla="*/ 735 w 1090"/>
                                        <a:gd name="T67" fmla="*/ 590 h 3865"/>
                                        <a:gd name="T68" fmla="*/ 773 w 1090"/>
                                        <a:gd name="T69" fmla="*/ 496 h 3865"/>
                                        <a:gd name="T70" fmla="*/ 810 w 1090"/>
                                        <a:gd name="T71" fmla="*/ 410 h 3865"/>
                                        <a:gd name="T72" fmla="*/ 845 w 1090"/>
                                        <a:gd name="T73" fmla="*/ 330 h 3865"/>
                                        <a:gd name="T74" fmla="*/ 880 w 1090"/>
                                        <a:gd name="T75" fmla="*/ 259 h 3865"/>
                                        <a:gd name="T76" fmla="*/ 913 w 1090"/>
                                        <a:gd name="T77" fmla="*/ 195 h 3865"/>
                                        <a:gd name="T78" fmla="*/ 944 w 1090"/>
                                        <a:gd name="T79" fmla="*/ 140 h 3865"/>
                                        <a:gd name="T80" fmla="*/ 973 w 1090"/>
                                        <a:gd name="T81" fmla="*/ 94 h 3865"/>
                                        <a:gd name="T82" fmla="*/ 1001 w 1090"/>
                                        <a:gd name="T83" fmla="*/ 57 h 3865"/>
                                        <a:gd name="T84" fmla="*/ 1026 w 1090"/>
                                        <a:gd name="T85" fmla="*/ 28 h 3865"/>
                                        <a:gd name="T86" fmla="*/ 1050 w 1090"/>
                                        <a:gd name="T87" fmla="*/ 10 h 3865"/>
                                        <a:gd name="T88" fmla="*/ 1070 w 1090"/>
                                        <a:gd name="T89" fmla="*/ 0 h 3865"/>
                                        <a:gd name="T90" fmla="*/ 1089 w 1090"/>
                                        <a:gd name="T91" fmla="*/ 0 h 386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1090" h="3865">
                                          <a:moveTo>
                                            <a:pt x="55" y="3864"/>
                                          </a:moveTo>
                                          <a:lnTo>
                                            <a:pt x="39" y="3855"/>
                                          </a:lnTo>
                                          <a:lnTo>
                                            <a:pt x="26" y="3836"/>
                                          </a:lnTo>
                                          <a:lnTo>
                                            <a:pt x="15" y="3808"/>
                                          </a:lnTo>
                                          <a:lnTo>
                                            <a:pt x="7" y="3771"/>
                                          </a:lnTo>
                                          <a:lnTo>
                                            <a:pt x="2" y="3725"/>
                                          </a:lnTo>
                                          <a:lnTo>
                                            <a:pt x="0" y="3670"/>
                                          </a:lnTo>
                                          <a:lnTo>
                                            <a:pt x="0" y="3607"/>
                                          </a:lnTo>
                                          <a:lnTo>
                                            <a:pt x="3" y="3536"/>
                                          </a:lnTo>
                                          <a:lnTo>
                                            <a:pt x="9" y="3456"/>
                                          </a:lnTo>
                                          <a:lnTo>
                                            <a:pt x="18" y="3370"/>
                                          </a:lnTo>
                                          <a:lnTo>
                                            <a:pt x="29" y="3276"/>
                                          </a:lnTo>
                                          <a:lnTo>
                                            <a:pt x="43" y="3176"/>
                                          </a:lnTo>
                                          <a:lnTo>
                                            <a:pt x="60" y="3070"/>
                                          </a:lnTo>
                                          <a:lnTo>
                                            <a:pt x="79" y="2958"/>
                                          </a:lnTo>
                                          <a:lnTo>
                                            <a:pt x="100" y="2841"/>
                                          </a:lnTo>
                                          <a:lnTo>
                                            <a:pt x="124" y="2720"/>
                                          </a:lnTo>
                                          <a:lnTo>
                                            <a:pt x="150" y="2595"/>
                                          </a:lnTo>
                                          <a:lnTo>
                                            <a:pt x="178" y="2466"/>
                                          </a:lnTo>
                                          <a:lnTo>
                                            <a:pt x="208" y="2335"/>
                                          </a:lnTo>
                                          <a:lnTo>
                                            <a:pt x="240" y="2203"/>
                                          </a:lnTo>
                                          <a:lnTo>
                                            <a:pt x="273" y="2068"/>
                                          </a:lnTo>
                                          <a:lnTo>
                                            <a:pt x="308" y="1934"/>
                                          </a:lnTo>
                                          <a:lnTo>
                                            <a:pt x="344" y="1799"/>
                                          </a:lnTo>
                                          <a:lnTo>
                                            <a:pt x="381" y="1665"/>
                                          </a:lnTo>
                                          <a:lnTo>
                                            <a:pt x="419" y="1532"/>
                                          </a:lnTo>
                                          <a:lnTo>
                                            <a:pt x="458" y="1401"/>
                                          </a:lnTo>
                                          <a:lnTo>
                                            <a:pt x="497" y="1272"/>
                                          </a:lnTo>
                                          <a:lnTo>
                                            <a:pt x="537" y="1147"/>
                                          </a:lnTo>
                                          <a:lnTo>
                                            <a:pt x="577" y="1026"/>
                                          </a:lnTo>
                                          <a:lnTo>
                                            <a:pt x="617" y="909"/>
                                          </a:lnTo>
                                          <a:lnTo>
                                            <a:pt x="657" y="797"/>
                                          </a:lnTo>
                                          <a:lnTo>
                                            <a:pt x="696" y="691"/>
                                          </a:lnTo>
                                          <a:lnTo>
                                            <a:pt x="735" y="590"/>
                                          </a:lnTo>
                                          <a:lnTo>
                                            <a:pt x="773" y="496"/>
                                          </a:lnTo>
                                          <a:lnTo>
                                            <a:pt x="810" y="410"/>
                                          </a:lnTo>
                                          <a:lnTo>
                                            <a:pt x="845" y="330"/>
                                          </a:lnTo>
                                          <a:lnTo>
                                            <a:pt x="880" y="259"/>
                                          </a:lnTo>
                                          <a:lnTo>
                                            <a:pt x="913" y="195"/>
                                          </a:lnTo>
                                          <a:lnTo>
                                            <a:pt x="944" y="140"/>
                                          </a:lnTo>
                                          <a:lnTo>
                                            <a:pt x="973" y="94"/>
                                          </a:lnTo>
                                          <a:lnTo>
                                            <a:pt x="1001" y="57"/>
                                          </a:lnTo>
                                          <a:lnTo>
                                            <a:pt x="1026" y="28"/>
                                          </a:lnTo>
                                          <a:lnTo>
                                            <a:pt x="1050" y="10"/>
                                          </a:lnTo>
                                          <a:lnTo>
                                            <a:pt x="1070" y="0"/>
                                          </a:lnTo>
                                          <a:lnTo>
                                            <a:pt x="1089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1" name="Freeform 257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2004" y="462"/>
                                      <a:ext cx="724" cy="3528"/>
                                    </a:xfrm>
                                    <a:custGeom>
                                      <a:avLst/>
                                      <a:gdLst>
                                        <a:gd name="T0" fmla="*/ 0 w 805"/>
                                        <a:gd name="T1" fmla="*/ 3920 h 3921"/>
                                        <a:gd name="T2" fmla="*/ 6 w 805"/>
                                        <a:gd name="T3" fmla="*/ 3916 h 3921"/>
                                        <a:gd name="T4" fmla="*/ 14 w 805"/>
                                        <a:gd name="T5" fmla="*/ 3903 h 3921"/>
                                        <a:gd name="T6" fmla="*/ 23 w 805"/>
                                        <a:gd name="T7" fmla="*/ 3880 h 3921"/>
                                        <a:gd name="T8" fmla="*/ 35 w 805"/>
                                        <a:gd name="T9" fmla="*/ 3848 h 3921"/>
                                        <a:gd name="T10" fmla="*/ 48 w 805"/>
                                        <a:gd name="T11" fmla="*/ 3807 h 3921"/>
                                        <a:gd name="T12" fmla="*/ 63 w 805"/>
                                        <a:gd name="T13" fmla="*/ 3756 h 3921"/>
                                        <a:gd name="T14" fmla="*/ 80 w 805"/>
                                        <a:gd name="T15" fmla="*/ 3697 h 3921"/>
                                        <a:gd name="T16" fmla="*/ 98 w 805"/>
                                        <a:gd name="T17" fmla="*/ 3630 h 3921"/>
                                        <a:gd name="T18" fmla="*/ 118 w 805"/>
                                        <a:gd name="T19" fmla="*/ 3554 h 3921"/>
                                        <a:gd name="T20" fmla="*/ 139 w 805"/>
                                        <a:gd name="T21" fmla="*/ 3471 h 3921"/>
                                        <a:gd name="T22" fmla="*/ 161 w 805"/>
                                        <a:gd name="T23" fmla="*/ 3380 h 3921"/>
                                        <a:gd name="T24" fmla="*/ 184 w 805"/>
                                        <a:gd name="T25" fmla="*/ 3282 h 3921"/>
                                        <a:gd name="T26" fmla="*/ 209 w 805"/>
                                        <a:gd name="T27" fmla="*/ 3178 h 3921"/>
                                        <a:gd name="T28" fmla="*/ 234 w 805"/>
                                        <a:gd name="T29" fmla="*/ 3068 h 3921"/>
                                        <a:gd name="T30" fmla="*/ 260 w 805"/>
                                        <a:gd name="T31" fmla="*/ 2952 h 3921"/>
                                        <a:gd name="T32" fmla="*/ 287 w 805"/>
                                        <a:gd name="T33" fmla="*/ 2832 h 3921"/>
                                        <a:gd name="T34" fmla="*/ 315 w 805"/>
                                        <a:gd name="T35" fmla="*/ 2707 h 3921"/>
                                        <a:gd name="T36" fmla="*/ 343 w 805"/>
                                        <a:gd name="T37" fmla="*/ 2579 h 3921"/>
                                        <a:gd name="T38" fmla="*/ 371 w 805"/>
                                        <a:gd name="T39" fmla="*/ 2448 h 3921"/>
                                        <a:gd name="T40" fmla="*/ 399 w 805"/>
                                        <a:gd name="T41" fmla="*/ 2314 h 3921"/>
                                        <a:gd name="T42" fmla="*/ 427 w 805"/>
                                        <a:gd name="T43" fmla="*/ 2179 h 3921"/>
                                        <a:gd name="T44" fmla="*/ 455 w 805"/>
                                        <a:gd name="T45" fmla="*/ 2043 h 3921"/>
                                        <a:gd name="T46" fmla="*/ 483 w 805"/>
                                        <a:gd name="T47" fmla="*/ 1906 h 3921"/>
                                        <a:gd name="T48" fmla="*/ 511 w 805"/>
                                        <a:gd name="T49" fmla="*/ 1769 h 3921"/>
                                        <a:gd name="T50" fmla="*/ 538 w 805"/>
                                        <a:gd name="T51" fmla="*/ 1634 h 3921"/>
                                        <a:gd name="T52" fmla="*/ 564 w 805"/>
                                        <a:gd name="T53" fmla="*/ 1500 h 3921"/>
                                        <a:gd name="T54" fmla="*/ 589 w 805"/>
                                        <a:gd name="T55" fmla="*/ 1368 h 3921"/>
                                        <a:gd name="T56" fmla="*/ 614 w 805"/>
                                        <a:gd name="T57" fmla="*/ 1239 h 3921"/>
                                        <a:gd name="T58" fmla="*/ 637 w 805"/>
                                        <a:gd name="T59" fmla="*/ 1114 h 3921"/>
                                        <a:gd name="T60" fmla="*/ 659 w 805"/>
                                        <a:gd name="T61" fmla="*/ 993 h 3921"/>
                                        <a:gd name="T62" fmla="*/ 680 w 805"/>
                                        <a:gd name="T63" fmla="*/ 876 h 3921"/>
                                        <a:gd name="T64" fmla="*/ 700 w 805"/>
                                        <a:gd name="T65" fmla="*/ 765 h 3921"/>
                                        <a:gd name="T66" fmla="*/ 718 w 805"/>
                                        <a:gd name="T67" fmla="*/ 659 h 3921"/>
                                        <a:gd name="T68" fmla="*/ 735 w 805"/>
                                        <a:gd name="T69" fmla="*/ 560 h 3921"/>
                                        <a:gd name="T70" fmla="*/ 750 w 805"/>
                                        <a:gd name="T71" fmla="*/ 468 h 3921"/>
                                        <a:gd name="T72" fmla="*/ 763 w 805"/>
                                        <a:gd name="T73" fmla="*/ 383 h 3921"/>
                                        <a:gd name="T74" fmla="*/ 775 w 805"/>
                                        <a:gd name="T75" fmla="*/ 306 h 3921"/>
                                        <a:gd name="T76" fmla="*/ 784 w 805"/>
                                        <a:gd name="T77" fmla="*/ 236 h 3921"/>
                                        <a:gd name="T78" fmla="*/ 792 w 805"/>
                                        <a:gd name="T79" fmla="*/ 175 h 3921"/>
                                        <a:gd name="T80" fmla="*/ 798 w 805"/>
                                        <a:gd name="T81" fmla="*/ 123 h 3921"/>
                                        <a:gd name="T82" fmla="*/ 802 w 805"/>
                                        <a:gd name="T83" fmla="*/ 80 h 3921"/>
                                        <a:gd name="T84" fmla="*/ 804 w 805"/>
                                        <a:gd name="T85" fmla="*/ 46 h 3921"/>
                                        <a:gd name="T86" fmla="*/ 804 w 805"/>
                                        <a:gd name="T87" fmla="*/ 21 h 3921"/>
                                        <a:gd name="T88" fmla="*/ 802 w 805"/>
                                        <a:gd name="T89" fmla="*/ 6 h 3921"/>
                                        <a:gd name="T90" fmla="*/ 798 w 805"/>
                                        <a:gd name="T91" fmla="*/ 0 h 392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805" h="3921">
                                          <a:moveTo>
                                            <a:pt x="0" y="3920"/>
                                          </a:moveTo>
                                          <a:lnTo>
                                            <a:pt x="6" y="3916"/>
                                          </a:lnTo>
                                          <a:lnTo>
                                            <a:pt x="14" y="3903"/>
                                          </a:lnTo>
                                          <a:lnTo>
                                            <a:pt x="23" y="3880"/>
                                          </a:lnTo>
                                          <a:lnTo>
                                            <a:pt x="35" y="3848"/>
                                          </a:lnTo>
                                          <a:lnTo>
                                            <a:pt x="48" y="3807"/>
                                          </a:lnTo>
                                          <a:lnTo>
                                            <a:pt x="63" y="3756"/>
                                          </a:lnTo>
                                          <a:lnTo>
                                            <a:pt x="80" y="3697"/>
                                          </a:lnTo>
                                          <a:lnTo>
                                            <a:pt x="98" y="3630"/>
                                          </a:lnTo>
                                          <a:lnTo>
                                            <a:pt x="118" y="3554"/>
                                          </a:lnTo>
                                          <a:lnTo>
                                            <a:pt x="139" y="3471"/>
                                          </a:lnTo>
                                          <a:lnTo>
                                            <a:pt x="161" y="3380"/>
                                          </a:lnTo>
                                          <a:lnTo>
                                            <a:pt x="184" y="3282"/>
                                          </a:lnTo>
                                          <a:lnTo>
                                            <a:pt x="209" y="3178"/>
                                          </a:lnTo>
                                          <a:lnTo>
                                            <a:pt x="234" y="3068"/>
                                          </a:lnTo>
                                          <a:lnTo>
                                            <a:pt x="260" y="2952"/>
                                          </a:lnTo>
                                          <a:lnTo>
                                            <a:pt x="287" y="2832"/>
                                          </a:lnTo>
                                          <a:lnTo>
                                            <a:pt x="315" y="2707"/>
                                          </a:lnTo>
                                          <a:lnTo>
                                            <a:pt x="343" y="2579"/>
                                          </a:lnTo>
                                          <a:lnTo>
                                            <a:pt x="371" y="2448"/>
                                          </a:lnTo>
                                          <a:lnTo>
                                            <a:pt x="399" y="2314"/>
                                          </a:lnTo>
                                          <a:lnTo>
                                            <a:pt x="427" y="2179"/>
                                          </a:lnTo>
                                          <a:lnTo>
                                            <a:pt x="455" y="2043"/>
                                          </a:lnTo>
                                          <a:lnTo>
                                            <a:pt x="483" y="1906"/>
                                          </a:lnTo>
                                          <a:lnTo>
                                            <a:pt x="511" y="1769"/>
                                          </a:lnTo>
                                          <a:lnTo>
                                            <a:pt x="538" y="1634"/>
                                          </a:lnTo>
                                          <a:lnTo>
                                            <a:pt x="564" y="1500"/>
                                          </a:lnTo>
                                          <a:lnTo>
                                            <a:pt x="589" y="1368"/>
                                          </a:lnTo>
                                          <a:lnTo>
                                            <a:pt x="614" y="1239"/>
                                          </a:lnTo>
                                          <a:lnTo>
                                            <a:pt x="637" y="1114"/>
                                          </a:lnTo>
                                          <a:lnTo>
                                            <a:pt x="659" y="993"/>
                                          </a:lnTo>
                                          <a:lnTo>
                                            <a:pt x="680" y="876"/>
                                          </a:lnTo>
                                          <a:lnTo>
                                            <a:pt x="700" y="765"/>
                                          </a:lnTo>
                                          <a:lnTo>
                                            <a:pt x="718" y="659"/>
                                          </a:lnTo>
                                          <a:lnTo>
                                            <a:pt x="735" y="560"/>
                                          </a:lnTo>
                                          <a:lnTo>
                                            <a:pt x="750" y="468"/>
                                          </a:lnTo>
                                          <a:lnTo>
                                            <a:pt x="763" y="383"/>
                                          </a:lnTo>
                                          <a:lnTo>
                                            <a:pt x="775" y="306"/>
                                          </a:lnTo>
                                          <a:lnTo>
                                            <a:pt x="784" y="236"/>
                                          </a:lnTo>
                                          <a:lnTo>
                                            <a:pt x="792" y="175"/>
                                          </a:lnTo>
                                          <a:lnTo>
                                            <a:pt x="798" y="123"/>
                                          </a:lnTo>
                                          <a:lnTo>
                                            <a:pt x="802" y="80"/>
                                          </a:lnTo>
                                          <a:lnTo>
                                            <a:pt x="804" y="46"/>
                                          </a:lnTo>
                                          <a:lnTo>
                                            <a:pt x="804" y="21"/>
                                          </a:lnTo>
                                          <a:lnTo>
                                            <a:pt x="802" y="6"/>
                                          </a:lnTo>
                                          <a:lnTo>
                                            <a:pt x="798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2" name="Freeform 258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2112" y="425"/>
                                      <a:ext cx="684" cy="3566"/>
                                    </a:xfrm>
                                    <a:custGeom>
                                      <a:avLst/>
                                      <a:gdLst>
                                        <a:gd name="T0" fmla="*/ 0 w 760"/>
                                        <a:gd name="T1" fmla="*/ 3962 h 3963"/>
                                        <a:gd name="T2" fmla="*/ 28 w 760"/>
                                        <a:gd name="T3" fmla="*/ 3961 h 3963"/>
                                        <a:gd name="T4" fmla="*/ 57 w 760"/>
                                        <a:gd name="T5" fmla="*/ 3950 h 3963"/>
                                        <a:gd name="T6" fmla="*/ 87 w 760"/>
                                        <a:gd name="T7" fmla="*/ 3930 h 3963"/>
                                        <a:gd name="T8" fmla="*/ 119 w 760"/>
                                        <a:gd name="T9" fmla="*/ 3900 h 3963"/>
                                        <a:gd name="T10" fmla="*/ 151 w 760"/>
                                        <a:gd name="T11" fmla="*/ 3861 h 3963"/>
                                        <a:gd name="T12" fmla="*/ 183 w 760"/>
                                        <a:gd name="T13" fmla="*/ 3813 h 3963"/>
                                        <a:gd name="T14" fmla="*/ 217 w 760"/>
                                        <a:gd name="T15" fmla="*/ 3756 h 3963"/>
                                        <a:gd name="T16" fmla="*/ 250 w 760"/>
                                        <a:gd name="T17" fmla="*/ 3690 h 3963"/>
                                        <a:gd name="T18" fmla="*/ 284 w 760"/>
                                        <a:gd name="T19" fmla="*/ 3616 h 3963"/>
                                        <a:gd name="T20" fmla="*/ 317 w 760"/>
                                        <a:gd name="T21" fmla="*/ 3534 h 3963"/>
                                        <a:gd name="T22" fmla="*/ 351 w 760"/>
                                        <a:gd name="T23" fmla="*/ 3444 h 3963"/>
                                        <a:gd name="T24" fmla="*/ 384 w 760"/>
                                        <a:gd name="T25" fmla="*/ 3347 h 3963"/>
                                        <a:gd name="T26" fmla="*/ 416 w 760"/>
                                        <a:gd name="T27" fmla="*/ 3244 h 3963"/>
                                        <a:gd name="T28" fmla="*/ 448 w 760"/>
                                        <a:gd name="T29" fmla="*/ 3134 h 3963"/>
                                        <a:gd name="T30" fmla="*/ 479 w 760"/>
                                        <a:gd name="T31" fmla="*/ 3019 h 3963"/>
                                        <a:gd name="T32" fmla="*/ 509 w 760"/>
                                        <a:gd name="T33" fmla="*/ 2899 h 3963"/>
                                        <a:gd name="T34" fmla="*/ 538 w 760"/>
                                        <a:gd name="T35" fmla="*/ 2774 h 3963"/>
                                        <a:gd name="T36" fmla="*/ 565 w 760"/>
                                        <a:gd name="T37" fmla="*/ 2645 h 3963"/>
                                        <a:gd name="T38" fmla="*/ 592 w 760"/>
                                        <a:gd name="T39" fmla="*/ 2514 h 3963"/>
                                        <a:gd name="T40" fmla="*/ 616 w 760"/>
                                        <a:gd name="T41" fmla="*/ 2379 h 3963"/>
                                        <a:gd name="T42" fmla="*/ 639 w 760"/>
                                        <a:gd name="T43" fmla="*/ 2243 h 3963"/>
                                        <a:gd name="T44" fmla="*/ 661 w 760"/>
                                        <a:gd name="T45" fmla="*/ 2105 h 3963"/>
                                        <a:gd name="T46" fmla="*/ 680 w 760"/>
                                        <a:gd name="T47" fmla="*/ 1967 h 3963"/>
                                        <a:gd name="T48" fmla="*/ 698 w 760"/>
                                        <a:gd name="T49" fmla="*/ 1829 h 3963"/>
                                        <a:gd name="T50" fmla="*/ 713 w 760"/>
                                        <a:gd name="T51" fmla="*/ 1691 h 3963"/>
                                        <a:gd name="T52" fmla="*/ 726 w 760"/>
                                        <a:gd name="T53" fmla="*/ 1555 h 3963"/>
                                        <a:gd name="T54" fmla="*/ 737 w 760"/>
                                        <a:gd name="T55" fmla="*/ 1421 h 3963"/>
                                        <a:gd name="T56" fmla="*/ 746 w 760"/>
                                        <a:gd name="T57" fmla="*/ 1290 h 3963"/>
                                        <a:gd name="T58" fmla="*/ 753 w 760"/>
                                        <a:gd name="T59" fmla="*/ 1162 h 3963"/>
                                        <a:gd name="T60" fmla="*/ 757 w 760"/>
                                        <a:gd name="T61" fmla="*/ 1038 h 3963"/>
                                        <a:gd name="T62" fmla="*/ 759 w 760"/>
                                        <a:gd name="T63" fmla="*/ 919 h 3963"/>
                                        <a:gd name="T64" fmla="*/ 759 w 760"/>
                                        <a:gd name="T65" fmla="*/ 805 h 3963"/>
                                        <a:gd name="T66" fmla="*/ 756 w 760"/>
                                        <a:gd name="T67" fmla="*/ 697 h 3963"/>
                                        <a:gd name="T68" fmla="*/ 751 w 760"/>
                                        <a:gd name="T69" fmla="*/ 595 h 3963"/>
                                        <a:gd name="T70" fmla="*/ 744 w 760"/>
                                        <a:gd name="T71" fmla="*/ 499 h 3963"/>
                                        <a:gd name="T72" fmla="*/ 734 w 760"/>
                                        <a:gd name="T73" fmla="*/ 411 h 3963"/>
                                        <a:gd name="T74" fmla="*/ 722 w 760"/>
                                        <a:gd name="T75" fmla="*/ 331 h 3963"/>
                                        <a:gd name="T76" fmla="*/ 708 w 760"/>
                                        <a:gd name="T77" fmla="*/ 258 h 3963"/>
                                        <a:gd name="T78" fmla="*/ 692 w 760"/>
                                        <a:gd name="T79" fmla="*/ 194 h 3963"/>
                                        <a:gd name="T80" fmla="*/ 674 w 760"/>
                                        <a:gd name="T81" fmla="*/ 139 h 3963"/>
                                        <a:gd name="T82" fmla="*/ 654 w 760"/>
                                        <a:gd name="T83" fmla="*/ 92 h 3963"/>
                                        <a:gd name="T84" fmla="*/ 632 w 760"/>
                                        <a:gd name="T85" fmla="*/ 55 h 3963"/>
                                        <a:gd name="T86" fmla="*/ 608 w 760"/>
                                        <a:gd name="T87" fmla="*/ 27 h 3963"/>
                                        <a:gd name="T88" fmla="*/ 583 w 760"/>
                                        <a:gd name="T89" fmla="*/ 9 h 3963"/>
                                        <a:gd name="T90" fmla="*/ 556 w 760"/>
                                        <a:gd name="T91" fmla="*/ 0 h 396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760" h="3963">
                                          <a:moveTo>
                                            <a:pt x="0" y="3962"/>
                                          </a:moveTo>
                                          <a:lnTo>
                                            <a:pt x="28" y="3961"/>
                                          </a:lnTo>
                                          <a:lnTo>
                                            <a:pt x="57" y="3950"/>
                                          </a:lnTo>
                                          <a:lnTo>
                                            <a:pt x="87" y="3930"/>
                                          </a:lnTo>
                                          <a:lnTo>
                                            <a:pt x="119" y="3900"/>
                                          </a:lnTo>
                                          <a:lnTo>
                                            <a:pt x="151" y="3861"/>
                                          </a:lnTo>
                                          <a:lnTo>
                                            <a:pt x="183" y="3813"/>
                                          </a:lnTo>
                                          <a:lnTo>
                                            <a:pt x="217" y="3756"/>
                                          </a:lnTo>
                                          <a:lnTo>
                                            <a:pt x="250" y="3690"/>
                                          </a:lnTo>
                                          <a:lnTo>
                                            <a:pt x="284" y="3616"/>
                                          </a:lnTo>
                                          <a:lnTo>
                                            <a:pt x="317" y="3534"/>
                                          </a:lnTo>
                                          <a:lnTo>
                                            <a:pt x="351" y="3444"/>
                                          </a:lnTo>
                                          <a:lnTo>
                                            <a:pt x="384" y="3347"/>
                                          </a:lnTo>
                                          <a:lnTo>
                                            <a:pt x="416" y="3244"/>
                                          </a:lnTo>
                                          <a:lnTo>
                                            <a:pt x="448" y="3134"/>
                                          </a:lnTo>
                                          <a:lnTo>
                                            <a:pt x="479" y="3019"/>
                                          </a:lnTo>
                                          <a:lnTo>
                                            <a:pt x="509" y="2899"/>
                                          </a:lnTo>
                                          <a:lnTo>
                                            <a:pt x="538" y="2774"/>
                                          </a:lnTo>
                                          <a:lnTo>
                                            <a:pt x="565" y="2645"/>
                                          </a:lnTo>
                                          <a:lnTo>
                                            <a:pt x="592" y="2514"/>
                                          </a:lnTo>
                                          <a:lnTo>
                                            <a:pt x="616" y="2379"/>
                                          </a:lnTo>
                                          <a:lnTo>
                                            <a:pt x="639" y="2243"/>
                                          </a:lnTo>
                                          <a:lnTo>
                                            <a:pt x="661" y="2105"/>
                                          </a:lnTo>
                                          <a:lnTo>
                                            <a:pt x="680" y="1967"/>
                                          </a:lnTo>
                                          <a:lnTo>
                                            <a:pt x="698" y="1829"/>
                                          </a:lnTo>
                                          <a:lnTo>
                                            <a:pt x="713" y="1691"/>
                                          </a:lnTo>
                                          <a:lnTo>
                                            <a:pt x="726" y="1555"/>
                                          </a:lnTo>
                                          <a:lnTo>
                                            <a:pt x="737" y="1421"/>
                                          </a:lnTo>
                                          <a:lnTo>
                                            <a:pt x="746" y="1290"/>
                                          </a:lnTo>
                                          <a:lnTo>
                                            <a:pt x="753" y="1162"/>
                                          </a:lnTo>
                                          <a:lnTo>
                                            <a:pt x="757" y="1038"/>
                                          </a:lnTo>
                                          <a:lnTo>
                                            <a:pt x="759" y="919"/>
                                          </a:lnTo>
                                          <a:lnTo>
                                            <a:pt x="759" y="805"/>
                                          </a:lnTo>
                                          <a:lnTo>
                                            <a:pt x="756" y="697"/>
                                          </a:lnTo>
                                          <a:lnTo>
                                            <a:pt x="751" y="595"/>
                                          </a:lnTo>
                                          <a:lnTo>
                                            <a:pt x="744" y="499"/>
                                          </a:lnTo>
                                          <a:lnTo>
                                            <a:pt x="734" y="411"/>
                                          </a:lnTo>
                                          <a:lnTo>
                                            <a:pt x="722" y="331"/>
                                          </a:lnTo>
                                          <a:lnTo>
                                            <a:pt x="708" y="258"/>
                                          </a:lnTo>
                                          <a:lnTo>
                                            <a:pt x="692" y="194"/>
                                          </a:lnTo>
                                          <a:lnTo>
                                            <a:pt x="674" y="139"/>
                                          </a:lnTo>
                                          <a:lnTo>
                                            <a:pt x="654" y="92"/>
                                          </a:lnTo>
                                          <a:lnTo>
                                            <a:pt x="632" y="55"/>
                                          </a:lnTo>
                                          <a:lnTo>
                                            <a:pt x="608" y="27"/>
                                          </a:lnTo>
                                          <a:lnTo>
                                            <a:pt x="583" y="9"/>
                                          </a:lnTo>
                                          <a:lnTo>
                                            <a:pt x="556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3" name="Freeform 259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2226" y="386"/>
                                      <a:ext cx="784" cy="3583"/>
                                    </a:xfrm>
                                    <a:custGeom>
                                      <a:avLst/>
                                      <a:gdLst>
                                        <a:gd name="T0" fmla="*/ 0 w 871"/>
                                        <a:gd name="T1" fmla="*/ 3981 h 3982"/>
                                        <a:gd name="T2" fmla="*/ 50 w 871"/>
                                        <a:gd name="T3" fmla="*/ 3979 h 3982"/>
                                        <a:gd name="T4" fmla="*/ 100 w 871"/>
                                        <a:gd name="T5" fmla="*/ 3968 h 3982"/>
                                        <a:gd name="T6" fmla="*/ 150 w 871"/>
                                        <a:gd name="T7" fmla="*/ 3948 h 3982"/>
                                        <a:gd name="T8" fmla="*/ 201 w 871"/>
                                        <a:gd name="T9" fmla="*/ 3918 h 3982"/>
                                        <a:gd name="T10" fmla="*/ 251 w 871"/>
                                        <a:gd name="T11" fmla="*/ 3878 h 3982"/>
                                        <a:gd name="T12" fmla="*/ 300 w 871"/>
                                        <a:gd name="T13" fmla="*/ 3829 h 3982"/>
                                        <a:gd name="T14" fmla="*/ 349 w 871"/>
                                        <a:gd name="T15" fmla="*/ 3772 h 3982"/>
                                        <a:gd name="T16" fmla="*/ 397 w 871"/>
                                        <a:gd name="T17" fmla="*/ 3705 h 3982"/>
                                        <a:gd name="T18" fmla="*/ 444 w 871"/>
                                        <a:gd name="T19" fmla="*/ 3630 h 3982"/>
                                        <a:gd name="T20" fmla="*/ 489 w 871"/>
                                        <a:gd name="T21" fmla="*/ 3548 h 3982"/>
                                        <a:gd name="T22" fmla="*/ 533 w 871"/>
                                        <a:gd name="T23" fmla="*/ 3457 h 3982"/>
                                        <a:gd name="T24" fmla="*/ 574 w 871"/>
                                        <a:gd name="T25" fmla="*/ 3360 h 3982"/>
                                        <a:gd name="T26" fmla="*/ 614 w 871"/>
                                        <a:gd name="T27" fmla="*/ 3255 h 3982"/>
                                        <a:gd name="T28" fmla="*/ 651 w 871"/>
                                        <a:gd name="T29" fmla="*/ 3145 h 3982"/>
                                        <a:gd name="T30" fmla="*/ 686 w 871"/>
                                        <a:gd name="T31" fmla="*/ 3029 h 3982"/>
                                        <a:gd name="T32" fmla="*/ 719 w 871"/>
                                        <a:gd name="T33" fmla="*/ 2908 h 3982"/>
                                        <a:gd name="T34" fmla="*/ 748 w 871"/>
                                        <a:gd name="T35" fmla="*/ 2782 h 3982"/>
                                        <a:gd name="T36" fmla="*/ 775 w 871"/>
                                        <a:gd name="T37" fmla="*/ 2652 h 3982"/>
                                        <a:gd name="T38" fmla="*/ 798 w 871"/>
                                        <a:gd name="T39" fmla="*/ 2519 h 3982"/>
                                        <a:gd name="T40" fmla="*/ 819 w 871"/>
                                        <a:gd name="T41" fmla="*/ 2384 h 3982"/>
                                        <a:gd name="T42" fmla="*/ 836 w 871"/>
                                        <a:gd name="T43" fmla="*/ 2247 h 3982"/>
                                        <a:gd name="T44" fmla="*/ 849 w 871"/>
                                        <a:gd name="T45" fmla="*/ 2108 h 3982"/>
                                        <a:gd name="T46" fmla="*/ 860 w 871"/>
                                        <a:gd name="T47" fmla="*/ 1969 h 3982"/>
                                        <a:gd name="T48" fmla="*/ 867 w 871"/>
                                        <a:gd name="T49" fmla="*/ 1830 h 3982"/>
                                        <a:gd name="T50" fmla="*/ 870 w 871"/>
                                        <a:gd name="T51" fmla="*/ 1691 h 3982"/>
                                        <a:gd name="T52" fmla="*/ 870 w 871"/>
                                        <a:gd name="T53" fmla="*/ 1554 h 3982"/>
                                        <a:gd name="T54" fmla="*/ 866 w 871"/>
                                        <a:gd name="T55" fmla="*/ 1420 h 3982"/>
                                        <a:gd name="T56" fmla="*/ 859 w 871"/>
                                        <a:gd name="T57" fmla="*/ 1288 h 3982"/>
                                        <a:gd name="T58" fmla="*/ 848 w 871"/>
                                        <a:gd name="T59" fmla="*/ 1159 h 3982"/>
                                        <a:gd name="T60" fmla="*/ 834 w 871"/>
                                        <a:gd name="T61" fmla="*/ 1034 h 3982"/>
                                        <a:gd name="T62" fmla="*/ 817 w 871"/>
                                        <a:gd name="T63" fmla="*/ 914 h 3982"/>
                                        <a:gd name="T64" fmla="*/ 796 w 871"/>
                                        <a:gd name="T65" fmla="*/ 799 h 3982"/>
                                        <a:gd name="T66" fmla="*/ 773 w 871"/>
                                        <a:gd name="T67" fmla="*/ 690 h 3982"/>
                                        <a:gd name="T68" fmla="*/ 746 w 871"/>
                                        <a:gd name="T69" fmla="*/ 588 h 3982"/>
                                        <a:gd name="T70" fmla="*/ 716 w 871"/>
                                        <a:gd name="T71" fmla="*/ 492 h 3982"/>
                                        <a:gd name="T72" fmla="*/ 683 w 871"/>
                                        <a:gd name="T73" fmla="*/ 403 h 3982"/>
                                        <a:gd name="T74" fmla="*/ 648 w 871"/>
                                        <a:gd name="T75" fmla="*/ 322 h 3982"/>
                                        <a:gd name="T76" fmla="*/ 611 w 871"/>
                                        <a:gd name="T77" fmla="*/ 250 h 3982"/>
                                        <a:gd name="T78" fmla="*/ 571 w 871"/>
                                        <a:gd name="T79" fmla="*/ 185 h 3982"/>
                                        <a:gd name="T80" fmla="*/ 529 w 871"/>
                                        <a:gd name="T81" fmla="*/ 130 h 3982"/>
                                        <a:gd name="T82" fmla="*/ 485 w 871"/>
                                        <a:gd name="T83" fmla="*/ 83 h 3982"/>
                                        <a:gd name="T84" fmla="*/ 440 w 871"/>
                                        <a:gd name="T85" fmla="*/ 46 h 3982"/>
                                        <a:gd name="T86" fmla="*/ 393 w 871"/>
                                        <a:gd name="T87" fmla="*/ 18 h 3982"/>
                                        <a:gd name="T88" fmla="*/ 345 w 871"/>
                                        <a:gd name="T89" fmla="*/ 0 h 3982"/>
                                        <a:gd name="T90" fmla="*/ 345 w 871"/>
                                        <a:gd name="T91" fmla="*/ 0 h 398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871" h="3982">
                                          <a:moveTo>
                                            <a:pt x="0" y="3981"/>
                                          </a:moveTo>
                                          <a:lnTo>
                                            <a:pt x="50" y="3979"/>
                                          </a:lnTo>
                                          <a:lnTo>
                                            <a:pt x="100" y="3968"/>
                                          </a:lnTo>
                                          <a:lnTo>
                                            <a:pt x="150" y="3948"/>
                                          </a:lnTo>
                                          <a:lnTo>
                                            <a:pt x="201" y="3918"/>
                                          </a:lnTo>
                                          <a:lnTo>
                                            <a:pt x="251" y="3878"/>
                                          </a:lnTo>
                                          <a:lnTo>
                                            <a:pt x="300" y="3829"/>
                                          </a:lnTo>
                                          <a:lnTo>
                                            <a:pt x="349" y="3772"/>
                                          </a:lnTo>
                                          <a:lnTo>
                                            <a:pt x="397" y="3705"/>
                                          </a:lnTo>
                                          <a:lnTo>
                                            <a:pt x="444" y="3630"/>
                                          </a:lnTo>
                                          <a:lnTo>
                                            <a:pt x="489" y="3548"/>
                                          </a:lnTo>
                                          <a:lnTo>
                                            <a:pt x="533" y="3457"/>
                                          </a:lnTo>
                                          <a:lnTo>
                                            <a:pt x="574" y="3360"/>
                                          </a:lnTo>
                                          <a:lnTo>
                                            <a:pt x="614" y="3255"/>
                                          </a:lnTo>
                                          <a:lnTo>
                                            <a:pt x="651" y="3145"/>
                                          </a:lnTo>
                                          <a:lnTo>
                                            <a:pt x="686" y="3029"/>
                                          </a:lnTo>
                                          <a:lnTo>
                                            <a:pt x="719" y="2908"/>
                                          </a:lnTo>
                                          <a:lnTo>
                                            <a:pt x="748" y="2782"/>
                                          </a:lnTo>
                                          <a:lnTo>
                                            <a:pt x="775" y="2652"/>
                                          </a:lnTo>
                                          <a:lnTo>
                                            <a:pt x="798" y="2519"/>
                                          </a:lnTo>
                                          <a:lnTo>
                                            <a:pt x="819" y="2384"/>
                                          </a:lnTo>
                                          <a:lnTo>
                                            <a:pt x="836" y="2247"/>
                                          </a:lnTo>
                                          <a:lnTo>
                                            <a:pt x="849" y="2108"/>
                                          </a:lnTo>
                                          <a:lnTo>
                                            <a:pt x="860" y="1969"/>
                                          </a:lnTo>
                                          <a:lnTo>
                                            <a:pt x="867" y="1830"/>
                                          </a:lnTo>
                                          <a:lnTo>
                                            <a:pt x="870" y="1691"/>
                                          </a:lnTo>
                                          <a:lnTo>
                                            <a:pt x="870" y="1554"/>
                                          </a:lnTo>
                                          <a:lnTo>
                                            <a:pt x="866" y="1420"/>
                                          </a:lnTo>
                                          <a:lnTo>
                                            <a:pt x="859" y="1288"/>
                                          </a:lnTo>
                                          <a:lnTo>
                                            <a:pt x="848" y="1159"/>
                                          </a:lnTo>
                                          <a:lnTo>
                                            <a:pt x="834" y="1034"/>
                                          </a:lnTo>
                                          <a:lnTo>
                                            <a:pt x="817" y="914"/>
                                          </a:lnTo>
                                          <a:lnTo>
                                            <a:pt x="796" y="799"/>
                                          </a:lnTo>
                                          <a:lnTo>
                                            <a:pt x="773" y="690"/>
                                          </a:lnTo>
                                          <a:lnTo>
                                            <a:pt x="746" y="588"/>
                                          </a:lnTo>
                                          <a:lnTo>
                                            <a:pt x="716" y="492"/>
                                          </a:lnTo>
                                          <a:lnTo>
                                            <a:pt x="683" y="403"/>
                                          </a:lnTo>
                                          <a:lnTo>
                                            <a:pt x="648" y="322"/>
                                          </a:lnTo>
                                          <a:lnTo>
                                            <a:pt x="611" y="250"/>
                                          </a:lnTo>
                                          <a:lnTo>
                                            <a:pt x="571" y="185"/>
                                          </a:lnTo>
                                          <a:lnTo>
                                            <a:pt x="529" y="130"/>
                                          </a:lnTo>
                                          <a:lnTo>
                                            <a:pt x="485" y="83"/>
                                          </a:lnTo>
                                          <a:lnTo>
                                            <a:pt x="440" y="46"/>
                                          </a:lnTo>
                                          <a:lnTo>
                                            <a:pt x="393" y="18"/>
                                          </a:lnTo>
                                          <a:lnTo>
                                            <a:pt x="345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4" name="Freeform 260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2354" y="334"/>
                                      <a:ext cx="900" cy="3600"/>
                                    </a:xfrm>
                                    <a:custGeom>
                                      <a:avLst/>
                                      <a:gdLst>
                                        <a:gd name="T0" fmla="*/ 0 w 1000"/>
                                        <a:gd name="T1" fmla="*/ 4000 h 4001"/>
                                        <a:gd name="T2" fmla="*/ 70 w 1000"/>
                                        <a:gd name="T3" fmla="*/ 3995 h 4001"/>
                                        <a:gd name="T4" fmla="*/ 139 w 1000"/>
                                        <a:gd name="T5" fmla="*/ 3981 h 4001"/>
                                        <a:gd name="T6" fmla="*/ 208 w 1000"/>
                                        <a:gd name="T7" fmla="*/ 3956 h 4001"/>
                                        <a:gd name="T8" fmla="*/ 276 w 1000"/>
                                        <a:gd name="T9" fmla="*/ 3923 h 4001"/>
                                        <a:gd name="T10" fmla="*/ 342 w 1000"/>
                                        <a:gd name="T11" fmla="*/ 3879 h 4001"/>
                                        <a:gd name="T12" fmla="*/ 407 w 1000"/>
                                        <a:gd name="T13" fmla="*/ 3827 h 4001"/>
                                        <a:gd name="T14" fmla="*/ 469 w 1000"/>
                                        <a:gd name="T15" fmla="*/ 3766 h 4001"/>
                                        <a:gd name="T16" fmla="*/ 530 w 1000"/>
                                        <a:gd name="T17" fmla="*/ 3696 h 4001"/>
                                        <a:gd name="T18" fmla="*/ 588 w 1000"/>
                                        <a:gd name="T19" fmla="*/ 3618 h 4001"/>
                                        <a:gd name="T20" fmla="*/ 643 w 1000"/>
                                        <a:gd name="T21" fmla="*/ 3532 h 4001"/>
                                        <a:gd name="T22" fmla="*/ 695 w 1000"/>
                                        <a:gd name="T23" fmla="*/ 3439 h 4001"/>
                                        <a:gd name="T24" fmla="*/ 743 w 1000"/>
                                        <a:gd name="T25" fmla="*/ 3338 h 4001"/>
                                        <a:gd name="T26" fmla="*/ 788 w 1000"/>
                                        <a:gd name="T27" fmla="*/ 3231 h 4001"/>
                                        <a:gd name="T28" fmla="*/ 829 w 1000"/>
                                        <a:gd name="T29" fmla="*/ 3118 h 4001"/>
                                        <a:gd name="T30" fmla="*/ 866 w 1000"/>
                                        <a:gd name="T31" fmla="*/ 3000 h 4001"/>
                                        <a:gd name="T32" fmla="*/ 899 w 1000"/>
                                        <a:gd name="T33" fmla="*/ 2877 h 4001"/>
                                        <a:gd name="T34" fmla="*/ 927 w 1000"/>
                                        <a:gd name="T35" fmla="*/ 2749 h 4001"/>
                                        <a:gd name="T36" fmla="*/ 951 w 1000"/>
                                        <a:gd name="T37" fmla="*/ 2618 h 4001"/>
                                        <a:gd name="T38" fmla="*/ 970 w 1000"/>
                                        <a:gd name="T39" fmla="*/ 2484 h 4001"/>
                                        <a:gd name="T40" fmla="*/ 985 w 1000"/>
                                        <a:gd name="T41" fmla="*/ 2347 h 4001"/>
                                        <a:gd name="T42" fmla="*/ 995 w 1000"/>
                                        <a:gd name="T43" fmla="*/ 2209 h 4001"/>
                                        <a:gd name="T44" fmla="*/ 999 w 1000"/>
                                        <a:gd name="T45" fmla="*/ 2070 h 4001"/>
                                        <a:gd name="T46" fmla="*/ 999 w 1000"/>
                                        <a:gd name="T47" fmla="*/ 1930 h 4001"/>
                                        <a:gd name="T48" fmla="*/ 995 w 1000"/>
                                        <a:gd name="T49" fmla="*/ 1791 h 4001"/>
                                        <a:gd name="T50" fmla="*/ 985 w 1000"/>
                                        <a:gd name="T51" fmla="*/ 1653 h 4001"/>
                                        <a:gd name="T52" fmla="*/ 970 w 1000"/>
                                        <a:gd name="T53" fmla="*/ 1516 h 4001"/>
                                        <a:gd name="T54" fmla="*/ 951 w 1000"/>
                                        <a:gd name="T55" fmla="*/ 1382 h 4001"/>
                                        <a:gd name="T56" fmla="*/ 927 w 1000"/>
                                        <a:gd name="T57" fmla="*/ 1251 h 4001"/>
                                        <a:gd name="T58" fmla="*/ 899 w 1000"/>
                                        <a:gd name="T59" fmla="*/ 1123 h 4001"/>
                                        <a:gd name="T60" fmla="*/ 866 w 1000"/>
                                        <a:gd name="T61" fmla="*/ 1000 h 4001"/>
                                        <a:gd name="T62" fmla="*/ 829 w 1000"/>
                                        <a:gd name="T63" fmla="*/ 882 h 4001"/>
                                        <a:gd name="T64" fmla="*/ 788 w 1000"/>
                                        <a:gd name="T65" fmla="*/ 769 h 4001"/>
                                        <a:gd name="T66" fmla="*/ 743 w 1000"/>
                                        <a:gd name="T67" fmla="*/ 662 h 4001"/>
                                        <a:gd name="T68" fmla="*/ 695 w 1000"/>
                                        <a:gd name="T69" fmla="*/ 561 h 4001"/>
                                        <a:gd name="T70" fmla="*/ 643 w 1000"/>
                                        <a:gd name="T71" fmla="*/ 468 h 4001"/>
                                        <a:gd name="T72" fmla="*/ 588 w 1000"/>
                                        <a:gd name="T73" fmla="*/ 382 h 4001"/>
                                        <a:gd name="T74" fmla="*/ 530 w 1000"/>
                                        <a:gd name="T75" fmla="*/ 304 h 4001"/>
                                        <a:gd name="T76" fmla="*/ 469 w 1000"/>
                                        <a:gd name="T77" fmla="*/ 234 h 4001"/>
                                        <a:gd name="T78" fmla="*/ 407 w 1000"/>
                                        <a:gd name="T79" fmla="*/ 173 h 4001"/>
                                        <a:gd name="T80" fmla="*/ 342 w 1000"/>
                                        <a:gd name="T81" fmla="*/ 121 h 4001"/>
                                        <a:gd name="T82" fmla="*/ 276 w 1000"/>
                                        <a:gd name="T83" fmla="*/ 77 h 4001"/>
                                        <a:gd name="T84" fmla="*/ 208 w 1000"/>
                                        <a:gd name="T85" fmla="*/ 44 h 4001"/>
                                        <a:gd name="T86" fmla="*/ 139 w 1000"/>
                                        <a:gd name="T87" fmla="*/ 19 h 4001"/>
                                        <a:gd name="T88" fmla="*/ 70 w 1000"/>
                                        <a:gd name="T89" fmla="*/ 5 h 4001"/>
                                        <a:gd name="T90" fmla="*/ 0 w 1000"/>
                                        <a:gd name="T91" fmla="*/ 0 h 400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1000" h="4001">
                                          <a:moveTo>
                                            <a:pt x="0" y="4000"/>
                                          </a:moveTo>
                                          <a:lnTo>
                                            <a:pt x="70" y="3995"/>
                                          </a:lnTo>
                                          <a:lnTo>
                                            <a:pt x="139" y="3981"/>
                                          </a:lnTo>
                                          <a:lnTo>
                                            <a:pt x="208" y="3956"/>
                                          </a:lnTo>
                                          <a:lnTo>
                                            <a:pt x="276" y="3923"/>
                                          </a:lnTo>
                                          <a:lnTo>
                                            <a:pt x="342" y="3879"/>
                                          </a:lnTo>
                                          <a:lnTo>
                                            <a:pt x="407" y="3827"/>
                                          </a:lnTo>
                                          <a:lnTo>
                                            <a:pt x="469" y="3766"/>
                                          </a:lnTo>
                                          <a:lnTo>
                                            <a:pt x="530" y="3696"/>
                                          </a:lnTo>
                                          <a:lnTo>
                                            <a:pt x="588" y="3618"/>
                                          </a:lnTo>
                                          <a:lnTo>
                                            <a:pt x="643" y="3532"/>
                                          </a:lnTo>
                                          <a:lnTo>
                                            <a:pt x="695" y="3439"/>
                                          </a:lnTo>
                                          <a:lnTo>
                                            <a:pt x="743" y="3338"/>
                                          </a:lnTo>
                                          <a:lnTo>
                                            <a:pt x="788" y="3231"/>
                                          </a:lnTo>
                                          <a:lnTo>
                                            <a:pt x="829" y="3118"/>
                                          </a:lnTo>
                                          <a:lnTo>
                                            <a:pt x="866" y="3000"/>
                                          </a:lnTo>
                                          <a:lnTo>
                                            <a:pt x="899" y="2877"/>
                                          </a:lnTo>
                                          <a:lnTo>
                                            <a:pt x="927" y="2749"/>
                                          </a:lnTo>
                                          <a:lnTo>
                                            <a:pt x="951" y="2618"/>
                                          </a:lnTo>
                                          <a:lnTo>
                                            <a:pt x="970" y="2484"/>
                                          </a:lnTo>
                                          <a:lnTo>
                                            <a:pt x="985" y="2347"/>
                                          </a:lnTo>
                                          <a:lnTo>
                                            <a:pt x="995" y="2209"/>
                                          </a:lnTo>
                                          <a:lnTo>
                                            <a:pt x="999" y="2070"/>
                                          </a:lnTo>
                                          <a:lnTo>
                                            <a:pt x="999" y="1930"/>
                                          </a:lnTo>
                                          <a:lnTo>
                                            <a:pt x="995" y="1791"/>
                                          </a:lnTo>
                                          <a:lnTo>
                                            <a:pt x="985" y="1653"/>
                                          </a:lnTo>
                                          <a:lnTo>
                                            <a:pt x="970" y="1516"/>
                                          </a:lnTo>
                                          <a:lnTo>
                                            <a:pt x="951" y="1382"/>
                                          </a:lnTo>
                                          <a:lnTo>
                                            <a:pt x="927" y="1251"/>
                                          </a:lnTo>
                                          <a:lnTo>
                                            <a:pt x="899" y="1123"/>
                                          </a:lnTo>
                                          <a:lnTo>
                                            <a:pt x="866" y="1000"/>
                                          </a:lnTo>
                                          <a:lnTo>
                                            <a:pt x="829" y="882"/>
                                          </a:lnTo>
                                          <a:lnTo>
                                            <a:pt x="788" y="769"/>
                                          </a:lnTo>
                                          <a:lnTo>
                                            <a:pt x="743" y="662"/>
                                          </a:lnTo>
                                          <a:lnTo>
                                            <a:pt x="695" y="561"/>
                                          </a:lnTo>
                                          <a:lnTo>
                                            <a:pt x="643" y="468"/>
                                          </a:lnTo>
                                          <a:lnTo>
                                            <a:pt x="588" y="382"/>
                                          </a:lnTo>
                                          <a:lnTo>
                                            <a:pt x="530" y="304"/>
                                          </a:lnTo>
                                          <a:lnTo>
                                            <a:pt x="469" y="234"/>
                                          </a:lnTo>
                                          <a:lnTo>
                                            <a:pt x="407" y="173"/>
                                          </a:lnTo>
                                          <a:lnTo>
                                            <a:pt x="342" y="121"/>
                                          </a:lnTo>
                                          <a:lnTo>
                                            <a:pt x="276" y="77"/>
                                          </a:lnTo>
                                          <a:lnTo>
                                            <a:pt x="208" y="44"/>
                                          </a:lnTo>
                                          <a:lnTo>
                                            <a:pt x="139" y="19"/>
                                          </a:lnTo>
                                          <a:lnTo>
                                            <a:pt x="70" y="5"/>
                                          </a:ln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5" name="Freeform 261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2193" y="330"/>
                                      <a:ext cx="1302" cy="3589"/>
                                    </a:xfrm>
                                    <a:custGeom>
                                      <a:avLst/>
                                      <a:gdLst>
                                        <a:gd name="T0" fmla="*/ 356 w 1447"/>
                                        <a:gd name="T1" fmla="*/ 3987 h 3988"/>
                                        <a:gd name="T2" fmla="*/ 444 w 1447"/>
                                        <a:gd name="T3" fmla="*/ 3974 h 3988"/>
                                        <a:gd name="T4" fmla="*/ 529 w 1447"/>
                                        <a:gd name="T5" fmla="*/ 3952 h 3988"/>
                                        <a:gd name="T6" fmla="*/ 614 w 1447"/>
                                        <a:gd name="T7" fmla="*/ 3920 h 3988"/>
                                        <a:gd name="T8" fmla="*/ 696 w 1447"/>
                                        <a:gd name="T9" fmla="*/ 3879 h 3988"/>
                                        <a:gd name="T10" fmla="*/ 775 w 1447"/>
                                        <a:gd name="T11" fmla="*/ 3828 h 3988"/>
                                        <a:gd name="T12" fmla="*/ 852 w 1447"/>
                                        <a:gd name="T13" fmla="*/ 3769 h 3988"/>
                                        <a:gd name="T14" fmla="*/ 925 w 1447"/>
                                        <a:gd name="T15" fmla="*/ 3701 h 3988"/>
                                        <a:gd name="T16" fmla="*/ 995 w 1447"/>
                                        <a:gd name="T17" fmla="*/ 3625 h 3988"/>
                                        <a:gd name="T18" fmla="*/ 1060 w 1447"/>
                                        <a:gd name="T19" fmla="*/ 3540 h 3988"/>
                                        <a:gd name="T20" fmla="*/ 1122 w 1447"/>
                                        <a:gd name="T21" fmla="*/ 3449 h 3988"/>
                                        <a:gd name="T22" fmla="*/ 1179 w 1447"/>
                                        <a:gd name="T23" fmla="*/ 3350 h 3988"/>
                                        <a:gd name="T24" fmla="*/ 1230 w 1447"/>
                                        <a:gd name="T25" fmla="*/ 3244 h 3988"/>
                                        <a:gd name="T26" fmla="*/ 1277 w 1447"/>
                                        <a:gd name="T27" fmla="*/ 3133 h 3988"/>
                                        <a:gd name="T28" fmla="*/ 1319 w 1447"/>
                                        <a:gd name="T29" fmla="*/ 3016 h 3988"/>
                                        <a:gd name="T30" fmla="*/ 1355 w 1447"/>
                                        <a:gd name="T31" fmla="*/ 2894 h 3988"/>
                                        <a:gd name="T32" fmla="*/ 1385 w 1447"/>
                                        <a:gd name="T33" fmla="*/ 2767 h 3988"/>
                                        <a:gd name="T34" fmla="*/ 1409 w 1447"/>
                                        <a:gd name="T35" fmla="*/ 2637 h 3988"/>
                                        <a:gd name="T36" fmla="*/ 1427 w 1447"/>
                                        <a:gd name="T37" fmla="*/ 2504 h 3988"/>
                                        <a:gd name="T38" fmla="*/ 1439 w 1447"/>
                                        <a:gd name="T39" fmla="*/ 2368 h 3988"/>
                                        <a:gd name="T40" fmla="*/ 1446 w 1447"/>
                                        <a:gd name="T41" fmla="*/ 2230 h 3988"/>
                                        <a:gd name="T42" fmla="*/ 1445 w 1447"/>
                                        <a:gd name="T43" fmla="*/ 2091 h 3988"/>
                                        <a:gd name="T44" fmla="*/ 1439 w 1447"/>
                                        <a:gd name="T45" fmla="*/ 1952 h 3988"/>
                                        <a:gd name="T46" fmla="*/ 1427 w 1447"/>
                                        <a:gd name="T47" fmla="*/ 1813 h 3988"/>
                                        <a:gd name="T48" fmla="*/ 1408 w 1447"/>
                                        <a:gd name="T49" fmla="*/ 1675 h 3988"/>
                                        <a:gd name="T50" fmla="*/ 1384 w 1447"/>
                                        <a:gd name="T51" fmla="*/ 1538 h 3988"/>
                                        <a:gd name="T52" fmla="*/ 1353 w 1447"/>
                                        <a:gd name="T53" fmla="*/ 1404 h 3988"/>
                                        <a:gd name="T54" fmla="*/ 1317 w 1447"/>
                                        <a:gd name="T55" fmla="*/ 1272 h 3988"/>
                                        <a:gd name="T56" fmla="*/ 1275 w 1447"/>
                                        <a:gd name="T57" fmla="*/ 1145 h 3988"/>
                                        <a:gd name="T58" fmla="*/ 1228 w 1447"/>
                                        <a:gd name="T59" fmla="*/ 1021 h 3988"/>
                                        <a:gd name="T60" fmla="*/ 1176 w 1447"/>
                                        <a:gd name="T61" fmla="*/ 902 h 3988"/>
                                        <a:gd name="T62" fmla="*/ 1119 w 1447"/>
                                        <a:gd name="T63" fmla="*/ 788 h 3988"/>
                                        <a:gd name="T64" fmla="*/ 1058 w 1447"/>
                                        <a:gd name="T65" fmla="*/ 680 h 3988"/>
                                        <a:gd name="T66" fmla="*/ 992 w 1447"/>
                                        <a:gd name="T67" fmla="*/ 579 h 3988"/>
                                        <a:gd name="T68" fmla="*/ 922 w 1447"/>
                                        <a:gd name="T69" fmla="*/ 484 h 3988"/>
                                        <a:gd name="T70" fmla="*/ 848 w 1447"/>
                                        <a:gd name="T71" fmla="*/ 397 h 3988"/>
                                        <a:gd name="T72" fmla="*/ 772 w 1447"/>
                                        <a:gd name="T73" fmla="*/ 317 h 3988"/>
                                        <a:gd name="T74" fmla="*/ 692 w 1447"/>
                                        <a:gd name="T75" fmla="*/ 246 h 3988"/>
                                        <a:gd name="T76" fmla="*/ 610 w 1447"/>
                                        <a:gd name="T77" fmla="*/ 183 h 3988"/>
                                        <a:gd name="T78" fmla="*/ 526 w 1447"/>
                                        <a:gd name="T79" fmla="*/ 129 h 3988"/>
                                        <a:gd name="T80" fmla="*/ 440 w 1447"/>
                                        <a:gd name="T81" fmla="*/ 85 h 3988"/>
                                        <a:gd name="T82" fmla="*/ 353 w 1447"/>
                                        <a:gd name="T83" fmla="*/ 49 h 3988"/>
                                        <a:gd name="T84" fmla="*/ 265 w 1447"/>
                                        <a:gd name="T85" fmla="*/ 23 h 3988"/>
                                        <a:gd name="T86" fmla="*/ 176 w 1447"/>
                                        <a:gd name="T87" fmla="*/ 7 h 3988"/>
                                        <a:gd name="T88" fmla="*/ 88 w 1447"/>
                                        <a:gd name="T89" fmla="*/ 0 h 3988"/>
                                        <a:gd name="T90" fmla="*/ 0 w 1447"/>
                                        <a:gd name="T91" fmla="*/ 3 h 398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1447" h="3988">
                                          <a:moveTo>
                                            <a:pt x="356" y="3987"/>
                                          </a:moveTo>
                                          <a:lnTo>
                                            <a:pt x="444" y="3974"/>
                                          </a:lnTo>
                                          <a:lnTo>
                                            <a:pt x="529" y="3952"/>
                                          </a:lnTo>
                                          <a:lnTo>
                                            <a:pt x="614" y="3920"/>
                                          </a:lnTo>
                                          <a:lnTo>
                                            <a:pt x="696" y="3879"/>
                                          </a:lnTo>
                                          <a:lnTo>
                                            <a:pt x="775" y="3828"/>
                                          </a:lnTo>
                                          <a:lnTo>
                                            <a:pt x="852" y="3769"/>
                                          </a:lnTo>
                                          <a:lnTo>
                                            <a:pt x="925" y="3701"/>
                                          </a:lnTo>
                                          <a:lnTo>
                                            <a:pt x="995" y="3625"/>
                                          </a:lnTo>
                                          <a:lnTo>
                                            <a:pt x="1060" y="3540"/>
                                          </a:lnTo>
                                          <a:lnTo>
                                            <a:pt x="1122" y="3449"/>
                                          </a:lnTo>
                                          <a:lnTo>
                                            <a:pt x="1179" y="3350"/>
                                          </a:lnTo>
                                          <a:lnTo>
                                            <a:pt x="1230" y="3244"/>
                                          </a:lnTo>
                                          <a:lnTo>
                                            <a:pt x="1277" y="3133"/>
                                          </a:lnTo>
                                          <a:lnTo>
                                            <a:pt x="1319" y="3016"/>
                                          </a:lnTo>
                                          <a:lnTo>
                                            <a:pt x="1355" y="2894"/>
                                          </a:lnTo>
                                          <a:lnTo>
                                            <a:pt x="1385" y="2767"/>
                                          </a:lnTo>
                                          <a:lnTo>
                                            <a:pt x="1409" y="2637"/>
                                          </a:lnTo>
                                          <a:lnTo>
                                            <a:pt x="1427" y="2504"/>
                                          </a:lnTo>
                                          <a:lnTo>
                                            <a:pt x="1439" y="2368"/>
                                          </a:lnTo>
                                          <a:lnTo>
                                            <a:pt x="1446" y="2230"/>
                                          </a:lnTo>
                                          <a:lnTo>
                                            <a:pt x="1445" y="2091"/>
                                          </a:lnTo>
                                          <a:lnTo>
                                            <a:pt x="1439" y="1952"/>
                                          </a:lnTo>
                                          <a:lnTo>
                                            <a:pt x="1427" y="1813"/>
                                          </a:lnTo>
                                          <a:lnTo>
                                            <a:pt x="1408" y="1675"/>
                                          </a:lnTo>
                                          <a:lnTo>
                                            <a:pt x="1384" y="1538"/>
                                          </a:lnTo>
                                          <a:lnTo>
                                            <a:pt x="1353" y="1404"/>
                                          </a:lnTo>
                                          <a:lnTo>
                                            <a:pt x="1317" y="1272"/>
                                          </a:lnTo>
                                          <a:lnTo>
                                            <a:pt x="1275" y="1145"/>
                                          </a:lnTo>
                                          <a:lnTo>
                                            <a:pt x="1228" y="1021"/>
                                          </a:lnTo>
                                          <a:lnTo>
                                            <a:pt x="1176" y="902"/>
                                          </a:lnTo>
                                          <a:lnTo>
                                            <a:pt x="1119" y="788"/>
                                          </a:lnTo>
                                          <a:lnTo>
                                            <a:pt x="1058" y="680"/>
                                          </a:lnTo>
                                          <a:lnTo>
                                            <a:pt x="992" y="579"/>
                                          </a:lnTo>
                                          <a:lnTo>
                                            <a:pt x="922" y="484"/>
                                          </a:lnTo>
                                          <a:lnTo>
                                            <a:pt x="848" y="397"/>
                                          </a:lnTo>
                                          <a:lnTo>
                                            <a:pt x="772" y="317"/>
                                          </a:lnTo>
                                          <a:lnTo>
                                            <a:pt x="692" y="246"/>
                                          </a:lnTo>
                                          <a:lnTo>
                                            <a:pt x="610" y="183"/>
                                          </a:lnTo>
                                          <a:lnTo>
                                            <a:pt x="526" y="129"/>
                                          </a:lnTo>
                                          <a:lnTo>
                                            <a:pt x="440" y="85"/>
                                          </a:lnTo>
                                          <a:lnTo>
                                            <a:pt x="353" y="49"/>
                                          </a:lnTo>
                                          <a:lnTo>
                                            <a:pt x="265" y="23"/>
                                          </a:lnTo>
                                          <a:lnTo>
                                            <a:pt x="176" y="7"/>
                                          </a:lnTo>
                                          <a:lnTo>
                                            <a:pt x="88" y="0"/>
                                          </a:lnTo>
                                          <a:lnTo>
                                            <a:pt x="0" y="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6" name="Freeform 262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2076" y="332"/>
                                      <a:ext cx="1631" cy="3545"/>
                                    </a:xfrm>
                                    <a:custGeom>
                                      <a:avLst/>
                                      <a:gdLst>
                                        <a:gd name="T0" fmla="*/ 711 w 1812"/>
                                        <a:gd name="T1" fmla="*/ 3939 h 3940"/>
                                        <a:gd name="T2" fmla="*/ 811 w 1812"/>
                                        <a:gd name="T3" fmla="*/ 3913 h 3940"/>
                                        <a:gd name="T4" fmla="*/ 909 w 1812"/>
                                        <a:gd name="T5" fmla="*/ 3878 h 3940"/>
                                        <a:gd name="T6" fmla="*/ 1004 w 1812"/>
                                        <a:gd name="T7" fmla="*/ 3834 h 3940"/>
                                        <a:gd name="T8" fmla="*/ 1095 w 1812"/>
                                        <a:gd name="T9" fmla="*/ 3780 h 3940"/>
                                        <a:gd name="T10" fmla="*/ 1183 w 1812"/>
                                        <a:gd name="T11" fmla="*/ 3718 h 3940"/>
                                        <a:gd name="T12" fmla="*/ 1266 w 1812"/>
                                        <a:gd name="T13" fmla="*/ 3647 h 3940"/>
                                        <a:gd name="T14" fmla="*/ 1345 w 1812"/>
                                        <a:gd name="T15" fmla="*/ 3569 h 3940"/>
                                        <a:gd name="T16" fmla="*/ 1418 w 1812"/>
                                        <a:gd name="T17" fmla="*/ 3482 h 3940"/>
                                        <a:gd name="T18" fmla="*/ 1486 w 1812"/>
                                        <a:gd name="T19" fmla="*/ 3388 h 3940"/>
                                        <a:gd name="T20" fmla="*/ 1549 w 1812"/>
                                        <a:gd name="T21" fmla="*/ 3287 h 3940"/>
                                        <a:gd name="T22" fmla="*/ 1605 w 1812"/>
                                        <a:gd name="T23" fmla="*/ 3180 h 3940"/>
                                        <a:gd name="T24" fmla="*/ 1655 w 1812"/>
                                        <a:gd name="T25" fmla="*/ 3067 h 3940"/>
                                        <a:gd name="T26" fmla="*/ 1698 w 1812"/>
                                        <a:gd name="T27" fmla="*/ 2949 h 3940"/>
                                        <a:gd name="T28" fmla="*/ 1735 w 1812"/>
                                        <a:gd name="T29" fmla="*/ 2826 h 3940"/>
                                        <a:gd name="T30" fmla="*/ 1765 w 1812"/>
                                        <a:gd name="T31" fmla="*/ 2699 h 3940"/>
                                        <a:gd name="T32" fmla="*/ 1787 w 1812"/>
                                        <a:gd name="T33" fmla="*/ 2569 h 3940"/>
                                        <a:gd name="T34" fmla="*/ 1803 w 1812"/>
                                        <a:gd name="T35" fmla="*/ 2435 h 3940"/>
                                        <a:gd name="T36" fmla="*/ 1811 w 1812"/>
                                        <a:gd name="T37" fmla="*/ 2299 h 3940"/>
                                        <a:gd name="T38" fmla="*/ 1811 w 1812"/>
                                        <a:gd name="T39" fmla="*/ 2162 h 3940"/>
                                        <a:gd name="T40" fmla="*/ 1805 w 1812"/>
                                        <a:gd name="T41" fmla="*/ 2024 h 3940"/>
                                        <a:gd name="T42" fmla="*/ 1791 w 1812"/>
                                        <a:gd name="T43" fmla="*/ 1886 h 3940"/>
                                        <a:gd name="T44" fmla="*/ 1769 w 1812"/>
                                        <a:gd name="T45" fmla="*/ 1748 h 3940"/>
                                        <a:gd name="T46" fmla="*/ 1741 w 1812"/>
                                        <a:gd name="T47" fmla="*/ 1611 h 3940"/>
                                        <a:gd name="T48" fmla="*/ 1706 w 1812"/>
                                        <a:gd name="T49" fmla="*/ 1477 h 3940"/>
                                        <a:gd name="T50" fmla="*/ 1663 w 1812"/>
                                        <a:gd name="T51" fmla="*/ 1344 h 3940"/>
                                        <a:gd name="T52" fmla="*/ 1615 w 1812"/>
                                        <a:gd name="T53" fmla="*/ 1215 h 3940"/>
                                        <a:gd name="T54" fmla="*/ 1559 w 1812"/>
                                        <a:gd name="T55" fmla="*/ 1089 h 3940"/>
                                        <a:gd name="T56" fmla="*/ 1498 w 1812"/>
                                        <a:gd name="T57" fmla="*/ 968 h 3940"/>
                                        <a:gd name="T58" fmla="*/ 1431 w 1812"/>
                                        <a:gd name="T59" fmla="*/ 852 h 3940"/>
                                        <a:gd name="T60" fmla="*/ 1358 w 1812"/>
                                        <a:gd name="T61" fmla="*/ 741 h 3940"/>
                                        <a:gd name="T62" fmla="*/ 1280 w 1812"/>
                                        <a:gd name="T63" fmla="*/ 636 h 3940"/>
                                        <a:gd name="T64" fmla="*/ 1198 w 1812"/>
                                        <a:gd name="T65" fmla="*/ 538 h 3940"/>
                                        <a:gd name="T66" fmla="*/ 1111 w 1812"/>
                                        <a:gd name="T67" fmla="*/ 447 h 3940"/>
                                        <a:gd name="T68" fmla="*/ 1020 w 1812"/>
                                        <a:gd name="T69" fmla="*/ 363 h 3940"/>
                                        <a:gd name="T70" fmla="*/ 926 w 1812"/>
                                        <a:gd name="T71" fmla="*/ 287 h 3940"/>
                                        <a:gd name="T72" fmla="*/ 829 w 1812"/>
                                        <a:gd name="T73" fmla="*/ 220 h 3940"/>
                                        <a:gd name="T74" fmla="*/ 729 w 1812"/>
                                        <a:gd name="T75" fmla="*/ 161 h 3940"/>
                                        <a:gd name="T76" fmla="*/ 627 w 1812"/>
                                        <a:gd name="T77" fmla="*/ 110 h 3940"/>
                                        <a:gd name="T78" fmla="*/ 523 w 1812"/>
                                        <a:gd name="T79" fmla="*/ 69 h 3940"/>
                                        <a:gd name="T80" fmla="*/ 419 w 1812"/>
                                        <a:gd name="T81" fmla="*/ 38 h 3940"/>
                                        <a:gd name="T82" fmla="*/ 313 w 1812"/>
                                        <a:gd name="T83" fmla="*/ 16 h 3940"/>
                                        <a:gd name="T84" fmla="*/ 208 w 1812"/>
                                        <a:gd name="T85" fmla="*/ 3 h 3940"/>
                                        <a:gd name="T86" fmla="*/ 104 w 1812"/>
                                        <a:gd name="T87" fmla="*/ 0 h 3940"/>
                                        <a:gd name="T88" fmla="*/ 0 w 1812"/>
                                        <a:gd name="T89" fmla="*/ 6 h 3940"/>
                                        <a:gd name="T90" fmla="*/ 0 w 1812"/>
                                        <a:gd name="T91" fmla="*/ 6 h 394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1812" h="3940">
                                          <a:moveTo>
                                            <a:pt x="711" y="3939"/>
                                          </a:moveTo>
                                          <a:lnTo>
                                            <a:pt x="811" y="3913"/>
                                          </a:lnTo>
                                          <a:lnTo>
                                            <a:pt x="909" y="3878"/>
                                          </a:lnTo>
                                          <a:lnTo>
                                            <a:pt x="1004" y="3834"/>
                                          </a:lnTo>
                                          <a:lnTo>
                                            <a:pt x="1095" y="3780"/>
                                          </a:lnTo>
                                          <a:lnTo>
                                            <a:pt x="1183" y="3718"/>
                                          </a:lnTo>
                                          <a:lnTo>
                                            <a:pt x="1266" y="3647"/>
                                          </a:lnTo>
                                          <a:lnTo>
                                            <a:pt x="1345" y="3569"/>
                                          </a:lnTo>
                                          <a:lnTo>
                                            <a:pt x="1418" y="3482"/>
                                          </a:lnTo>
                                          <a:lnTo>
                                            <a:pt x="1486" y="3388"/>
                                          </a:lnTo>
                                          <a:lnTo>
                                            <a:pt x="1549" y="3287"/>
                                          </a:lnTo>
                                          <a:lnTo>
                                            <a:pt x="1605" y="3180"/>
                                          </a:lnTo>
                                          <a:lnTo>
                                            <a:pt x="1655" y="3067"/>
                                          </a:lnTo>
                                          <a:lnTo>
                                            <a:pt x="1698" y="2949"/>
                                          </a:lnTo>
                                          <a:lnTo>
                                            <a:pt x="1735" y="2826"/>
                                          </a:lnTo>
                                          <a:lnTo>
                                            <a:pt x="1765" y="2699"/>
                                          </a:lnTo>
                                          <a:lnTo>
                                            <a:pt x="1787" y="2569"/>
                                          </a:lnTo>
                                          <a:lnTo>
                                            <a:pt x="1803" y="2435"/>
                                          </a:lnTo>
                                          <a:lnTo>
                                            <a:pt x="1811" y="2299"/>
                                          </a:lnTo>
                                          <a:lnTo>
                                            <a:pt x="1811" y="2162"/>
                                          </a:lnTo>
                                          <a:lnTo>
                                            <a:pt x="1805" y="2024"/>
                                          </a:lnTo>
                                          <a:lnTo>
                                            <a:pt x="1791" y="1886"/>
                                          </a:lnTo>
                                          <a:lnTo>
                                            <a:pt x="1769" y="1748"/>
                                          </a:lnTo>
                                          <a:lnTo>
                                            <a:pt x="1741" y="1611"/>
                                          </a:lnTo>
                                          <a:lnTo>
                                            <a:pt x="1706" y="1477"/>
                                          </a:lnTo>
                                          <a:lnTo>
                                            <a:pt x="1663" y="1344"/>
                                          </a:lnTo>
                                          <a:lnTo>
                                            <a:pt x="1615" y="1215"/>
                                          </a:lnTo>
                                          <a:lnTo>
                                            <a:pt x="1559" y="1089"/>
                                          </a:lnTo>
                                          <a:lnTo>
                                            <a:pt x="1498" y="968"/>
                                          </a:lnTo>
                                          <a:lnTo>
                                            <a:pt x="1431" y="852"/>
                                          </a:lnTo>
                                          <a:lnTo>
                                            <a:pt x="1358" y="741"/>
                                          </a:lnTo>
                                          <a:lnTo>
                                            <a:pt x="1280" y="636"/>
                                          </a:lnTo>
                                          <a:lnTo>
                                            <a:pt x="1198" y="538"/>
                                          </a:lnTo>
                                          <a:lnTo>
                                            <a:pt x="1111" y="447"/>
                                          </a:lnTo>
                                          <a:lnTo>
                                            <a:pt x="1020" y="363"/>
                                          </a:lnTo>
                                          <a:lnTo>
                                            <a:pt x="926" y="287"/>
                                          </a:lnTo>
                                          <a:lnTo>
                                            <a:pt x="829" y="220"/>
                                          </a:lnTo>
                                          <a:lnTo>
                                            <a:pt x="729" y="161"/>
                                          </a:lnTo>
                                          <a:lnTo>
                                            <a:pt x="627" y="110"/>
                                          </a:lnTo>
                                          <a:lnTo>
                                            <a:pt x="523" y="69"/>
                                          </a:lnTo>
                                          <a:lnTo>
                                            <a:pt x="419" y="38"/>
                                          </a:lnTo>
                                          <a:lnTo>
                                            <a:pt x="313" y="16"/>
                                          </a:lnTo>
                                          <a:lnTo>
                                            <a:pt x="208" y="3"/>
                                          </a:lnTo>
                                          <a:lnTo>
                                            <a:pt x="104" y="0"/>
                                          </a:lnTo>
                                          <a:lnTo>
                                            <a:pt x="0" y="6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7" name="Freeform 263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801" y="362"/>
                                      <a:ext cx="2081" cy="3444"/>
                                    </a:xfrm>
                                    <a:custGeom>
                                      <a:avLst/>
                                      <a:gdLst>
                                        <a:gd name="T0" fmla="*/ 1320 w 2313"/>
                                        <a:gd name="T1" fmla="*/ 3827 h 3828"/>
                                        <a:gd name="T2" fmla="*/ 1427 w 2313"/>
                                        <a:gd name="T3" fmla="*/ 3781 h 3828"/>
                                        <a:gd name="T4" fmla="*/ 1529 w 2313"/>
                                        <a:gd name="T5" fmla="*/ 3726 h 3828"/>
                                        <a:gd name="T6" fmla="*/ 1627 w 2313"/>
                                        <a:gd name="T7" fmla="*/ 3663 h 3828"/>
                                        <a:gd name="T8" fmla="*/ 1720 w 2313"/>
                                        <a:gd name="T9" fmla="*/ 3591 h 3828"/>
                                        <a:gd name="T10" fmla="*/ 1807 w 2313"/>
                                        <a:gd name="T11" fmla="*/ 3511 h 3828"/>
                                        <a:gd name="T12" fmla="*/ 1889 w 2313"/>
                                        <a:gd name="T13" fmla="*/ 3424 h 3828"/>
                                        <a:gd name="T14" fmla="*/ 1964 w 2313"/>
                                        <a:gd name="T15" fmla="*/ 3329 h 3828"/>
                                        <a:gd name="T16" fmla="*/ 2033 w 2313"/>
                                        <a:gd name="T17" fmla="*/ 3228 h 3828"/>
                                        <a:gd name="T18" fmla="*/ 2095 w 2313"/>
                                        <a:gd name="T19" fmla="*/ 3121 h 3828"/>
                                        <a:gd name="T20" fmla="*/ 2149 w 2313"/>
                                        <a:gd name="T21" fmla="*/ 3008 h 3828"/>
                                        <a:gd name="T22" fmla="*/ 2196 w 2313"/>
                                        <a:gd name="T23" fmla="*/ 2890 h 3828"/>
                                        <a:gd name="T24" fmla="*/ 2236 w 2313"/>
                                        <a:gd name="T25" fmla="*/ 2768 h 3828"/>
                                        <a:gd name="T26" fmla="*/ 2267 w 2313"/>
                                        <a:gd name="T27" fmla="*/ 2641 h 3828"/>
                                        <a:gd name="T28" fmla="*/ 2290 w 2313"/>
                                        <a:gd name="T29" fmla="*/ 2511 h 3828"/>
                                        <a:gd name="T30" fmla="*/ 2305 w 2313"/>
                                        <a:gd name="T31" fmla="*/ 2379 h 3828"/>
                                        <a:gd name="T32" fmla="*/ 2312 w 2313"/>
                                        <a:gd name="T33" fmla="*/ 2244 h 3828"/>
                                        <a:gd name="T34" fmla="*/ 2310 w 2313"/>
                                        <a:gd name="T35" fmla="*/ 2108 h 3828"/>
                                        <a:gd name="T36" fmla="*/ 2301 w 2313"/>
                                        <a:gd name="T37" fmla="*/ 1972 h 3828"/>
                                        <a:gd name="T38" fmla="*/ 2282 w 2313"/>
                                        <a:gd name="T39" fmla="*/ 1835 h 3828"/>
                                        <a:gd name="T40" fmla="*/ 2256 w 2313"/>
                                        <a:gd name="T41" fmla="*/ 1699 h 3828"/>
                                        <a:gd name="T42" fmla="*/ 2222 w 2313"/>
                                        <a:gd name="T43" fmla="*/ 1564 h 3828"/>
                                        <a:gd name="T44" fmla="*/ 2179 w 2313"/>
                                        <a:gd name="T45" fmla="*/ 1431 h 3828"/>
                                        <a:gd name="T46" fmla="*/ 2130 w 2313"/>
                                        <a:gd name="T47" fmla="*/ 1301 h 3828"/>
                                        <a:gd name="T48" fmla="*/ 2072 w 2313"/>
                                        <a:gd name="T49" fmla="*/ 1173 h 3828"/>
                                        <a:gd name="T50" fmla="*/ 2008 w 2313"/>
                                        <a:gd name="T51" fmla="*/ 1050 h 3828"/>
                                        <a:gd name="T52" fmla="*/ 1936 w 2313"/>
                                        <a:gd name="T53" fmla="*/ 931 h 3828"/>
                                        <a:gd name="T54" fmla="*/ 1859 w 2313"/>
                                        <a:gd name="T55" fmla="*/ 817 h 3828"/>
                                        <a:gd name="T56" fmla="*/ 1775 w 2313"/>
                                        <a:gd name="T57" fmla="*/ 709 h 3828"/>
                                        <a:gd name="T58" fmla="*/ 1685 w 2313"/>
                                        <a:gd name="T59" fmla="*/ 607 h 3828"/>
                                        <a:gd name="T60" fmla="*/ 1590 w 2313"/>
                                        <a:gd name="T61" fmla="*/ 511 h 3828"/>
                                        <a:gd name="T62" fmla="*/ 1491 w 2313"/>
                                        <a:gd name="T63" fmla="*/ 422 h 3828"/>
                                        <a:gd name="T64" fmla="*/ 1387 w 2313"/>
                                        <a:gd name="T65" fmla="*/ 341 h 3828"/>
                                        <a:gd name="T66" fmla="*/ 1279 w 2313"/>
                                        <a:gd name="T67" fmla="*/ 268 h 3828"/>
                                        <a:gd name="T68" fmla="*/ 1168 w 2313"/>
                                        <a:gd name="T69" fmla="*/ 203 h 3828"/>
                                        <a:gd name="T70" fmla="*/ 1054 w 2313"/>
                                        <a:gd name="T71" fmla="*/ 147 h 3828"/>
                                        <a:gd name="T72" fmla="*/ 938 w 2313"/>
                                        <a:gd name="T73" fmla="*/ 99 h 3828"/>
                                        <a:gd name="T74" fmla="*/ 820 w 2313"/>
                                        <a:gd name="T75" fmla="*/ 60 h 3828"/>
                                        <a:gd name="T76" fmla="*/ 701 w 2313"/>
                                        <a:gd name="T77" fmla="*/ 31 h 3828"/>
                                        <a:gd name="T78" fmla="*/ 582 w 2313"/>
                                        <a:gd name="T79" fmla="*/ 11 h 3828"/>
                                        <a:gd name="T80" fmla="*/ 463 w 2313"/>
                                        <a:gd name="T81" fmla="*/ 1 h 3828"/>
                                        <a:gd name="T82" fmla="*/ 345 w 2313"/>
                                        <a:gd name="T83" fmla="*/ 0 h 3828"/>
                                        <a:gd name="T84" fmla="*/ 228 w 2313"/>
                                        <a:gd name="T85" fmla="*/ 9 h 3828"/>
                                        <a:gd name="T86" fmla="*/ 113 w 2313"/>
                                        <a:gd name="T87" fmla="*/ 27 h 3828"/>
                                        <a:gd name="T88" fmla="*/ 0 w 2313"/>
                                        <a:gd name="T89" fmla="*/ 54 h 3828"/>
                                        <a:gd name="T90" fmla="*/ 0 w 2313"/>
                                        <a:gd name="T91" fmla="*/ 54 h 382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2313" h="3828">
                                          <a:moveTo>
                                            <a:pt x="1320" y="3827"/>
                                          </a:moveTo>
                                          <a:lnTo>
                                            <a:pt x="1427" y="3781"/>
                                          </a:lnTo>
                                          <a:lnTo>
                                            <a:pt x="1529" y="3726"/>
                                          </a:lnTo>
                                          <a:lnTo>
                                            <a:pt x="1627" y="3663"/>
                                          </a:lnTo>
                                          <a:lnTo>
                                            <a:pt x="1720" y="3591"/>
                                          </a:lnTo>
                                          <a:lnTo>
                                            <a:pt x="1807" y="3511"/>
                                          </a:lnTo>
                                          <a:lnTo>
                                            <a:pt x="1889" y="3424"/>
                                          </a:lnTo>
                                          <a:lnTo>
                                            <a:pt x="1964" y="3329"/>
                                          </a:lnTo>
                                          <a:lnTo>
                                            <a:pt x="2033" y="3228"/>
                                          </a:lnTo>
                                          <a:lnTo>
                                            <a:pt x="2095" y="3121"/>
                                          </a:lnTo>
                                          <a:lnTo>
                                            <a:pt x="2149" y="3008"/>
                                          </a:lnTo>
                                          <a:lnTo>
                                            <a:pt x="2196" y="2890"/>
                                          </a:lnTo>
                                          <a:lnTo>
                                            <a:pt x="2236" y="2768"/>
                                          </a:lnTo>
                                          <a:lnTo>
                                            <a:pt x="2267" y="2641"/>
                                          </a:lnTo>
                                          <a:lnTo>
                                            <a:pt x="2290" y="2511"/>
                                          </a:lnTo>
                                          <a:lnTo>
                                            <a:pt x="2305" y="2379"/>
                                          </a:lnTo>
                                          <a:lnTo>
                                            <a:pt x="2312" y="2244"/>
                                          </a:lnTo>
                                          <a:lnTo>
                                            <a:pt x="2310" y="2108"/>
                                          </a:lnTo>
                                          <a:lnTo>
                                            <a:pt x="2301" y="1972"/>
                                          </a:lnTo>
                                          <a:lnTo>
                                            <a:pt x="2282" y="1835"/>
                                          </a:lnTo>
                                          <a:lnTo>
                                            <a:pt x="2256" y="1699"/>
                                          </a:lnTo>
                                          <a:lnTo>
                                            <a:pt x="2222" y="1564"/>
                                          </a:lnTo>
                                          <a:lnTo>
                                            <a:pt x="2179" y="1431"/>
                                          </a:lnTo>
                                          <a:lnTo>
                                            <a:pt x="2130" y="1301"/>
                                          </a:lnTo>
                                          <a:lnTo>
                                            <a:pt x="2072" y="1173"/>
                                          </a:lnTo>
                                          <a:lnTo>
                                            <a:pt x="2008" y="1050"/>
                                          </a:lnTo>
                                          <a:lnTo>
                                            <a:pt x="1936" y="931"/>
                                          </a:lnTo>
                                          <a:lnTo>
                                            <a:pt x="1859" y="817"/>
                                          </a:lnTo>
                                          <a:lnTo>
                                            <a:pt x="1775" y="709"/>
                                          </a:lnTo>
                                          <a:lnTo>
                                            <a:pt x="1685" y="607"/>
                                          </a:lnTo>
                                          <a:lnTo>
                                            <a:pt x="1590" y="511"/>
                                          </a:lnTo>
                                          <a:lnTo>
                                            <a:pt x="1491" y="422"/>
                                          </a:lnTo>
                                          <a:lnTo>
                                            <a:pt x="1387" y="341"/>
                                          </a:lnTo>
                                          <a:lnTo>
                                            <a:pt x="1279" y="268"/>
                                          </a:lnTo>
                                          <a:lnTo>
                                            <a:pt x="1168" y="203"/>
                                          </a:lnTo>
                                          <a:lnTo>
                                            <a:pt x="1054" y="147"/>
                                          </a:lnTo>
                                          <a:lnTo>
                                            <a:pt x="938" y="99"/>
                                          </a:lnTo>
                                          <a:lnTo>
                                            <a:pt x="820" y="60"/>
                                          </a:lnTo>
                                          <a:lnTo>
                                            <a:pt x="701" y="31"/>
                                          </a:lnTo>
                                          <a:lnTo>
                                            <a:pt x="582" y="11"/>
                                          </a:lnTo>
                                          <a:lnTo>
                                            <a:pt x="463" y="1"/>
                                          </a:lnTo>
                                          <a:lnTo>
                                            <a:pt x="345" y="0"/>
                                          </a:lnTo>
                                          <a:lnTo>
                                            <a:pt x="228" y="9"/>
                                          </a:lnTo>
                                          <a:lnTo>
                                            <a:pt x="113" y="27"/>
                                          </a:lnTo>
                                          <a:lnTo>
                                            <a:pt x="0" y="5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8" name="Freeform 264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1302" y="423"/>
                                      <a:ext cx="2702" cy="3218"/>
                                    </a:xfrm>
                                    <a:custGeom>
                                      <a:avLst/>
                                      <a:gdLst>
                                        <a:gd name="T0" fmla="*/ 2284 w 3002"/>
                                        <a:gd name="T1" fmla="*/ 3575 h 3576"/>
                                        <a:gd name="T2" fmla="*/ 2383 w 3002"/>
                                        <a:gd name="T3" fmla="*/ 3500 h 3576"/>
                                        <a:gd name="T4" fmla="*/ 2477 w 3002"/>
                                        <a:gd name="T5" fmla="*/ 3417 h 3576"/>
                                        <a:gd name="T6" fmla="*/ 2564 w 3002"/>
                                        <a:gd name="T7" fmla="*/ 3327 h 3576"/>
                                        <a:gd name="T8" fmla="*/ 2644 w 3002"/>
                                        <a:gd name="T9" fmla="*/ 3230 h 3576"/>
                                        <a:gd name="T10" fmla="*/ 2717 w 3002"/>
                                        <a:gd name="T11" fmla="*/ 3127 h 3576"/>
                                        <a:gd name="T12" fmla="*/ 2782 w 3002"/>
                                        <a:gd name="T13" fmla="*/ 3018 h 3576"/>
                                        <a:gd name="T14" fmla="*/ 2839 w 3002"/>
                                        <a:gd name="T15" fmla="*/ 2904 h 3576"/>
                                        <a:gd name="T16" fmla="*/ 2888 w 3002"/>
                                        <a:gd name="T17" fmla="*/ 2785 h 3576"/>
                                        <a:gd name="T18" fmla="*/ 2928 w 3002"/>
                                        <a:gd name="T19" fmla="*/ 2662 h 3576"/>
                                        <a:gd name="T20" fmla="*/ 2960 w 3002"/>
                                        <a:gd name="T21" fmla="*/ 2535 h 3576"/>
                                        <a:gd name="T22" fmla="*/ 2983 w 3002"/>
                                        <a:gd name="T23" fmla="*/ 2406 h 3576"/>
                                        <a:gd name="T24" fmla="*/ 2996 w 3002"/>
                                        <a:gd name="T25" fmla="*/ 2274 h 3576"/>
                                        <a:gd name="T26" fmla="*/ 3001 w 3002"/>
                                        <a:gd name="T27" fmla="*/ 2140 h 3576"/>
                                        <a:gd name="T28" fmla="*/ 2997 w 3002"/>
                                        <a:gd name="T29" fmla="*/ 2006 h 3576"/>
                                        <a:gd name="T30" fmla="*/ 2984 w 3002"/>
                                        <a:gd name="T31" fmla="*/ 1871 h 3576"/>
                                        <a:gd name="T32" fmla="*/ 2961 w 3002"/>
                                        <a:gd name="T33" fmla="*/ 1736 h 3576"/>
                                        <a:gd name="T34" fmla="*/ 2930 w 3002"/>
                                        <a:gd name="T35" fmla="*/ 1602 h 3576"/>
                                        <a:gd name="T36" fmla="*/ 2890 w 3002"/>
                                        <a:gd name="T37" fmla="*/ 1470 h 3576"/>
                                        <a:gd name="T38" fmla="*/ 2842 w 3002"/>
                                        <a:gd name="T39" fmla="*/ 1340 h 3576"/>
                                        <a:gd name="T40" fmla="*/ 2785 w 3002"/>
                                        <a:gd name="T41" fmla="*/ 1214 h 3576"/>
                                        <a:gd name="T42" fmla="*/ 2721 w 3002"/>
                                        <a:gd name="T43" fmla="*/ 1090 h 3576"/>
                                        <a:gd name="T44" fmla="*/ 2648 w 3002"/>
                                        <a:gd name="T45" fmla="*/ 971 h 3576"/>
                                        <a:gd name="T46" fmla="*/ 2569 w 3002"/>
                                        <a:gd name="T47" fmla="*/ 856 h 3576"/>
                                        <a:gd name="T48" fmla="*/ 2482 w 3002"/>
                                        <a:gd name="T49" fmla="*/ 747 h 3576"/>
                                        <a:gd name="T50" fmla="*/ 2389 w 3002"/>
                                        <a:gd name="T51" fmla="*/ 643 h 3576"/>
                                        <a:gd name="T52" fmla="*/ 2290 w 3002"/>
                                        <a:gd name="T53" fmla="*/ 546 h 3576"/>
                                        <a:gd name="T54" fmla="*/ 2185 w 3002"/>
                                        <a:gd name="T55" fmla="*/ 455 h 3576"/>
                                        <a:gd name="T56" fmla="*/ 2075 w 3002"/>
                                        <a:gd name="T57" fmla="*/ 372 h 3576"/>
                                        <a:gd name="T58" fmla="*/ 1960 w 3002"/>
                                        <a:gd name="T59" fmla="*/ 296 h 3576"/>
                                        <a:gd name="T60" fmla="*/ 1842 w 3002"/>
                                        <a:gd name="T61" fmla="*/ 229 h 3576"/>
                                        <a:gd name="T62" fmla="*/ 1720 w 3002"/>
                                        <a:gd name="T63" fmla="*/ 169 h 3576"/>
                                        <a:gd name="T64" fmla="*/ 1595 w 3002"/>
                                        <a:gd name="T65" fmla="*/ 118 h 3576"/>
                                        <a:gd name="T66" fmla="*/ 1468 w 3002"/>
                                        <a:gd name="T67" fmla="*/ 76 h 3576"/>
                                        <a:gd name="T68" fmla="*/ 1340 w 3002"/>
                                        <a:gd name="T69" fmla="*/ 43 h 3576"/>
                                        <a:gd name="T70" fmla="*/ 1211 w 3002"/>
                                        <a:gd name="T71" fmla="*/ 19 h 3576"/>
                                        <a:gd name="T72" fmla="*/ 1081 w 3002"/>
                                        <a:gd name="T73" fmla="*/ 5 h 3576"/>
                                        <a:gd name="T74" fmla="*/ 951 w 3002"/>
                                        <a:gd name="T75" fmla="*/ 0 h 3576"/>
                                        <a:gd name="T76" fmla="*/ 823 w 3002"/>
                                        <a:gd name="T77" fmla="*/ 4 h 3576"/>
                                        <a:gd name="T78" fmla="*/ 696 w 3002"/>
                                        <a:gd name="T79" fmla="*/ 18 h 3576"/>
                                        <a:gd name="T80" fmla="*/ 571 w 3002"/>
                                        <a:gd name="T81" fmla="*/ 41 h 3576"/>
                                        <a:gd name="T82" fmla="*/ 449 w 3002"/>
                                        <a:gd name="T83" fmla="*/ 73 h 3576"/>
                                        <a:gd name="T84" fmla="*/ 330 w 3002"/>
                                        <a:gd name="T85" fmla="*/ 115 h 3576"/>
                                        <a:gd name="T86" fmla="*/ 216 w 3002"/>
                                        <a:gd name="T87" fmla="*/ 165 h 3576"/>
                                        <a:gd name="T88" fmla="*/ 105 w 3002"/>
                                        <a:gd name="T89" fmla="*/ 224 h 3576"/>
                                        <a:gd name="T90" fmla="*/ 0 w 3002"/>
                                        <a:gd name="T91" fmla="*/ 291 h 357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3002" h="3576">
                                          <a:moveTo>
                                            <a:pt x="2284" y="3575"/>
                                          </a:moveTo>
                                          <a:lnTo>
                                            <a:pt x="2383" y="3500"/>
                                          </a:lnTo>
                                          <a:lnTo>
                                            <a:pt x="2477" y="3417"/>
                                          </a:lnTo>
                                          <a:lnTo>
                                            <a:pt x="2564" y="3327"/>
                                          </a:lnTo>
                                          <a:lnTo>
                                            <a:pt x="2644" y="3230"/>
                                          </a:lnTo>
                                          <a:lnTo>
                                            <a:pt x="2717" y="3127"/>
                                          </a:lnTo>
                                          <a:lnTo>
                                            <a:pt x="2782" y="3018"/>
                                          </a:lnTo>
                                          <a:lnTo>
                                            <a:pt x="2839" y="2904"/>
                                          </a:lnTo>
                                          <a:lnTo>
                                            <a:pt x="2888" y="2785"/>
                                          </a:lnTo>
                                          <a:lnTo>
                                            <a:pt x="2928" y="2662"/>
                                          </a:lnTo>
                                          <a:lnTo>
                                            <a:pt x="2960" y="2535"/>
                                          </a:lnTo>
                                          <a:lnTo>
                                            <a:pt x="2983" y="2406"/>
                                          </a:lnTo>
                                          <a:lnTo>
                                            <a:pt x="2996" y="2274"/>
                                          </a:lnTo>
                                          <a:lnTo>
                                            <a:pt x="3001" y="2140"/>
                                          </a:lnTo>
                                          <a:lnTo>
                                            <a:pt x="2997" y="2006"/>
                                          </a:lnTo>
                                          <a:lnTo>
                                            <a:pt x="2984" y="1871"/>
                                          </a:lnTo>
                                          <a:lnTo>
                                            <a:pt x="2961" y="1736"/>
                                          </a:lnTo>
                                          <a:lnTo>
                                            <a:pt x="2930" y="1602"/>
                                          </a:lnTo>
                                          <a:lnTo>
                                            <a:pt x="2890" y="1470"/>
                                          </a:lnTo>
                                          <a:lnTo>
                                            <a:pt x="2842" y="1340"/>
                                          </a:lnTo>
                                          <a:lnTo>
                                            <a:pt x="2785" y="1214"/>
                                          </a:lnTo>
                                          <a:lnTo>
                                            <a:pt x="2721" y="1090"/>
                                          </a:lnTo>
                                          <a:lnTo>
                                            <a:pt x="2648" y="971"/>
                                          </a:lnTo>
                                          <a:lnTo>
                                            <a:pt x="2569" y="856"/>
                                          </a:lnTo>
                                          <a:lnTo>
                                            <a:pt x="2482" y="747"/>
                                          </a:lnTo>
                                          <a:lnTo>
                                            <a:pt x="2389" y="643"/>
                                          </a:lnTo>
                                          <a:lnTo>
                                            <a:pt x="2290" y="546"/>
                                          </a:lnTo>
                                          <a:lnTo>
                                            <a:pt x="2185" y="455"/>
                                          </a:lnTo>
                                          <a:lnTo>
                                            <a:pt x="2075" y="372"/>
                                          </a:lnTo>
                                          <a:lnTo>
                                            <a:pt x="1960" y="296"/>
                                          </a:lnTo>
                                          <a:lnTo>
                                            <a:pt x="1842" y="229"/>
                                          </a:lnTo>
                                          <a:lnTo>
                                            <a:pt x="1720" y="169"/>
                                          </a:lnTo>
                                          <a:lnTo>
                                            <a:pt x="1595" y="118"/>
                                          </a:lnTo>
                                          <a:lnTo>
                                            <a:pt x="1468" y="76"/>
                                          </a:lnTo>
                                          <a:lnTo>
                                            <a:pt x="1340" y="43"/>
                                          </a:lnTo>
                                          <a:lnTo>
                                            <a:pt x="1211" y="19"/>
                                          </a:lnTo>
                                          <a:lnTo>
                                            <a:pt x="1081" y="5"/>
                                          </a:lnTo>
                                          <a:lnTo>
                                            <a:pt x="951" y="0"/>
                                          </a:lnTo>
                                          <a:lnTo>
                                            <a:pt x="823" y="4"/>
                                          </a:lnTo>
                                          <a:lnTo>
                                            <a:pt x="696" y="18"/>
                                          </a:lnTo>
                                          <a:lnTo>
                                            <a:pt x="571" y="41"/>
                                          </a:lnTo>
                                          <a:lnTo>
                                            <a:pt x="449" y="73"/>
                                          </a:lnTo>
                                          <a:lnTo>
                                            <a:pt x="330" y="115"/>
                                          </a:lnTo>
                                          <a:lnTo>
                                            <a:pt x="216" y="165"/>
                                          </a:lnTo>
                                          <a:lnTo>
                                            <a:pt x="105" y="224"/>
                                          </a:lnTo>
                                          <a:lnTo>
                                            <a:pt x="0" y="291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9" name="Freeform 265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862" y="486"/>
                                      <a:ext cx="3187" cy="2718"/>
                                    </a:xfrm>
                                    <a:custGeom>
                                      <a:avLst/>
                                      <a:gdLst>
                                        <a:gd name="T0" fmla="*/ 3243 w 3541"/>
                                        <a:gd name="T1" fmla="*/ 3019 h 3020"/>
                                        <a:gd name="T2" fmla="*/ 3311 w 3541"/>
                                        <a:gd name="T3" fmla="*/ 2909 h 3020"/>
                                        <a:gd name="T4" fmla="*/ 3371 w 3541"/>
                                        <a:gd name="T5" fmla="*/ 2793 h 3020"/>
                                        <a:gd name="T6" fmla="*/ 3422 w 3541"/>
                                        <a:gd name="T7" fmla="*/ 2674 h 3020"/>
                                        <a:gd name="T8" fmla="*/ 3464 w 3541"/>
                                        <a:gd name="T9" fmla="*/ 2551 h 3020"/>
                                        <a:gd name="T10" fmla="*/ 3497 w 3541"/>
                                        <a:gd name="T11" fmla="*/ 2424 h 3020"/>
                                        <a:gd name="T12" fmla="*/ 3521 w 3541"/>
                                        <a:gd name="T13" fmla="*/ 2295 h 3020"/>
                                        <a:gd name="T14" fmla="*/ 3536 w 3541"/>
                                        <a:gd name="T15" fmla="*/ 2164 h 3020"/>
                                        <a:gd name="T16" fmla="*/ 3540 w 3541"/>
                                        <a:gd name="T17" fmla="*/ 2032 h 3020"/>
                                        <a:gd name="T18" fmla="*/ 3536 w 3541"/>
                                        <a:gd name="T19" fmla="*/ 1899 h 3020"/>
                                        <a:gd name="T20" fmla="*/ 3521 w 3541"/>
                                        <a:gd name="T21" fmla="*/ 1766 h 3020"/>
                                        <a:gd name="T22" fmla="*/ 3498 w 3541"/>
                                        <a:gd name="T23" fmla="*/ 1634 h 3020"/>
                                        <a:gd name="T24" fmla="*/ 3465 w 3541"/>
                                        <a:gd name="T25" fmla="*/ 1503 h 3020"/>
                                        <a:gd name="T26" fmla="*/ 3422 w 3541"/>
                                        <a:gd name="T27" fmla="*/ 1374 h 3020"/>
                                        <a:gd name="T28" fmla="*/ 3371 w 3541"/>
                                        <a:gd name="T29" fmla="*/ 1248 h 3020"/>
                                        <a:gd name="T30" fmla="*/ 3311 w 3541"/>
                                        <a:gd name="T31" fmla="*/ 1125 h 3020"/>
                                        <a:gd name="T32" fmla="*/ 3243 w 3541"/>
                                        <a:gd name="T33" fmla="*/ 1005 h 3020"/>
                                        <a:gd name="T34" fmla="*/ 3167 w 3541"/>
                                        <a:gd name="T35" fmla="*/ 890 h 3020"/>
                                        <a:gd name="T36" fmla="*/ 3083 w 3541"/>
                                        <a:gd name="T37" fmla="*/ 780 h 3020"/>
                                        <a:gd name="T38" fmla="*/ 2991 w 3541"/>
                                        <a:gd name="T39" fmla="*/ 676 h 3020"/>
                                        <a:gd name="T40" fmla="*/ 2893 w 3541"/>
                                        <a:gd name="T41" fmla="*/ 577 h 3020"/>
                                        <a:gd name="T42" fmla="*/ 2789 w 3541"/>
                                        <a:gd name="T43" fmla="*/ 485 h 3020"/>
                                        <a:gd name="T44" fmla="*/ 2678 w 3541"/>
                                        <a:gd name="T45" fmla="*/ 400 h 3020"/>
                                        <a:gd name="T46" fmla="*/ 2562 w 3541"/>
                                        <a:gd name="T47" fmla="*/ 322 h 3020"/>
                                        <a:gd name="T48" fmla="*/ 2442 w 3541"/>
                                        <a:gd name="T49" fmla="*/ 252 h 3020"/>
                                        <a:gd name="T50" fmla="*/ 2317 w 3541"/>
                                        <a:gd name="T51" fmla="*/ 190 h 3020"/>
                                        <a:gd name="T52" fmla="*/ 2188 w 3541"/>
                                        <a:gd name="T53" fmla="*/ 136 h 3020"/>
                                        <a:gd name="T54" fmla="*/ 2057 w 3541"/>
                                        <a:gd name="T55" fmla="*/ 91 h 3020"/>
                                        <a:gd name="T56" fmla="*/ 1923 w 3541"/>
                                        <a:gd name="T57" fmla="*/ 54 h 3020"/>
                                        <a:gd name="T58" fmla="*/ 1788 w 3541"/>
                                        <a:gd name="T59" fmla="*/ 27 h 3020"/>
                                        <a:gd name="T60" fmla="*/ 1652 w 3541"/>
                                        <a:gd name="T61" fmla="*/ 9 h 3020"/>
                                        <a:gd name="T62" fmla="*/ 1515 w 3541"/>
                                        <a:gd name="T63" fmla="*/ 0 h 3020"/>
                                        <a:gd name="T64" fmla="*/ 1379 w 3541"/>
                                        <a:gd name="T65" fmla="*/ 0 h 3020"/>
                                        <a:gd name="T66" fmla="*/ 1244 w 3541"/>
                                        <a:gd name="T67" fmla="*/ 9 h 3020"/>
                                        <a:gd name="T68" fmla="*/ 1110 w 3541"/>
                                        <a:gd name="T69" fmla="*/ 28 h 3020"/>
                                        <a:gd name="T70" fmla="*/ 979 w 3541"/>
                                        <a:gd name="T71" fmla="*/ 56 h 3020"/>
                                        <a:gd name="T72" fmla="*/ 850 w 3541"/>
                                        <a:gd name="T73" fmla="*/ 93 h 3020"/>
                                        <a:gd name="T74" fmla="*/ 725 w 3541"/>
                                        <a:gd name="T75" fmla="*/ 139 h 3020"/>
                                        <a:gd name="T76" fmla="*/ 605 w 3541"/>
                                        <a:gd name="T77" fmla="*/ 193 h 3020"/>
                                        <a:gd name="T78" fmla="*/ 489 w 3541"/>
                                        <a:gd name="T79" fmla="*/ 256 h 3020"/>
                                        <a:gd name="T80" fmla="*/ 378 w 3541"/>
                                        <a:gd name="T81" fmla="*/ 326 h 3020"/>
                                        <a:gd name="T82" fmla="*/ 274 w 3541"/>
                                        <a:gd name="T83" fmla="*/ 405 h 3020"/>
                                        <a:gd name="T84" fmla="*/ 175 w 3541"/>
                                        <a:gd name="T85" fmla="*/ 490 h 3020"/>
                                        <a:gd name="T86" fmla="*/ 84 w 3541"/>
                                        <a:gd name="T87" fmla="*/ 583 h 3020"/>
                                        <a:gd name="T88" fmla="*/ 0 w 3541"/>
                                        <a:gd name="T89" fmla="*/ 682 h 3020"/>
                                        <a:gd name="T90" fmla="*/ 0 w 3541"/>
                                        <a:gd name="T91" fmla="*/ 682 h 302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3541" h="3020">
                                          <a:moveTo>
                                            <a:pt x="3243" y="3019"/>
                                          </a:moveTo>
                                          <a:lnTo>
                                            <a:pt x="3311" y="2909"/>
                                          </a:lnTo>
                                          <a:lnTo>
                                            <a:pt x="3371" y="2793"/>
                                          </a:lnTo>
                                          <a:lnTo>
                                            <a:pt x="3422" y="2674"/>
                                          </a:lnTo>
                                          <a:lnTo>
                                            <a:pt x="3464" y="2551"/>
                                          </a:lnTo>
                                          <a:lnTo>
                                            <a:pt x="3497" y="2424"/>
                                          </a:lnTo>
                                          <a:lnTo>
                                            <a:pt x="3521" y="2295"/>
                                          </a:lnTo>
                                          <a:lnTo>
                                            <a:pt x="3536" y="2164"/>
                                          </a:lnTo>
                                          <a:lnTo>
                                            <a:pt x="3540" y="2032"/>
                                          </a:lnTo>
                                          <a:lnTo>
                                            <a:pt x="3536" y="1899"/>
                                          </a:lnTo>
                                          <a:lnTo>
                                            <a:pt x="3521" y="1766"/>
                                          </a:lnTo>
                                          <a:lnTo>
                                            <a:pt x="3498" y="1634"/>
                                          </a:lnTo>
                                          <a:lnTo>
                                            <a:pt x="3465" y="1503"/>
                                          </a:lnTo>
                                          <a:lnTo>
                                            <a:pt x="3422" y="1374"/>
                                          </a:lnTo>
                                          <a:lnTo>
                                            <a:pt x="3371" y="1248"/>
                                          </a:lnTo>
                                          <a:lnTo>
                                            <a:pt x="3311" y="1125"/>
                                          </a:lnTo>
                                          <a:lnTo>
                                            <a:pt x="3243" y="1005"/>
                                          </a:lnTo>
                                          <a:lnTo>
                                            <a:pt x="3167" y="890"/>
                                          </a:lnTo>
                                          <a:lnTo>
                                            <a:pt x="3083" y="780"/>
                                          </a:lnTo>
                                          <a:lnTo>
                                            <a:pt x="2991" y="676"/>
                                          </a:lnTo>
                                          <a:lnTo>
                                            <a:pt x="2893" y="577"/>
                                          </a:lnTo>
                                          <a:lnTo>
                                            <a:pt x="2789" y="485"/>
                                          </a:lnTo>
                                          <a:lnTo>
                                            <a:pt x="2678" y="400"/>
                                          </a:lnTo>
                                          <a:lnTo>
                                            <a:pt x="2562" y="322"/>
                                          </a:lnTo>
                                          <a:lnTo>
                                            <a:pt x="2442" y="252"/>
                                          </a:lnTo>
                                          <a:lnTo>
                                            <a:pt x="2317" y="190"/>
                                          </a:lnTo>
                                          <a:lnTo>
                                            <a:pt x="2188" y="136"/>
                                          </a:lnTo>
                                          <a:lnTo>
                                            <a:pt x="2057" y="91"/>
                                          </a:lnTo>
                                          <a:lnTo>
                                            <a:pt x="1923" y="54"/>
                                          </a:lnTo>
                                          <a:lnTo>
                                            <a:pt x="1788" y="27"/>
                                          </a:lnTo>
                                          <a:lnTo>
                                            <a:pt x="1652" y="9"/>
                                          </a:lnTo>
                                          <a:lnTo>
                                            <a:pt x="1515" y="0"/>
                                          </a:lnTo>
                                          <a:lnTo>
                                            <a:pt x="1379" y="0"/>
                                          </a:lnTo>
                                          <a:lnTo>
                                            <a:pt x="1244" y="9"/>
                                          </a:lnTo>
                                          <a:lnTo>
                                            <a:pt x="1110" y="28"/>
                                          </a:lnTo>
                                          <a:lnTo>
                                            <a:pt x="979" y="56"/>
                                          </a:lnTo>
                                          <a:lnTo>
                                            <a:pt x="850" y="93"/>
                                          </a:lnTo>
                                          <a:lnTo>
                                            <a:pt x="725" y="139"/>
                                          </a:lnTo>
                                          <a:lnTo>
                                            <a:pt x="605" y="193"/>
                                          </a:lnTo>
                                          <a:lnTo>
                                            <a:pt x="489" y="256"/>
                                          </a:lnTo>
                                          <a:lnTo>
                                            <a:pt x="378" y="326"/>
                                          </a:lnTo>
                                          <a:lnTo>
                                            <a:pt x="274" y="405"/>
                                          </a:lnTo>
                                          <a:lnTo>
                                            <a:pt x="175" y="490"/>
                                          </a:lnTo>
                                          <a:lnTo>
                                            <a:pt x="84" y="583"/>
                                          </a:lnTo>
                                          <a:lnTo>
                                            <a:pt x="0" y="682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0" name="Freeform 266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435" y="551"/>
                                      <a:ext cx="3573" cy="1876"/>
                                    </a:xfrm>
                                    <a:custGeom>
                                      <a:avLst/>
                                      <a:gdLst>
                                        <a:gd name="T0" fmla="*/ 3960 w 3970"/>
                                        <a:gd name="T1" fmla="*/ 2084 h 2085"/>
                                        <a:gd name="T2" fmla="*/ 3969 w 3970"/>
                                        <a:gd name="T3" fmla="*/ 1953 h 2085"/>
                                        <a:gd name="T4" fmla="*/ 3968 w 3970"/>
                                        <a:gd name="T5" fmla="*/ 1822 h 2085"/>
                                        <a:gd name="T6" fmla="*/ 3957 w 3970"/>
                                        <a:gd name="T7" fmla="*/ 1691 h 2085"/>
                                        <a:gd name="T8" fmla="*/ 3937 w 3970"/>
                                        <a:gd name="T9" fmla="*/ 1562 h 2085"/>
                                        <a:gd name="T10" fmla="*/ 3907 w 3970"/>
                                        <a:gd name="T11" fmla="*/ 1433 h 2085"/>
                                        <a:gd name="T12" fmla="*/ 3867 w 3970"/>
                                        <a:gd name="T13" fmla="*/ 1307 h 2085"/>
                                        <a:gd name="T14" fmla="*/ 3819 w 3970"/>
                                        <a:gd name="T15" fmla="*/ 1184 h 2085"/>
                                        <a:gd name="T16" fmla="*/ 3761 w 3970"/>
                                        <a:gd name="T17" fmla="*/ 1064 h 2085"/>
                                        <a:gd name="T18" fmla="*/ 3694 w 3970"/>
                                        <a:gd name="T19" fmla="*/ 948 h 2085"/>
                                        <a:gd name="T20" fmla="*/ 3620 w 3970"/>
                                        <a:gd name="T21" fmla="*/ 836 h 2085"/>
                                        <a:gd name="T22" fmla="*/ 3537 w 3970"/>
                                        <a:gd name="T23" fmla="*/ 730 h 2085"/>
                                        <a:gd name="T24" fmla="*/ 3446 w 3970"/>
                                        <a:gd name="T25" fmla="*/ 629 h 2085"/>
                                        <a:gd name="T26" fmla="*/ 3349 w 3970"/>
                                        <a:gd name="T27" fmla="*/ 534 h 2085"/>
                                        <a:gd name="T28" fmla="*/ 3244 w 3970"/>
                                        <a:gd name="T29" fmla="*/ 446 h 2085"/>
                                        <a:gd name="T30" fmla="*/ 3134 w 3970"/>
                                        <a:gd name="T31" fmla="*/ 365 h 2085"/>
                                        <a:gd name="T32" fmla="*/ 3017 w 3970"/>
                                        <a:gd name="T33" fmla="*/ 291 h 2085"/>
                                        <a:gd name="T34" fmla="*/ 2896 w 3970"/>
                                        <a:gd name="T35" fmla="*/ 225 h 2085"/>
                                        <a:gd name="T36" fmla="*/ 2770 w 3970"/>
                                        <a:gd name="T37" fmla="*/ 167 h 2085"/>
                                        <a:gd name="T38" fmla="*/ 2641 w 3970"/>
                                        <a:gd name="T39" fmla="*/ 117 h 2085"/>
                                        <a:gd name="T40" fmla="*/ 2508 w 3970"/>
                                        <a:gd name="T41" fmla="*/ 76 h 2085"/>
                                        <a:gd name="T42" fmla="*/ 2372 w 3970"/>
                                        <a:gd name="T43" fmla="*/ 43 h 2085"/>
                                        <a:gd name="T44" fmla="*/ 2234 w 3970"/>
                                        <a:gd name="T45" fmla="*/ 20 h 2085"/>
                                        <a:gd name="T46" fmla="*/ 2095 w 3970"/>
                                        <a:gd name="T47" fmla="*/ 5 h 2085"/>
                                        <a:gd name="T48" fmla="*/ 1956 w 3970"/>
                                        <a:gd name="T49" fmla="*/ 0 h 2085"/>
                                        <a:gd name="T50" fmla="*/ 1817 w 3970"/>
                                        <a:gd name="T51" fmla="*/ 4 h 2085"/>
                                        <a:gd name="T52" fmla="*/ 1678 w 3970"/>
                                        <a:gd name="T53" fmla="*/ 17 h 2085"/>
                                        <a:gd name="T54" fmla="*/ 1541 w 3970"/>
                                        <a:gd name="T55" fmla="*/ 39 h 2085"/>
                                        <a:gd name="T56" fmla="*/ 1406 w 3970"/>
                                        <a:gd name="T57" fmla="*/ 70 h 2085"/>
                                        <a:gd name="T58" fmla="*/ 1273 w 3970"/>
                                        <a:gd name="T59" fmla="*/ 110 h 2085"/>
                                        <a:gd name="T60" fmla="*/ 1144 w 3970"/>
                                        <a:gd name="T61" fmla="*/ 158 h 2085"/>
                                        <a:gd name="T62" fmla="*/ 1019 w 3970"/>
                                        <a:gd name="T63" fmla="*/ 215 h 2085"/>
                                        <a:gd name="T64" fmla="*/ 899 w 3970"/>
                                        <a:gd name="T65" fmla="*/ 280 h 2085"/>
                                        <a:gd name="T66" fmla="*/ 784 w 3970"/>
                                        <a:gd name="T67" fmla="*/ 352 h 2085"/>
                                        <a:gd name="T68" fmla="*/ 675 w 3970"/>
                                        <a:gd name="T69" fmla="*/ 432 h 2085"/>
                                        <a:gd name="T70" fmla="*/ 572 w 3970"/>
                                        <a:gd name="T71" fmla="*/ 519 h 2085"/>
                                        <a:gd name="T72" fmla="*/ 476 w 3970"/>
                                        <a:gd name="T73" fmla="*/ 613 h 2085"/>
                                        <a:gd name="T74" fmla="*/ 387 w 3970"/>
                                        <a:gd name="T75" fmla="*/ 713 h 2085"/>
                                        <a:gd name="T76" fmla="*/ 306 w 3970"/>
                                        <a:gd name="T77" fmla="*/ 819 h 2085"/>
                                        <a:gd name="T78" fmla="*/ 233 w 3970"/>
                                        <a:gd name="T79" fmla="*/ 929 h 2085"/>
                                        <a:gd name="T80" fmla="*/ 168 w 3970"/>
                                        <a:gd name="T81" fmla="*/ 1045 h 2085"/>
                                        <a:gd name="T82" fmla="*/ 112 w 3970"/>
                                        <a:gd name="T83" fmla="*/ 1164 h 2085"/>
                                        <a:gd name="T84" fmla="*/ 66 w 3970"/>
                                        <a:gd name="T85" fmla="*/ 1287 h 2085"/>
                                        <a:gd name="T86" fmla="*/ 28 w 3970"/>
                                        <a:gd name="T87" fmla="*/ 1412 h 2085"/>
                                        <a:gd name="T88" fmla="*/ 0 w 3970"/>
                                        <a:gd name="T89" fmla="*/ 1540 h 2085"/>
                                        <a:gd name="T90" fmla="*/ 0 w 3970"/>
                                        <a:gd name="T91" fmla="*/ 1540 h 20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3970" h="2085">
                                          <a:moveTo>
                                            <a:pt x="3960" y="2084"/>
                                          </a:moveTo>
                                          <a:lnTo>
                                            <a:pt x="3969" y="1953"/>
                                          </a:lnTo>
                                          <a:lnTo>
                                            <a:pt x="3968" y="1822"/>
                                          </a:lnTo>
                                          <a:lnTo>
                                            <a:pt x="3957" y="1691"/>
                                          </a:lnTo>
                                          <a:lnTo>
                                            <a:pt x="3937" y="1562"/>
                                          </a:lnTo>
                                          <a:lnTo>
                                            <a:pt x="3907" y="1433"/>
                                          </a:lnTo>
                                          <a:lnTo>
                                            <a:pt x="3867" y="1307"/>
                                          </a:lnTo>
                                          <a:lnTo>
                                            <a:pt x="3819" y="1184"/>
                                          </a:lnTo>
                                          <a:lnTo>
                                            <a:pt x="3761" y="1064"/>
                                          </a:lnTo>
                                          <a:lnTo>
                                            <a:pt x="3694" y="948"/>
                                          </a:lnTo>
                                          <a:lnTo>
                                            <a:pt x="3620" y="836"/>
                                          </a:lnTo>
                                          <a:lnTo>
                                            <a:pt x="3537" y="730"/>
                                          </a:lnTo>
                                          <a:lnTo>
                                            <a:pt x="3446" y="629"/>
                                          </a:lnTo>
                                          <a:lnTo>
                                            <a:pt x="3349" y="534"/>
                                          </a:lnTo>
                                          <a:lnTo>
                                            <a:pt x="3244" y="446"/>
                                          </a:lnTo>
                                          <a:lnTo>
                                            <a:pt x="3134" y="365"/>
                                          </a:lnTo>
                                          <a:lnTo>
                                            <a:pt x="3017" y="291"/>
                                          </a:lnTo>
                                          <a:lnTo>
                                            <a:pt x="2896" y="225"/>
                                          </a:lnTo>
                                          <a:lnTo>
                                            <a:pt x="2770" y="167"/>
                                          </a:lnTo>
                                          <a:lnTo>
                                            <a:pt x="2641" y="117"/>
                                          </a:lnTo>
                                          <a:lnTo>
                                            <a:pt x="2508" y="76"/>
                                          </a:lnTo>
                                          <a:lnTo>
                                            <a:pt x="2372" y="43"/>
                                          </a:lnTo>
                                          <a:lnTo>
                                            <a:pt x="2234" y="20"/>
                                          </a:lnTo>
                                          <a:lnTo>
                                            <a:pt x="2095" y="5"/>
                                          </a:lnTo>
                                          <a:lnTo>
                                            <a:pt x="1956" y="0"/>
                                          </a:lnTo>
                                          <a:lnTo>
                                            <a:pt x="1817" y="4"/>
                                          </a:lnTo>
                                          <a:lnTo>
                                            <a:pt x="1678" y="17"/>
                                          </a:lnTo>
                                          <a:lnTo>
                                            <a:pt x="1541" y="39"/>
                                          </a:lnTo>
                                          <a:lnTo>
                                            <a:pt x="1406" y="70"/>
                                          </a:lnTo>
                                          <a:lnTo>
                                            <a:pt x="1273" y="110"/>
                                          </a:lnTo>
                                          <a:lnTo>
                                            <a:pt x="1144" y="158"/>
                                          </a:lnTo>
                                          <a:lnTo>
                                            <a:pt x="1019" y="215"/>
                                          </a:lnTo>
                                          <a:lnTo>
                                            <a:pt x="899" y="280"/>
                                          </a:lnTo>
                                          <a:lnTo>
                                            <a:pt x="784" y="352"/>
                                          </a:lnTo>
                                          <a:lnTo>
                                            <a:pt x="675" y="432"/>
                                          </a:lnTo>
                                          <a:lnTo>
                                            <a:pt x="572" y="519"/>
                                          </a:lnTo>
                                          <a:lnTo>
                                            <a:pt x="476" y="613"/>
                                          </a:lnTo>
                                          <a:lnTo>
                                            <a:pt x="387" y="713"/>
                                          </a:lnTo>
                                          <a:lnTo>
                                            <a:pt x="306" y="819"/>
                                          </a:lnTo>
                                          <a:lnTo>
                                            <a:pt x="233" y="929"/>
                                          </a:lnTo>
                                          <a:lnTo>
                                            <a:pt x="168" y="1045"/>
                                          </a:lnTo>
                                          <a:lnTo>
                                            <a:pt x="112" y="1164"/>
                                          </a:lnTo>
                                          <a:lnTo>
                                            <a:pt x="66" y="1287"/>
                                          </a:lnTo>
                                          <a:lnTo>
                                            <a:pt x="28" y="1412"/>
                                          </a:lnTo>
                                          <a:lnTo>
                                            <a:pt x="0" y="154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Freeform 267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461" y="579"/>
                                      <a:ext cx="3478" cy="2168"/>
                                    </a:xfrm>
                                    <a:custGeom>
                                      <a:avLst/>
                                      <a:gdLst>
                                        <a:gd name="T0" fmla="*/ 3863 w 3864"/>
                                        <a:gd name="T1" fmla="*/ 1178 h 2409"/>
                                        <a:gd name="T2" fmla="*/ 3815 w 3864"/>
                                        <a:gd name="T3" fmla="*/ 1059 h 2409"/>
                                        <a:gd name="T4" fmla="*/ 3758 w 3864"/>
                                        <a:gd name="T5" fmla="*/ 944 h 2409"/>
                                        <a:gd name="T6" fmla="*/ 3693 w 3864"/>
                                        <a:gd name="T7" fmla="*/ 833 h 2409"/>
                                        <a:gd name="T8" fmla="*/ 3619 w 3864"/>
                                        <a:gd name="T9" fmla="*/ 728 h 2409"/>
                                        <a:gd name="T10" fmla="*/ 3537 w 3864"/>
                                        <a:gd name="T11" fmla="*/ 628 h 2409"/>
                                        <a:gd name="T12" fmla="*/ 3448 w 3864"/>
                                        <a:gd name="T13" fmla="*/ 534 h 2409"/>
                                        <a:gd name="T14" fmla="*/ 3351 w 3864"/>
                                        <a:gd name="T15" fmla="*/ 446 h 2409"/>
                                        <a:gd name="T16" fmla="*/ 3248 w 3864"/>
                                        <a:gd name="T17" fmla="*/ 365 h 2409"/>
                                        <a:gd name="T18" fmla="*/ 3139 w 3864"/>
                                        <a:gd name="T19" fmla="*/ 292 h 2409"/>
                                        <a:gd name="T20" fmla="*/ 3024 w 3864"/>
                                        <a:gd name="T21" fmla="*/ 226 h 2409"/>
                                        <a:gd name="T22" fmla="*/ 2904 w 3864"/>
                                        <a:gd name="T23" fmla="*/ 168 h 2409"/>
                                        <a:gd name="T24" fmla="*/ 2779 w 3864"/>
                                        <a:gd name="T25" fmla="*/ 118 h 2409"/>
                                        <a:gd name="T26" fmla="*/ 2651 w 3864"/>
                                        <a:gd name="T27" fmla="*/ 77 h 2409"/>
                                        <a:gd name="T28" fmla="*/ 2519 w 3864"/>
                                        <a:gd name="T29" fmla="*/ 44 h 2409"/>
                                        <a:gd name="T30" fmla="*/ 2385 w 3864"/>
                                        <a:gd name="T31" fmla="*/ 21 h 2409"/>
                                        <a:gd name="T32" fmla="*/ 2248 w 3864"/>
                                        <a:gd name="T33" fmla="*/ 6 h 2409"/>
                                        <a:gd name="T34" fmla="*/ 2111 w 3864"/>
                                        <a:gd name="T35" fmla="*/ 0 h 2409"/>
                                        <a:gd name="T36" fmla="*/ 1972 w 3864"/>
                                        <a:gd name="T37" fmla="*/ 3 h 2409"/>
                                        <a:gd name="T38" fmla="*/ 1834 w 3864"/>
                                        <a:gd name="T39" fmla="*/ 15 h 2409"/>
                                        <a:gd name="T40" fmla="*/ 1697 w 3864"/>
                                        <a:gd name="T41" fmla="*/ 36 h 2409"/>
                                        <a:gd name="T42" fmla="*/ 1561 w 3864"/>
                                        <a:gd name="T43" fmla="*/ 66 h 2409"/>
                                        <a:gd name="T44" fmla="*/ 1427 w 3864"/>
                                        <a:gd name="T45" fmla="*/ 105 h 2409"/>
                                        <a:gd name="T46" fmla="*/ 1295 w 3864"/>
                                        <a:gd name="T47" fmla="*/ 152 h 2409"/>
                                        <a:gd name="T48" fmla="*/ 1167 w 3864"/>
                                        <a:gd name="T49" fmla="*/ 208 h 2409"/>
                                        <a:gd name="T50" fmla="*/ 1043 w 3864"/>
                                        <a:gd name="T51" fmla="*/ 271 h 2409"/>
                                        <a:gd name="T52" fmla="*/ 924 w 3864"/>
                                        <a:gd name="T53" fmla="*/ 342 h 2409"/>
                                        <a:gd name="T54" fmla="*/ 809 w 3864"/>
                                        <a:gd name="T55" fmla="*/ 421 h 2409"/>
                                        <a:gd name="T56" fmla="*/ 701 w 3864"/>
                                        <a:gd name="T57" fmla="*/ 507 h 2409"/>
                                        <a:gd name="T58" fmla="*/ 598 w 3864"/>
                                        <a:gd name="T59" fmla="*/ 599 h 2409"/>
                                        <a:gd name="T60" fmla="*/ 503 w 3864"/>
                                        <a:gd name="T61" fmla="*/ 697 h 2409"/>
                                        <a:gd name="T62" fmla="*/ 414 w 3864"/>
                                        <a:gd name="T63" fmla="*/ 801 h 2409"/>
                                        <a:gd name="T64" fmla="*/ 333 w 3864"/>
                                        <a:gd name="T65" fmla="*/ 910 h 2409"/>
                                        <a:gd name="T66" fmla="*/ 260 w 3864"/>
                                        <a:gd name="T67" fmla="*/ 1024 h 2409"/>
                                        <a:gd name="T68" fmla="*/ 196 w 3864"/>
                                        <a:gd name="T69" fmla="*/ 1141 h 2409"/>
                                        <a:gd name="T70" fmla="*/ 140 w 3864"/>
                                        <a:gd name="T71" fmla="*/ 1262 h 2409"/>
                                        <a:gd name="T72" fmla="*/ 94 w 3864"/>
                                        <a:gd name="T73" fmla="*/ 1386 h 2409"/>
                                        <a:gd name="T74" fmla="*/ 56 w 3864"/>
                                        <a:gd name="T75" fmla="*/ 1513 h 2409"/>
                                        <a:gd name="T76" fmla="*/ 28 w 3864"/>
                                        <a:gd name="T77" fmla="*/ 1641 h 2409"/>
                                        <a:gd name="T78" fmla="*/ 9 w 3864"/>
                                        <a:gd name="T79" fmla="*/ 1770 h 2409"/>
                                        <a:gd name="T80" fmla="*/ 0 w 3864"/>
                                        <a:gd name="T81" fmla="*/ 1899 h 2409"/>
                                        <a:gd name="T82" fmla="*/ 1 w 3864"/>
                                        <a:gd name="T83" fmla="*/ 2028 h 2409"/>
                                        <a:gd name="T84" fmla="*/ 11 w 3864"/>
                                        <a:gd name="T85" fmla="*/ 2157 h 2409"/>
                                        <a:gd name="T86" fmla="*/ 31 w 3864"/>
                                        <a:gd name="T87" fmla="*/ 2284 h 2409"/>
                                        <a:gd name="T88" fmla="*/ 60 w 3864"/>
                                        <a:gd name="T89" fmla="*/ 2408 h 2409"/>
                                        <a:gd name="T90" fmla="*/ 60 w 3864"/>
                                        <a:gd name="T91" fmla="*/ 2408 h 240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3864" h="2409">
                                          <a:moveTo>
                                            <a:pt x="3863" y="1178"/>
                                          </a:moveTo>
                                          <a:lnTo>
                                            <a:pt x="3815" y="1059"/>
                                          </a:lnTo>
                                          <a:lnTo>
                                            <a:pt x="3758" y="944"/>
                                          </a:lnTo>
                                          <a:lnTo>
                                            <a:pt x="3693" y="833"/>
                                          </a:lnTo>
                                          <a:lnTo>
                                            <a:pt x="3619" y="728"/>
                                          </a:lnTo>
                                          <a:lnTo>
                                            <a:pt x="3537" y="628"/>
                                          </a:lnTo>
                                          <a:lnTo>
                                            <a:pt x="3448" y="534"/>
                                          </a:lnTo>
                                          <a:lnTo>
                                            <a:pt x="3351" y="446"/>
                                          </a:lnTo>
                                          <a:lnTo>
                                            <a:pt x="3248" y="365"/>
                                          </a:lnTo>
                                          <a:lnTo>
                                            <a:pt x="3139" y="292"/>
                                          </a:lnTo>
                                          <a:lnTo>
                                            <a:pt x="3024" y="226"/>
                                          </a:lnTo>
                                          <a:lnTo>
                                            <a:pt x="2904" y="168"/>
                                          </a:lnTo>
                                          <a:lnTo>
                                            <a:pt x="2779" y="118"/>
                                          </a:lnTo>
                                          <a:lnTo>
                                            <a:pt x="2651" y="77"/>
                                          </a:lnTo>
                                          <a:lnTo>
                                            <a:pt x="2519" y="44"/>
                                          </a:lnTo>
                                          <a:lnTo>
                                            <a:pt x="2385" y="21"/>
                                          </a:lnTo>
                                          <a:lnTo>
                                            <a:pt x="2248" y="6"/>
                                          </a:lnTo>
                                          <a:lnTo>
                                            <a:pt x="2111" y="0"/>
                                          </a:lnTo>
                                          <a:lnTo>
                                            <a:pt x="1972" y="3"/>
                                          </a:lnTo>
                                          <a:lnTo>
                                            <a:pt x="1834" y="15"/>
                                          </a:lnTo>
                                          <a:lnTo>
                                            <a:pt x="1697" y="36"/>
                                          </a:lnTo>
                                          <a:lnTo>
                                            <a:pt x="1561" y="66"/>
                                          </a:lnTo>
                                          <a:lnTo>
                                            <a:pt x="1427" y="105"/>
                                          </a:lnTo>
                                          <a:lnTo>
                                            <a:pt x="1295" y="152"/>
                                          </a:lnTo>
                                          <a:lnTo>
                                            <a:pt x="1167" y="208"/>
                                          </a:lnTo>
                                          <a:lnTo>
                                            <a:pt x="1043" y="271"/>
                                          </a:lnTo>
                                          <a:lnTo>
                                            <a:pt x="924" y="342"/>
                                          </a:lnTo>
                                          <a:lnTo>
                                            <a:pt x="809" y="421"/>
                                          </a:lnTo>
                                          <a:lnTo>
                                            <a:pt x="701" y="507"/>
                                          </a:lnTo>
                                          <a:lnTo>
                                            <a:pt x="598" y="599"/>
                                          </a:lnTo>
                                          <a:lnTo>
                                            <a:pt x="503" y="697"/>
                                          </a:lnTo>
                                          <a:lnTo>
                                            <a:pt x="414" y="801"/>
                                          </a:lnTo>
                                          <a:lnTo>
                                            <a:pt x="333" y="910"/>
                                          </a:lnTo>
                                          <a:lnTo>
                                            <a:pt x="260" y="1024"/>
                                          </a:lnTo>
                                          <a:lnTo>
                                            <a:pt x="196" y="1141"/>
                                          </a:lnTo>
                                          <a:lnTo>
                                            <a:pt x="140" y="1262"/>
                                          </a:lnTo>
                                          <a:lnTo>
                                            <a:pt x="94" y="1386"/>
                                          </a:lnTo>
                                          <a:lnTo>
                                            <a:pt x="56" y="1513"/>
                                          </a:lnTo>
                                          <a:lnTo>
                                            <a:pt x="28" y="1641"/>
                                          </a:lnTo>
                                          <a:lnTo>
                                            <a:pt x="9" y="1770"/>
                                          </a:lnTo>
                                          <a:lnTo>
                                            <a:pt x="0" y="1899"/>
                                          </a:lnTo>
                                          <a:lnTo>
                                            <a:pt x="1" y="2028"/>
                                          </a:lnTo>
                                          <a:lnTo>
                                            <a:pt x="11" y="2157"/>
                                          </a:lnTo>
                                          <a:lnTo>
                                            <a:pt x="31" y="2284"/>
                                          </a:lnTo>
                                          <a:lnTo>
                                            <a:pt x="60" y="2408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2" name="Freeform 268"/>
                                  <wps:cNvSpPr>
                                    <a:spLocks/>
                                  </wps:cNvSpPr>
                                  <wps:spPr bwMode="auto">
                                    <a:xfrm rot="-710725">
                                      <a:off x="585" y="608"/>
                                      <a:ext cx="3144" cy="2661"/>
                                    </a:xfrm>
                                    <a:custGeom>
                                      <a:avLst/>
                                      <a:gdLst>
                                        <a:gd name="T0" fmla="*/ 3493 w 3494"/>
                                        <a:gd name="T1" fmla="*/ 622 h 2958"/>
                                        <a:gd name="T2" fmla="*/ 3415 w 3494"/>
                                        <a:gd name="T3" fmla="*/ 529 h 2958"/>
                                        <a:gd name="T4" fmla="*/ 3330 w 3494"/>
                                        <a:gd name="T5" fmla="*/ 442 h 2958"/>
                                        <a:gd name="T6" fmla="*/ 3238 w 3494"/>
                                        <a:gd name="T7" fmla="*/ 362 h 2958"/>
                                        <a:gd name="T8" fmla="*/ 3140 w 3494"/>
                                        <a:gd name="T9" fmla="*/ 289 h 2958"/>
                                        <a:gd name="T10" fmla="*/ 3036 w 3494"/>
                                        <a:gd name="T11" fmla="*/ 224 h 2958"/>
                                        <a:gd name="T12" fmla="*/ 2926 w 3494"/>
                                        <a:gd name="T13" fmla="*/ 166 h 2958"/>
                                        <a:gd name="T14" fmla="*/ 2811 w 3494"/>
                                        <a:gd name="T15" fmla="*/ 117 h 2958"/>
                                        <a:gd name="T16" fmla="*/ 2691 w 3494"/>
                                        <a:gd name="T17" fmla="*/ 76 h 2958"/>
                                        <a:gd name="T18" fmla="*/ 2568 w 3494"/>
                                        <a:gd name="T19" fmla="*/ 44 h 2958"/>
                                        <a:gd name="T20" fmla="*/ 2442 w 3494"/>
                                        <a:gd name="T21" fmla="*/ 20 h 2958"/>
                                        <a:gd name="T22" fmla="*/ 2313 w 3494"/>
                                        <a:gd name="T23" fmla="*/ 6 h 2958"/>
                                        <a:gd name="T24" fmla="*/ 2182 w 3494"/>
                                        <a:gd name="T25" fmla="*/ 0 h 2958"/>
                                        <a:gd name="T26" fmla="*/ 2050 w 3494"/>
                                        <a:gd name="T27" fmla="*/ 3 h 2958"/>
                                        <a:gd name="T28" fmla="*/ 1917 w 3494"/>
                                        <a:gd name="T29" fmla="*/ 15 h 2958"/>
                                        <a:gd name="T30" fmla="*/ 1784 w 3494"/>
                                        <a:gd name="T31" fmla="*/ 36 h 2958"/>
                                        <a:gd name="T32" fmla="*/ 1651 w 3494"/>
                                        <a:gd name="T33" fmla="*/ 66 h 2958"/>
                                        <a:gd name="T34" fmla="*/ 1520 w 3494"/>
                                        <a:gd name="T35" fmla="*/ 104 h 2958"/>
                                        <a:gd name="T36" fmla="*/ 1391 w 3494"/>
                                        <a:gd name="T37" fmla="*/ 151 h 2958"/>
                                        <a:gd name="T38" fmla="*/ 1264 w 3494"/>
                                        <a:gd name="T39" fmla="*/ 206 h 2958"/>
                                        <a:gd name="T40" fmla="*/ 1140 w 3494"/>
                                        <a:gd name="T41" fmla="*/ 270 h 2958"/>
                                        <a:gd name="T42" fmla="*/ 1020 w 3494"/>
                                        <a:gd name="T43" fmla="*/ 340 h 2958"/>
                                        <a:gd name="T44" fmla="*/ 904 w 3494"/>
                                        <a:gd name="T45" fmla="*/ 418 h 2958"/>
                                        <a:gd name="T46" fmla="*/ 794 w 3494"/>
                                        <a:gd name="T47" fmla="*/ 503 h 2958"/>
                                        <a:gd name="T48" fmla="*/ 688 w 3494"/>
                                        <a:gd name="T49" fmla="*/ 595 h 2958"/>
                                        <a:gd name="T50" fmla="*/ 589 w 3494"/>
                                        <a:gd name="T51" fmla="*/ 692 h 2958"/>
                                        <a:gd name="T52" fmla="*/ 496 w 3494"/>
                                        <a:gd name="T53" fmla="*/ 795 h 2958"/>
                                        <a:gd name="T54" fmla="*/ 410 w 3494"/>
                                        <a:gd name="T55" fmla="*/ 904 h 2958"/>
                                        <a:gd name="T56" fmla="*/ 331 w 3494"/>
                                        <a:gd name="T57" fmla="*/ 1016 h 2958"/>
                                        <a:gd name="T58" fmla="*/ 260 w 3494"/>
                                        <a:gd name="T59" fmla="*/ 1133 h 2958"/>
                                        <a:gd name="T60" fmla="*/ 197 w 3494"/>
                                        <a:gd name="T61" fmla="*/ 1253 h 2958"/>
                                        <a:gd name="T62" fmla="*/ 142 w 3494"/>
                                        <a:gd name="T63" fmla="*/ 1376 h 2958"/>
                                        <a:gd name="T64" fmla="*/ 96 w 3494"/>
                                        <a:gd name="T65" fmla="*/ 1502 h 2958"/>
                                        <a:gd name="T66" fmla="*/ 58 w 3494"/>
                                        <a:gd name="T67" fmla="*/ 1629 h 2958"/>
                                        <a:gd name="T68" fmla="*/ 30 w 3494"/>
                                        <a:gd name="T69" fmla="*/ 1757 h 2958"/>
                                        <a:gd name="T70" fmla="*/ 10 w 3494"/>
                                        <a:gd name="T71" fmla="*/ 1885 h 2958"/>
                                        <a:gd name="T72" fmla="*/ 0 w 3494"/>
                                        <a:gd name="T73" fmla="*/ 2013 h 2958"/>
                                        <a:gd name="T74" fmla="*/ 0 w 3494"/>
                                        <a:gd name="T75" fmla="*/ 2140 h 2958"/>
                                        <a:gd name="T76" fmla="*/ 8 w 3494"/>
                                        <a:gd name="T77" fmla="*/ 2266 h 2958"/>
                                        <a:gd name="T78" fmla="*/ 26 w 3494"/>
                                        <a:gd name="T79" fmla="*/ 2390 h 2958"/>
                                        <a:gd name="T80" fmla="*/ 53 w 3494"/>
                                        <a:gd name="T81" fmla="*/ 2511 h 2958"/>
                                        <a:gd name="T82" fmla="*/ 89 w 3494"/>
                                        <a:gd name="T83" fmla="*/ 2629 h 2958"/>
                                        <a:gd name="T84" fmla="*/ 134 w 3494"/>
                                        <a:gd name="T85" fmla="*/ 2743 h 2958"/>
                                        <a:gd name="T86" fmla="*/ 187 w 3494"/>
                                        <a:gd name="T87" fmla="*/ 2852 h 2958"/>
                                        <a:gd name="T88" fmla="*/ 249 w 3494"/>
                                        <a:gd name="T89" fmla="*/ 2957 h 2958"/>
                                        <a:gd name="T90" fmla="*/ 249 w 3494"/>
                                        <a:gd name="T91" fmla="*/ 2957 h 295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</a:cxnLst>
                                      <a:rect l="0" t="0" r="r" b="b"/>
                                      <a:pathLst>
                                        <a:path w="3494" h="2958">
                                          <a:moveTo>
                                            <a:pt x="3493" y="622"/>
                                          </a:moveTo>
                                          <a:lnTo>
                                            <a:pt x="3415" y="529"/>
                                          </a:lnTo>
                                          <a:lnTo>
                                            <a:pt x="3330" y="442"/>
                                          </a:lnTo>
                                          <a:lnTo>
                                            <a:pt x="3238" y="362"/>
                                          </a:lnTo>
                                          <a:lnTo>
                                            <a:pt x="3140" y="289"/>
                                          </a:lnTo>
                                          <a:lnTo>
                                            <a:pt x="3036" y="224"/>
                                          </a:lnTo>
                                          <a:lnTo>
                                            <a:pt x="2926" y="166"/>
                                          </a:lnTo>
                                          <a:lnTo>
                                            <a:pt x="2811" y="117"/>
                                          </a:lnTo>
                                          <a:lnTo>
                                            <a:pt x="2691" y="76"/>
                                          </a:lnTo>
                                          <a:lnTo>
                                            <a:pt x="2568" y="44"/>
                                          </a:lnTo>
                                          <a:lnTo>
                                            <a:pt x="2442" y="20"/>
                                          </a:lnTo>
                                          <a:lnTo>
                                            <a:pt x="2313" y="6"/>
                                          </a:lnTo>
                                          <a:lnTo>
                                            <a:pt x="2182" y="0"/>
                                          </a:lnTo>
                                          <a:lnTo>
                                            <a:pt x="2050" y="3"/>
                                          </a:lnTo>
                                          <a:lnTo>
                                            <a:pt x="1917" y="15"/>
                                          </a:lnTo>
                                          <a:lnTo>
                                            <a:pt x="1784" y="36"/>
                                          </a:lnTo>
                                          <a:lnTo>
                                            <a:pt x="1651" y="66"/>
                                          </a:lnTo>
                                          <a:lnTo>
                                            <a:pt x="1520" y="104"/>
                                          </a:lnTo>
                                          <a:lnTo>
                                            <a:pt x="1391" y="151"/>
                                          </a:lnTo>
                                          <a:lnTo>
                                            <a:pt x="1264" y="206"/>
                                          </a:lnTo>
                                          <a:lnTo>
                                            <a:pt x="1140" y="270"/>
                                          </a:lnTo>
                                          <a:lnTo>
                                            <a:pt x="1020" y="340"/>
                                          </a:lnTo>
                                          <a:lnTo>
                                            <a:pt x="904" y="418"/>
                                          </a:lnTo>
                                          <a:lnTo>
                                            <a:pt x="794" y="503"/>
                                          </a:lnTo>
                                          <a:lnTo>
                                            <a:pt x="688" y="595"/>
                                          </a:lnTo>
                                          <a:lnTo>
                                            <a:pt x="589" y="692"/>
                                          </a:lnTo>
                                          <a:lnTo>
                                            <a:pt x="496" y="795"/>
                                          </a:lnTo>
                                          <a:lnTo>
                                            <a:pt x="410" y="904"/>
                                          </a:lnTo>
                                          <a:lnTo>
                                            <a:pt x="331" y="1016"/>
                                          </a:lnTo>
                                          <a:lnTo>
                                            <a:pt x="260" y="1133"/>
                                          </a:lnTo>
                                          <a:lnTo>
                                            <a:pt x="197" y="1253"/>
                                          </a:lnTo>
                                          <a:lnTo>
                                            <a:pt x="142" y="1376"/>
                                          </a:lnTo>
                                          <a:lnTo>
                                            <a:pt x="96" y="1502"/>
                                          </a:lnTo>
                                          <a:lnTo>
                                            <a:pt x="58" y="1629"/>
                                          </a:lnTo>
                                          <a:lnTo>
                                            <a:pt x="30" y="1757"/>
                                          </a:lnTo>
                                          <a:lnTo>
                                            <a:pt x="10" y="1885"/>
                                          </a:lnTo>
                                          <a:lnTo>
                                            <a:pt x="0" y="2013"/>
                                          </a:lnTo>
                                          <a:lnTo>
                                            <a:pt x="0" y="2140"/>
                                          </a:lnTo>
                                          <a:lnTo>
                                            <a:pt x="8" y="2266"/>
                                          </a:lnTo>
                                          <a:lnTo>
                                            <a:pt x="26" y="2390"/>
                                          </a:lnTo>
                                          <a:lnTo>
                                            <a:pt x="53" y="2511"/>
                                          </a:lnTo>
                                          <a:lnTo>
                                            <a:pt x="89" y="2629"/>
                                          </a:lnTo>
                                          <a:lnTo>
                                            <a:pt x="134" y="2743"/>
                                          </a:lnTo>
                                          <a:lnTo>
                                            <a:pt x="187" y="2852"/>
                                          </a:lnTo>
                                          <a:lnTo>
                                            <a:pt x="249" y="2957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4" name="Text Box 2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60" y="840"/>
                                    <a:ext cx="469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r>
                                        <w:rPr>
                                          <w:position w:val="-4"/>
                                        </w:rPr>
                                        <w:object w:dxaOrig="180" w:dyaOrig="195">
                                          <v:shape id="_x0000_i1057" type="#_x0000_t75" style="width:8.85pt;height:9.5pt" o:ole="">
                                            <v:imagedata r:id="rId80" o:title=""/>
                                          </v:shape>
                                          <o:OLEObject Type="Embed" ProgID="Equation.DSMT4" ShapeID="_x0000_i1057" DrawAspect="Content" ObjectID="_1486045628" r:id="rId8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5" name="Text Box 2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65" y="660"/>
                                    <a:ext cx="664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r>
                                        <w:rPr>
                                          <w:position w:val="-4"/>
                                        </w:rPr>
                                        <w:object w:dxaOrig="375" w:dyaOrig="270">
                                          <v:shape id="_x0000_i1058" type="#_x0000_t75" style="width:19pt;height:13.6pt" o:ole="">
                                            <v:imagedata r:id="rId82" o:title=""/>
                                          </v:shape>
                                          <o:OLEObject Type="Embed" ProgID="Equation.DSMT4" ShapeID="_x0000_i1058" DrawAspect="Content" ObjectID="_1486045629" r:id="rId8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6" name="Text Box 2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1560"/>
                                    <a:ext cx="557" cy="4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r>
                                        <w:rPr>
                                          <w:position w:val="-6"/>
                                        </w:rPr>
                                        <w:object w:dxaOrig="270" w:dyaOrig="285">
                                          <v:shape id="_x0000_i1059" type="#_x0000_t75" style="width:13.6pt;height:14.25pt" o:ole="">
                                            <v:imagedata r:id="rId84" o:title=""/>
                                          </v:shape>
                                          <o:OLEObject Type="Embed" ProgID="Equation.DSMT4" ShapeID="_x0000_i1059" DrawAspect="Content" ObjectID="_1486045630" r:id="rId8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7" name="Text Box 2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10" y="1650"/>
                                    <a:ext cx="469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r>
                                        <w:rPr>
                                          <w:position w:val="-4"/>
                                        </w:rPr>
                                        <w:object w:dxaOrig="180" w:dyaOrig="195">
                                          <v:shape id="_x0000_i1060" type="#_x0000_t75" style="width:8.85pt;height:9.5pt" o:ole="">
                                            <v:imagedata r:id="rId86" o:title=""/>
                                          </v:shape>
                                          <o:OLEObject Type="Embed" ProgID="Equation.DSMT4" ShapeID="_x0000_i1060" DrawAspect="Content" ObjectID="_1486045631" r:id="rId8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8" name="Text Box 2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95" y="2145"/>
                                    <a:ext cx="557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r>
                                        <w:rPr>
                                          <w:position w:val="-4"/>
                                        </w:rPr>
                                        <w:object w:dxaOrig="270" w:dyaOrig="270">
                                          <v:shape id="_x0000_i1061" type="#_x0000_t75" style="width:13.6pt;height:13.6pt" o:ole="">
                                            <v:imagedata r:id="rId88" o:title=""/>
                                          </v:shape>
                                          <o:OLEObject Type="Embed" ProgID="Equation.DSMT4" ShapeID="_x0000_i1061" DrawAspect="Content" ObjectID="_1486045632" r:id="rId8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9" name="Text Box 2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50" y="2055"/>
                                    <a:ext cx="709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r>
                                        <w:rPr>
                                          <w:position w:val="-4"/>
                                        </w:rPr>
                                        <w:object w:dxaOrig="420" w:dyaOrig="270">
                                          <v:shape id="_x0000_i1062" type="#_x0000_t75" style="width:21.05pt;height:13.6pt" o:ole="">
                                            <v:imagedata r:id="rId90" o:title=""/>
                                          </v:shape>
                                          <o:OLEObject Type="Embed" ProgID="Equation.DSMT4" ShapeID="_x0000_i1062" DrawAspect="Content" ObjectID="_1486045633" r:id="rId9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100" name="Freeform 2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85" y="1890"/>
                                    <a:ext cx="465" cy="360"/>
                                  </a:xfrm>
                                  <a:custGeom>
                                    <a:avLst/>
                                    <a:gdLst>
                                      <a:gd name="T0" fmla="*/ 465 w 465"/>
                                      <a:gd name="T1" fmla="*/ 0 h 360"/>
                                      <a:gd name="T2" fmla="*/ 0 w 465"/>
                                      <a:gd name="T3" fmla="*/ 360 h 3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465" h="360">
                                        <a:moveTo>
                                          <a:pt x="465" y="0"/>
                                        </a:moveTo>
                                        <a:lnTo>
                                          <a:pt x="0" y="3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Freeform 27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65" y="1860"/>
                                    <a:ext cx="705" cy="360"/>
                                  </a:xfrm>
                                  <a:custGeom>
                                    <a:avLst/>
                                    <a:gdLst>
                                      <a:gd name="T0" fmla="*/ 0 w 705"/>
                                      <a:gd name="T1" fmla="*/ 0 h 360"/>
                                      <a:gd name="T2" fmla="*/ 705 w 705"/>
                                      <a:gd name="T3" fmla="*/ 360 h 3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705" h="360">
                                        <a:moveTo>
                                          <a:pt x="0" y="0"/>
                                        </a:moveTo>
                                        <a:lnTo>
                                          <a:pt x="705" y="3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Freeform 2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65" y="1035"/>
                                    <a:ext cx="450" cy="855"/>
                                  </a:xfrm>
                                  <a:custGeom>
                                    <a:avLst/>
                                    <a:gdLst>
                                      <a:gd name="T0" fmla="*/ 0 w 450"/>
                                      <a:gd name="T1" fmla="*/ 855 h 855"/>
                                      <a:gd name="T2" fmla="*/ 450 w 450"/>
                                      <a:gd name="T3" fmla="*/ 0 h 8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450" h="855">
                                        <a:moveTo>
                                          <a:pt x="0" y="855"/>
                                        </a:moveTo>
                                        <a:lnTo>
                                          <a:pt x="45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Arc 278"/>
                                <wps:cNvSpPr>
                                  <a:spLocks/>
                                </wps:cNvSpPr>
                                <wps:spPr bwMode="auto">
                                  <a:xfrm rot="1655442" flipV="1">
                                    <a:off x="1650" y="1876"/>
                                    <a:ext cx="540" cy="35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0992 0 0"/>
                                      <a:gd name="G2" fmla="+- 21600 0 0"/>
                                      <a:gd name="T0" fmla="*/ 5089 w 21600"/>
                                      <a:gd name="T1" fmla="*/ 0 h 20992"/>
                                      <a:gd name="T2" fmla="*/ 21600 w 21600"/>
                                      <a:gd name="T3" fmla="*/ 20992 h 20992"/>
                                      <a:gd name="T4" fmla="*/ 0 w 21600"/>
                                      <a:gd name="T5" fmla="*/ 20992 h 209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0992" fill="none" extrusionOk="0">
                                        <a:moveTo>
                                          <a:pt x="5088" y="0"/>
                                        </a:moveTo>
                                        <a:cubicBezTo>
                                          <a:pt x="14777" y="2348"/>
                                          <a:pt x="21600" y="11022"/>
                                          <a:pt x="21600" y="20992"/>
                                        </a:cubicBezTo>
                                      </a:path>
                                      <a:path w="21600" h="20992" stroke="0" extrusionOk="0">
                                        <a:moveTo>
                                          <a:pt x="5088" y="0"/>
                                        </a:moveTo>
                                        <a:cubicBezTo>
                                          <a:pt x="14777" y="2348"/>
                                          <a:pt x="21600" y="11022"/>
                                          <a:pt x="21600" y="20992"/>
                                        </a:cubicBezTo>
                                        <a:lnTo>
                                          <a:pt x="0" y="2099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Arc 279"/>
                                <wps:cNvSpPr>
                                  <a:spLocks/>
                                </wps:cNvSpPr>
                                <wps:spPr bwMode="auto">
                                  <a:xfrm rot="18449077" flipV="1">
                                    <a:off x="1895" y="1565"/>
                                    <a:ext cx="540" cy="35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0992 0 0"/>
                                      <a:gd name="G2" fmla="+- 21600 0 0"/>
                                      <a:gd name="T0" fmla="*/ 5089 w 21600"/>
                                      <a:gd name="T1" fmla="*/ 0 h 20992"/>
                                      <a:gd name="T2" fmla="*/ 21600 w 21600"/>
                                      <a:gd name="T3" fmla="*/ 20992 h 20992"/>
                                      <a:gd name="T4" fmla="*/ 0 w 21600"/>
                                      <a:gd name="T5" fmla="*/ 20992 h 209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0992" fill="none" extrusionOk="0">
                                        <a:moveTo>
                                          <a:pt x="5088" y="0"/>
                                        </a:moveTo>
                                        <a:cubicBezTo>
                                          <a:pt x="14777" y="2348"/>
                                          <a:pt x="21600" y="11022"/>
                                          <a:pt x="21600" y="20992"/>
                                        </a:cubicBezTo>
                                      </a:path>
                                      <a:path w="21600" h="20992" stroke="0" extrusionOk="0">
                                        <a:moveTo>
                                          <a:pt x="5088" y="0"/>
                                        </a:moveTo>
                                        <a:cubicBezTo>
                                          <a:pt x="14777" y="2348"/>
                                          <a:pt x="21600" y="11022"/>
                                          <a:pt x="21600" y="20992"/>
                                        </a:cubicBezTo>
                                        <a:lnTo>
                                          <a:pt x="0" y="2099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70" y="162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b/>
                                          <w:bCs/>
                                          <w:rtl/>
                                        </w:rPr>
                                        <w:t>ش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" name="Text Box 2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156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b/>
                                          <w:bCs/>
                                          <w:rtl/>
                                        </w:rPr>
                                        <w:t>غ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" name="Text Box 2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0" y="0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b/>
                                          <w:bCs/>
                                          <w:rtl/>
                                        </w:rPr>
                                        <w:t>ش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" name="Text Box 28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60" y="3120"/>
                                    <a:ext cx="90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13798" w:rsidRDefault="00B13798" w:rsidP="00B13798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b/>
                                          <w:bCs/>
                                          <w:rtl/>
                                        </w:rPr>
                                        <w:t>ج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0" name="Line 284"/>
                              <wps:cNvCnPr/>
                              <wps:spPr bwMode="auto">
                                <a:xfrm flipH="1">
                                  <a:off x="2340" y="660"/>
                                  <a:ext cx="216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285"/>
                              <wps:cNvCnPr/>
                              <wps:spPr bwMode="auto">
                                <a:xfrm flipH="1">
                                  <a:off x="1995" y="2580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286"/>
                              <wps:cNvCnPr/>
                              <wps:spPr bwMode="auto">
                                <a:xfrm flipV="1">
                                  <a:off x="2010" y="222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2" o:spid="_x0000_s1026" style="position:absolute;margin-left:39.6pt;margin-top:3.95pt;width:225.75pt;height:183pt;z-index:251999744" coordsize="4515,3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">
                      <v:group id="Group 233" o:spid="_x0000_s1027" style="position:absolute;width:3810;height:3660" coordsize="3810,36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<v:group id="Group 234" o:spid="_x0000_s1028" style="position:absolute;left:435;top:331;width:2880;height:2880" coordorigin="435,330" coordsize="3729,3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<v:oval id="Oval 235" o:spid="_x0000_s1029" style="position:absolute;left:564;top:427;width:3600;height:3599;rotation:-77630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1a3sMA&#10;AADcAAAADwAAAGRycy9kb3ducmV2LnhtbERPTWsCMRC9F/ofwhR606RFbLs1ihQFwfbgdg/1Nm6m&#10;m6WbyZKkuv57UxB6m8f7nNlicJ04UoitZw0PYwWCuPam5UZD9bkePYOICdlg55k0nCnCYn57M8PC&#10;+BPv6FimRuQQjgVqsCn1hZSxtuQwjn1PnLlvHxymDEMjTcBTDnedfFRqKh22nBss9vRmqf4pf52G&#10;cFD1pKq2drkt96uvJ/pY87vR+v5uWL6CSDSkf/HVvTF5vnqBv2fyBXJ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1a3sMAAADcAAAADwAAAAAAAAAAAAAAAACYAgAAZHJzL2Rv&#10;d25yZXYueG1sUEsFBgAAAAAEAAQA9QAAAIgDAAAAAA==&#10;" filled="f" strokeweight=".5pt"/>
                          <v:shape id="Freeform 236" o:spid="_x0000_s1030" style="position:absolute;left:2069;top:437;width:614;height:251;rotation:-776301fd;visibility:visible;mso-wrap-style:square;v-text-anchor:top" coordsize="682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+9RsUA&#10;AADcAAAADwAAAGRycy9kb3ducmV2LnhtbESPQUsDMRCF70L/Q5iCN5tdqSJr01JFURAPtqW9jsm4&#10;G9xM4ia26793DoK3Gd6b975ZrMbQqyMN2Uc2UM8qUMQ2Os+tgd328eIGVC7IDvvIZOCHMqyWk7MF&#10;Ni6e+I2Om9IqCeHcoIGulNRonW1HAfMsJmLRPuIQsMg6tNoNeJLw0OvLqrrWAT1LQ4eJ7juyn5vv&#10;YMCvn+Y27e/eD1/W11dp/tq/PDhjzqfj+hZUobH8m/+un53g14Ivz8gEe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j71GxQAAANwAAAAPAAAAAAAAAAAAAAAAAJgCAABkcnMv&#10;ZG93bnJldi54bWxQSwUGAAAAAAQABAD1AAAAigMAAAAA&#10;" path="m641,139l630,129,616,119r-14,-9l586,101,569,91,551,82,531,74,511,65,490,57,469,50,446,43,424,36,400,30,377,24,353,19,329,14,306,10,282,7,259,4,236,2,214,1,192,,171,,151,1,132,2,113,4,96,7,80,10,66,14,52,19,40,24,30,30r-9,6l14,43,8,50,4,57,1,65,,74r1,8l4,91r4,10l13,110r8,9l30,129r10,10l52,148r13,10l80,168r15,9l113,186r18,9l150,204r20,8l191,220r22,8l235,235r23,7l281,248r24,6l328,259r24,4l376,267r23,3l422,273r23,2l468,276r21,1l510,277r21,-1l550,275r18,-2l585,270r16,-3l616,263r13,-4l641,254r10,-6l660,242r8,-7l673,228r5,-8l680,212r1,-8l680,195r-2,-9l674,177r-6,-9l661,158r-9,-10l641,139xe" filled="f" strokeweight=".25pt">
                            <v:path arrowok="t" o:connecttype="custom" o:connectlocs="567,116;542,99;512,82;478,67;441,51;402,39;360,27;318,17;275,9;233,4;193,1;154,0;119,2;86,6;59,13;36,22;19,33;7,45;1,59;1,74;7,91;19,107;36,126;59,143;86,160;118,176;153,191;192,206;232,218;275,229;317,237;359,244;401,248;440,250;478,249;511,246;541,241;566,234;586,224;601,212;610,199;613,184;610,168;601,152;587,134" o:connectangles="0,0,0,0,0,0,0,0,0,0,0,0,0,0,0,0,0,0,0,0,0,0,0,0,0,0,0,0,0,0,0,0,0,0,0,0,0,0,0,0,0,0,0,0,0"/>
                          </v:shape>
                          <v:shape id="Freeform 237" o:spid="_x0000_s1031" style="position:absolute;left:1772;top:394;width:1207;height:491;rotation:-776301fd;visibility:visible;mso-wrap-style:square;v-text-anchor:top" coordsize="1342,5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ZVmMMA&#10;AADcAAAADwAAAGRycy9kb3ducmV2LnhtbERPS2vCQBC+C/0PyxR6000Kaomu0pfQipdGDx6H7Jik&#10;ZmfD7jbG/npXELzNx/ec+bI3jejI+dqygnSUgCAurK65VLDbroYvIHxA1thYJgVn8rBcPAzmmGl7&#10;4h/q8lCKGMI+QwVVCG0mpS8qMuhHtiWO3ME6gyFCV0rt8BTDTSOfk2QiDdYcGyps6b2i4pj/GQXj&#10;sV1vuu3H//fqd5p+urd9uzlapZ4e+9cZiEB9uItv7i8d56cpXJ+JF8jF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ZVmMMAAADcAAAADwAAAAAAAAAAAAAAAACYAgAAZHJzL2Rv&#10;d25yZXYueG1sUEsFBgAAAAAEAAQA9QAAAIgDAAAAAA==&#10;" path="m1263,272r-23,-19l1214,235r-29,-19l1154,197r-34,-18l1084,162r-37,-18l1007,128,966,112,923,97,879,83,834,70,788,58,742,46,695,36,648,27,602,20,555,13,510,8,465,4,421,1,378,,337,,297,1,259,4,223,8r-34,5l158,20r-29,7l103,36,79,46,59,58,41,70,27,83,15,97,7,112,2,128,,144r2,18l7,179r8,18l26,216r14,19l58,253r20,19l102,292r26,18l156,329r32,19l221,366r36,17l295,401r40,16l376,433r43,15l462,462r45,13l553,487r46,12l646,509r47,9l740,525r46,7l832,537r45,4l921,544r42,1l1005,545r40,-1l1082,541r36,-4l1152,532r31,-7l1212,518r27,-9l1262,499r21,-12l1300,475r15,-13l1326,448r8,-15l1339,417r2,-16l1339,383r-4,-17l1327,348r-12,-19l1301,310r-17,-18l1263,272xe" filled="f" strokeweight=".25pt">
                            <v:path arrowok="t" o:connecttype="custom" o:connectlocs="1115,228;1066,194;1007,161;942,129;869,101;791,75;709,52;625,32;541,18;459,7;379,1;303,0;233,4;170,12;116,24;71,41;37,63;13,87;2,115;2,146;13,177;36,211;70,245;115,279;169,313;231,344;301,375;377,403;456,427;539,449;623,466;707,478;789,487;866,490;940,489;1006,483;1064,472;1114,458;1154,438;1183,415;1200,389;1206,361;1201,329;1183,296;1155,263" o:connectangles="0,0,0,0,0,0,0,0,0,0,0,0,0,0,0,0,0,0,0,0,0,0,0,0,0,0,0,0,0,0,0,0,0,0,0,0,0,0,0,0,0,0,0,0,0"/>
                          </v:shape>
                          <v:shape id="Freeform 238" o:spid="_x0000_s1032" style="position:absolute;left:1494;top:423;width:1764;height:700;rotation:-776301fd;visibility:visible;mso-wrap-style:square;v-text-anchor:top" coordsize="1961,7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ZQ/MMA&#10;AADcAAAADwAAAGRycy9kb3ducmV2LnhtbERPPWvDMBDdA/kP4gJdQiPbQyiulVAKIVkCjVso3Q7r&#10;YplaJ2Mpkf3vq0Kh2z3e51X7yfbiTqPvHCvINxkI4sbpjlsFH++HxycQPiBr7B2Tgpk87HfLRYWl&#10;dpEvdK9DK1II+xIVmBCGUkrfGLLoN24gTtzVjRZDgmMr9YgxhdteFlm2lRY7Tg0GB3o11HzXN6vg&#10;ul3zMb59uduQz/VnrLWOl7NSD6vp5RlEoCn8i//cJ53m5wX8PpMu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ZQ/MMAAADcAAAADwAAAAAAAAAAAAAAAACYAgAAZHJzL2Rv&#10;d25yZXYueG1sUEsFBgAAAAAEAAQA9QAAAIgDAAAAAA==&#10;" path="m274,l228,9,186,21,148,34,114,49,84,65,59,83,38,103,21,123,10,145,3,169,,193r3,25l10,244r12,26l39,297r21,28l86,352r30,28l150,408r39,28l231,463r46,27l326,516r53,26l434,567r58,24l553,614r62,22l679,657r66,19l812,694r68,16l948,725r68,13l1085,749r67,9l1219,766r66,6l1349,775r63,2l1472,777r58,-2l1585,771r52,-6l1687,757r45,-9l1774,736r38,-13l1846,708r30,-16l1902,674r21,-19l1939,634r12,-22l1958,589r2,-25l1958,539r-8,-25l1938,487r-16,-27l1900,433r-25,-28l1845,377r-35,-28e" filled="f" strokeweight=".25pt">
                            <v:path arrowok="t" o:connecttype="custom" o:connectlocs="205,8;133,31;76,58;34,93;9,130;0,174;9,220;35,267;77,317;135,367;208,417;293,464;390,510;497,552;611,591;730,624;853,652;976,674;1097,689;1213,697;1324,699;1426,694;1518,681;1596,662;1661,637;1711,606;1744,570;1761,530;1761,485;1743,438;1709,390;1660,339" o:connectangles="0,0,0,0,0,0,0,0,0,0,0,0,0,0,0,0,0,0,0,0,0,0,0,0,0,0,0,0,0,0,0,0"/>
                          </v:shape>
                          <v:shape id="Freeform 239" o:spid="_x0000_s1033" style="position:absolute;left:1246;top:539;width:2268;height:855;rotation:-776301fd;visibility:visible;mso-wrap-style:square;v-text-anchor:top" coordsize="2520,9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kXCcMA&#10;AADcAAAADwAAAGRycy9kb3ducmV2LnhtbERPzWoCMRC+F/oOYYTeana3KLoapZUW9eCh6gMMybhZ&#10;3EyWTaqrT28Khd7m4/ud+bJ3jbhQF2rPCvJhBoJYe1NzpeB4+HqdgAgR2WDjmRTcKMBy8fw0x9L4&#10;K3/TZR8rkUI4lKjAxtiWUgZtyWEY+pY4cSffOYwJdpU0HV5TuGtkkWVj6bDm1GCxpZUlfd7/OAXT&#10;bLO+T2JhPna71dauz3r02WulXgb9+wxEpD7+i//cG5Pm52/w+0y6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kXCcMAAADcAAAADwAAAAAAAAAAAAAAAACYAgAAZHJzL2Rv&#10;d25yZXYueG1sUEsFBgAAAAAEAAQA9QAAAIgDAAAAAA==&#10;" path="m172,l130,20,94,42,63,66,39,92,20,119,7,148,1,178,,210r6,32l18,276r18,34l59,345r30,36l124,416r41,36l211,488r52,35l319,558r61,35l445,626r69,33l586,691r76,30l741,750r81,28l906,803r85,25l1078,850r87,20l1253,888r88,16l1428,917r87,11l1600,937r84,6l1766,947r79,2l1921,947r74,-3l2064,938r66,-9l2191,918r57,-13l2300,889r47,-17l2389,852r36,-22l2455,806r25,-26l2499,753r13,-29l2518,694r1,-32l2513,630r-12,-34l2483,562r-23,-35l2430,491e" filled="f" strokeweight=".25pt">
                            <v:path arrowok="t" o:connecttype="custom" o:connectlocs="155,0;117,18;85,38;57,59;35,83;18,107;6,133;1,160;0,189;5,218;16,248;32,279;53,311;80,343;112,374;149,407;190,439;237,471;287,502;342,534;401,563;463,593;527,622;596,649;667,675;740,700;815,723;892,745;970,765;1049,783;1128,799;1207,814;1285,825;1364,835;1440,843;1516,849;1589,852;1661,854;1729,852;1796,850;1858,844;1917,836;1972,826;2023,815;2070,800;2112,785;2150,767;2183,747;2210,725;2232,702;2249,678;2261,652;2266,625;2267,596;2262,567;2251,536;2235,506;2214,474;2187,442" o:connectangles="0,0,0,0,0,0,0,0,0,0,0,0,0,0,0,0,0,0,0,0,0,0,0,0,0,0,0,0,0,0,0,0,0,0,0,0,0,0,0,0,0,0,0,0,0,0,0,0,0,0,0,0,0,0,0,0,0,0,0"/>
                          </v:shape>
                          <v:shape id="Freeform 240" o:spid="_x0000_s1034" style="position:absolute;left:1034;top:717;width:2702;height:972;rotation:-776301fd;visibility:visible;mso-wrap-style:square;v-text-anchor:top" coordsize="3002,10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hdlMEA&#10;AADcAAAADwAAAGRycy9kb3ducmV2LnhtbERPTYvCMBC9L/gfwgje1rQqi1ajqCB0j+vuwePYjE2x&#10;mdQm2vrvzcLC3ubxPme16W0tHtT6yrGCdJyAIC6crrhU8PN9eJ+D8AFZY+2YFDzJw2Y9eFthpl3H&#10;X/Q4hlLEEPYZKjAhNJmUvjBk0Y9dQxy5i2sthgjbUuoWuxhuazlJkg9pseLYYLChvaHierxbBWeu&#10;bu6U7z+f89l2el7cd2neGaVGw367BBGoD//iP3eu4/x0Br/PxAv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oXZTBAAAA3AAAAA8AAAAAAAAAAAAAAAAAmAIAAGRycy9kb3du&#10;cmV2LnhtbFBLBQYAAAAABAAEAPUAAACGAwAAAAA=&#10;" path="m111,l75,28,45,59,23,91,8,126,,162r,38l6,238r15,40l42,319r28,42l106,403r42,43l196,488r56,43l313,573r67,42l452,656r78,40l612,735r87,38l789,809r94,35l980,876r99,31l1181,936r103,26l1388,986r105,22l1598,1026r104,16l1805,1056r102,10l2007,1074r97,4l2199,1080r91,-1l2377,1074r83,-7l2538,1057r73,-13l2679,1028r62,-19l2797,988r49,-24l2890,938r36,-28l2955,879r23,-32l2993,812r7,-36l3001,739r-7,-39l2980,660e" filled="f" strokeweight=".25pt">
                            <v:path arrowok="t" o:connecttype="custom" o:connectlocs="100,0;68,25;41,53;21,82;7,113;0,146;0,180;5,214;19,250;38,287;63,325;95,362;133,401;176,439;227,477;282,515;342,553;407,590;477,626;551,661;629,695;710,727;795,759;882,788;971,816;1063,842;1156,865;1249,887;1344,906;1438,923;1532,937;1625,950;1716,959;1806,966;1894,969;1979,971;2061,970;2139,966;2214,959;2284,950;2350,939;2411,924;2467,907;2517,888;2562,867;2601,843;2634,818;2660,790;2680,762;2694,730;2700,698;2701,664;2695,629;2682,593" o:connectangles="0,0,0,0,0,0,0,0,0,0,0,0,0,0,0,0,0,0,0,0,0,0,0,0,0,0,0,0,0,0,0,0,0,0,0,0,0,0,0,0,0,0,0,0,0,0,0,0,0,0,0,0,0,0"/>
                          </v:shape>
                          <v:shape id="Freeform 241" o:spid="_x0000_s1035" style="position:absolute;left:861;top:944;width:3056;height:1057;rotation:-776301fd;visibility:visible;mso-wrap-style:square;v-text-anchor:top" coordsize="3396,1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bXGsIA&#10;AADcAAAADwAAAGRycy9kb3ducmV2LnhtbERPTUsDMRC9C/6HMII3m21FW7ZNS6sU9CRtBa/DZroJ&#10;u5mEJG23/nojCN7m8T5nsRpcL84Uk/WsYDyqQBA3XltuFXwetg8zECkja+w9k4IrJVgtb28WWGt/&#10;4R2d97kVJYRTjQpMzqGWMjWGHKaRD8SFO/roMBcYW6kjXkq46+Wkqp6lQ8ulwWCgF0NNtz85BWFq&#10;Y/j4vs5eN11+77brL2tOj0rd3w3rOYhMQ/4X/7nfdJk/foLfZ8oFc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ZtcawgAAANwAAAAPAAAAAAAAAAAAAAAAAJgCAABkcnMvZG93&#10;bnJldi54bWxQSwUGAAAAAAQABAD1AAAAhwMAAAAA&#10;" path="m70,l41,36,19,74,5,113,,155r3,43l14,243r20,45l61,335r36,47l140,430r51,48l249,527r66,48l387,622r78,47l549,715r90,45l735,803r99,42l938,885r108,39l1157,960r114,33l1386,1025r117,28l1622,1079r118,23l1858,1122r118,17l2092,1153r114,10l2318,1170r108,4l2532,1174r101,-3l2729,1165r92,-10l2907,1142r80,-16l3061,1107r67,-22l3188,1060r53,-28l3287,1001r37,-33l3354,932r22,-38l3389,855r6,-42l3392,770r-12,-45e" filled="f" strokeweight=".25pt">
                            <v:path arrowok="t" o:connecttype="custom" o:connectlocs="63,0;37,32;17,67;4,102;0,139;3,178;13,219;31,259;55,301;87,344;126,387;172,430;224,474;283,517;348,560;418,602;494,643;575,684;661,722;751,760;844,796;941,831;1041,864;1144,893;1247,922;1353,947;1460,971;1566,991;1672,1009;1778,1025;1883,1037;1985,1046;2086,1053;2183,1056;2279,1056;2369,1053;2456,1048;2539,1039;2616,1027;2688,1013;2755,996;2815,976;2869,954;2917,928;2958,900;2991,871;3018,838;3038,804;3050,769;3055,731;3052,693;3042,652" o:connectangles="0,0,0,0,0,0,0,0,0,0,0,0,0,0,0,0,0,0,0,0,0,0,0,0,0,0,0,0,0,0,0,0,0,0,0,0,0,0,0,0,0,0,0,0,0,0,0,0,0,0,0,0"/>
                          </v:shape>
                          <v:shape id="Freeform 242" o:spid="_x0000_s1036" style="position:absolute;left:736;top:1213;width:3315;height:1107;rotation:-776301fd;visibility:visible;mso-wrap-style:square;v-text-anchor:top" coordsize="3684,12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GIA8IA&#10;AADcAAAADwAAAGRycy9kb3ducmV2LnhtbERP32vCMBB+F/Y/hBv4pqluk1GNIoJzMBhYhfl4NLem&#10;rLmUJrbxv18GA9/u4/t5q020jeip87VjBbNpBoK4dLrmSsH5tJ+8gvABWWPjmBTcyMNm/TBaYa7d&#10;wEfqi1CJFMI+RwUmhDaX0peGLPqpa4kT9+06iyHBrpK6wyGF20bOs2whLdacGgy2tDNU/hRXq6B6&#10;C5+7j+F2vjzr+PVUv8SD741S48e4XYIIFMNd/O9+12n+bAF/z6QL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kYgDwgAAANwAAAAPAAAAAAAAAAAAAAAAAJgCAABkcnMvZG93&#10;bnJldi54bWxQSwUGAAAAAAQABAD1AAAAhwMAAAAA&#10;" path="m40,l18,41,4,85,,130r4,47l18,226r22,50l71,326r40,52l159,430r56,52l280,534r72,52l431,638r86,51l609,738r99,49l812,834r109,45l1034,922r118,42l1273,1002r123,37l1522,1072r127,31l1777,1130r129,25l2034,1176r127,18l2287,1208r124,11l2532,1226r117,4l2762,1230r109,-4l2975,1218r99,-11l3166,1193r86,-18l3331,1154r72,-25l3468,1101r56,-31l3572,1037r40,-37l3643,961r22,-41l3679,877r4,-46e" filled="f" strokeweight=".25pt">
                            <v:path arrowok="t" o:connecttype="custom" o:connectlocs="36,0;16,37;4,76;0,117;4,159;16,203;36,248;64,293;100,340;143,387;193,433;252,480;317,527;388,574;465,620;548,664;637,708;731,750;829,790;930,829;1037,867;1145,901;1256,934;1370,964;1484,992;1599,1016;1715,1039;1830,1058;1945,1074;2058,1086;2170,1096;2278,1103;2384,1106;2485,1106;2583,1103;2677,1095;2766,1085;2849,1073;2926,1057;2997,1038;3062,1015;3121,990;3171,962;3214,933;3250,899;3278,864;3298,827;3311,789;3314,747" o:connectangles="0,0,0,0,0,0,0,0,0,0,0,0,0,0,0,0,0,0,0,0,0,0,0,0,0,0,0,0,0,0,0,0,0,0,0,0,0,0,0,0,0,0,0,0,0,0,0,0,0"/>
                          </v:shape>
                          <v:shape id="Freeform 243" o:spid="_x0000_s1037" style="position:absolute;left:658;top:1516;width:3471;height:1121;rotation:-776301fd;visibility:visible;mso-wrap-style:square;v-text-anchor:top" coordsize="3857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UeUcIA&#10;AADcAAAADwAAAGRycy9kb3ducmV2LnhtbERP24rCMBB9F/yHMMK+adoFL1uNsogLgrBYKwu+Dc3Y&#10;FptJaaLWv98Igm9zONdZrDpTixu1rrKsIB5FIIhzqysuFByzn+EMhPPIGmvLpOBBDlbLfm+BibZ3&#10;Tul28IUIIewSVFB63yRSurwkg25kG+LAnW1r0AfYFlK3eA/hppafUTSRBisODSU2tC4pvxyuRsEv&#10;/l3S7OtUj7PNOqXj/jTbxWOlPgbd9xyEp86/xS/3Vof58RSez4QL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lR5RwgAAANwAAAAPAAAAAAAAAAAAAAAAAJgCAABkcnMvZG93&#10;bnJldi54bWxQSwUGAAAAAAQABAD1AAAAhwMAAAAA&#10;" path="m19,l5,45,,93r5,49l19,193r23,52l75,298r41,54l167,407r59,55l293,516r76,55l451,625r91,53l638,730r104,51l851,830r114,48l1084,923r123,43l1333,1007r130,38l1595,1080r133,32l1862,1141r135,26l2132,1189r133,19l2397,1223r129,11l2653,1242r123,3l2895,1245r114,-4l3118,1234r103,-12l3318,1207r90,-19l3491,1166r76,-26l3634,1111r59,-32l3744,1043r41,-38l3818,964r23,-43l3856,876e" filled="f" strokeweight=".25pt">
                            <v:path arrowok="t" o:connecttype="custom" o:connectlocs="17,0;4,40;0,84;4,128;17,174;38,220;67,268;104,317;150,366;203,416;264,464;332,514;406,562;488,610;574,657;668,703;766,747;868,790;976,830;1086,869;1200,906;1317,940;1435,972;1555,1000;1676,1027;1797,1050;1919,1070;2038,1087;2157,1100;2273,1110;2387,1117;2498,1120;2605,1120;2708,1117;2806,1110;2899,1099;2986,1086;3067,1069;3142,1049;3210,1026;3270,1000;3323,971;3369,938;3406,904;3436,867;3457,829;3470,788" o:connectangles="0,0,0,0,0,0,0,0,0,0,0,0,0,0,0,0,0,0,0,0,0,0,0,0,0,0,0,0,0,0,0,0,0,0,0,0,0,0,0,0,0,0,0,0,0,0,0"/>
                          </v:shape>
                          <v:shape id="Freeform 244" o:spid="_x0000_s1038" style="position:absolute;left:634;top:1840;width:3524;height:1101;rotation:-776301fd;visibility:visible;mso-wrap-style:square;v-text-anchor:top" coordsize="3915,1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tsacQA&#10;AADcAAAADwAAAGRycy9kb3ducmV2LnhtbESPT4vCQAzF78J+hyELe9NpK4hbHUVcBC8e/LMHb7ET&#10;27KdTOmM2v325iB4S3gv7/0yX/auUXfqQu3ZQDpKQBEX3tZcGjgdN8MpqBCRLTaeycA/BVguPgZz&#10;zK1/8J7uh1gqCeGQo4EqxjbXOhQVOQwj3xKLdvWdwyhrV2rb4UPCXaOzJJlohzVLQ4UtrSsq/g43&#10;ZyD8rvFSttn4tlvpn+w7bc49b4z5+uxXM1CR+vg2v663VvBToZVnZAK9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7bGnEAAAA3AAAAA8AAAAAAAAAAAAAAAAAmAIAAGRycy9k&#10;b3ducmV2LnhtbFBLBQYAAAAABAAEAPUAAACJAwAAAAA=&#10;" path="m6,l,48,4,98r14,52l41,203r32,54l115,311r51,56l225,422r68,56l369,533r83,55l543,642r98,53l746,747r110,50l971,845r121,47l1217,936r128,41l1476,1016r134,36l1745,1085r137,29l2018,1141r137,22l2290,1183r134,15l2556,1210r129,8l2810,1222r121,l3048,1218r111,-7l3264,1199r99,-15l3455,1165r85,-22l3617,1117r69,-29l3746,1055r52,-36l3841,981r34,-41l3899,896r15,-46e" filled="f" strokeweight="1.5pt">
                            <v:stroke dashstyle="dash"/>
                            <v:path arrowok="t" o:connecttype="custom" o:connectlocs="5,0;0,43;4,88;16,135;37,183;66,231;104,280;149,330;203,380;264,430;332,480;407,529;489,578;577,626;671,672;771,717;874,761;983,803;1095,843;1211,880;1329,915;1449,947;1571,977;1694,1003;1816,1027;1940,1047;2061,1065;2182,1078;2301,1089;2417,1096;2529,1100;2638,1100;2744,1096;2844,1090;2938,1079;3027,1066;3110,1049;3186,1029;3256,1006;3318,979;3372,950;3419,917;3457,883;3488,846;3510,807;3523,765" o:connectangles="0,0,0,0,0,0,0,0,0,0,0,0,0,0,0,0,0,0,0,0,0,0,0,0,0,0,0,0,0,0,0,0,0,0,0,0,0,0,0,0,0,0,0,0,0,0"/>
                          </v:shape>
                          <v:shape id="Freeform 245" o:spid="_x0000_s1039" style="position:absolute;left:663;top:2180;width:3455;height:1045;rotation:-776301fd;visibility:visible;mso-wrap-style:square;v-text-anchor:top" coordsize="3839,1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oktMEA&#10;AADcAAAADwAAAGRycy9kb3ducmV2LnhtbERPS4vCMBC+L/gfwix4WTStgtiuUaQqqDcfeB6asS02&#10;k9JErf/eCAt7m4/vObNFZ2rxoNZVlhXEwwgEcW51xYWC82kzmIJwHlljbZkUvMjBYt77mmGq7ZMP&#10;9Dj6QoQQdikqKL1vUildXpJBN7QNceCutjXoA2wLqVt8hnBTy1EUTaTBikNDiQ1lJeW3490ouF/y&#10;7Oea3HbJeTMe7+Nuna0ua6X6393yF4Snzv+L/9xbHebHCXyeCR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qJLTBAAAA3AAAAA8AAAAAAAAAAAAAAAAAmAIAAGRycy9kb3du&#10;cmV2LnhtbFBLBQYAAAAABAAEAPUAAACGAwAAAAA=&#10;" path="m,l3,49r13,51l38,152r31,53l110,259r49,54l217,368r66,55l357,477r82,54l528,585r96,52l726,688r109,49l948,785r118,46l1189,874r126,41l1444,954r132,35l1709,1022r134,29l1978,1078r134,22l2246,1119r132,16l2508,1147r127,8l2758,1159r120,1l2993,1156r110,-7l3207,1138r98,-15l3396,1105r84,-22l3556,1058r69,-29l3685,997r52,-35l3780,925r34,-41l3838,841e" filled="f" strokeweight=".25pt">
                            <v:path arrowok="t" o:connecttype="custom" o:connectlocs="0,0;3,44;14,90;34,137;62,185;99,233;143,282;195,331;255,381;321,429;395,478;475,527;562,573;653,619;751,663;853,707;959,748;1070,787;1183,824;1300,859;1418,890;1538,920;1659,946;1780,970;1901,990;2021,1007;2140,1022;2257,1032;2371,1040;2482,1043;2590,1044;2694,1040;2793,1034;2886,1024;2974,1011;3056,995;3132,975;3200,952;3262,926;3316,897;3363,866;3402,833;3433,796;3454,757" o:connectangles="0,0,0,0,0,0,0,0,0,0,0,0,0,0,0,0,0,0,0,0,0,0,0,0,0,0,0,0,0,0,0,0,0,0,0,0,0,0,0,0,0,0,0,0"/>
                          </v:shape>
                          <v:shape id="Freeform 246" o:spid="_x0000_s1040" style="position:absolute;left:746;top:2524;width:3273;height:954;rotation:-776301fd;visibility:visible;mso-wrap-style:square;v-text-anchor:top" coordsize="3637,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G8ksMA&#10;AADcAAAADwAAAGRycy9kb3ducmV2LnhtbESPQWvDMAyF74P9B6PBLmN1lkMZad2yFQY9rl1oryJW&#10;k9BYzmytzf59dRjsJvGe3vu0XE9hMBdKuY/s4GVWgCFuou+5dVB/fTy/gsmC7HGITA5+KcN6dX+3&#10;xMrHK+/ospfWaAjnCh10ImNlbW46CphncSRW7RRTQNE1tdYnvGp4GGxZFHMbsGdt6HCkTUfNef8T&#10;HHzPn0RqfC83x+n0eWik3iZ/du7xYXpbgBGa5N/8d731il8qvj6jE9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G8ksMAAADcAAAADwAAAAAAAAAAAAAAAACYAgAAZHJzL2Rv&#10;d25yZXYueG1sUEsFBgAAAAAEAAQA9QAAAIgDAAAAAA==&#10;" path="m,l12,48,33,98r30,50l102,200r46,52l204,304r63,52l337,408r79,52l501,511r91,50l690,609r103,47l901,702r113,44l1131,787r120,39l1374,863r126,34l1627,928r128,28l1884,981r128,22l2140,1021r126,15l2389,1047r122,8l2629,1059r114,l2852,1056r105,-7l3057,1039r93,-14l3237,1008r80,-21l3390,963r66,-28l3513,905r50,-33l3604,836r32,-39e" filled="f" strokeweight=".25pt">
                            <v:path arrowok="t" o:connecttype="custom" o:connectlocs="0,0;11,43;30,88;57,133;92,180;133,227;184,274;240,320;303,367;374,414;451,460;533,505;621,548;714,590;811,632;913,671;1018,708;1126,743;1236,777;1350,807;1464,835;1579,860;1695,883;1811,903;1926,919;2039,932;2150,942;2260,950;2366,953;2468,953;2567,950;2661,944;2751,935;2835,923;2913,907;2985,888;3051,867;3110,842;3161,815;3206,785;3243,752;3272,717" o:connectangles="0,0,0,0,0,0,0,0,0,0,0,0,0,0,0,0,0,0,0,0,0,0,0,0,0,0,0,0,0,0,0,0,0,0,0,0,0,0,0,0,0,0"/>
                          </v:shape>
                          <v:shape id="Freeform 247" o:spid="_x0000_s1041" style="position:absolute;left:888;top:2862;width:2948;height:833;rotation:-776301fd;visibility:visible;mso-wrap-style:square;v-text-anchor:top" coordsize="3276,9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sLgcIA&#10;AADcAAAADwAAAGRycy9kb3ducmV2LnhtbERPTWvCQBC9C/0PywjedBMPElJX0UBBD9KqpedpdkyC&#10;2dmwu5rk33cLhd7m8T5nvR1MK57kfGNZQbpIQBCXVjdcKfi8vs0zED4ga2wtk4KRPGw3L5M15tr2&#10;fKbnJVQihrDPUUEdQpdL6cuaDPqF7Ygjd7POYIjQVVI77GO4aeUySVbSYMOxocaOiprK++VhFHxd&#10;P8xYZO6g73h6/z73crU/SqVm02H3CiLQEP7Ff+6DjvOXKfw+Ey+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wuBwgAAANwAAAAPAAAAAAAAAAAAAAAAAJgCAABkcnMvZG93&#10;bnJldi54bWxQSwUGAAAAAAQABAD1AAAAhwMAAAAA&#10;" path="m,l20,46,49,92r36,48l130,188r52,48l241,284r66,48l380,380r79,46l544,472r91,45l731,560r100,42l936,642r108,38l1155,715r114,34l1385,780r117,28l1621,834r118,22l1857,876r118,16l2090,905r114,10l2316,922r108,3l2529,925r100,-3l2725,915r91,-10l2901,892r79,-17l3053,855r67,-22l3179,807r52,-28l3275,748e" filled="f" strokeweight=".25pt">
                            <v:path arrowok="t" o:connecttype="custom" o:connectlocs="0,0;18,41;44,83;76,126;117,169;164,212;217,255;276,299;342,342;413,383;490,425;571,465;658,504;748,542;842,578;939,612;1039,643;1142,674;1246,702;1352,727;1459,750;1565,770;1671,788;1777,802;1881,814;1983,823;2084,829;2181,832;2276,832;2366,829;2452,823;2534,814;2611,802;2682,787;2747,769;2808,749;2861,726;2908,701;2947,673" o:connectangles="0,0,0,0,0,0,0,0,0,0,0,0,0,0,0,0,0,0,0,0,0,0,0,0,0,0,0,0,0,0,0,0,0,0,0,0,0,0,0"/>
                          </v:shape>
                          <v:shape id="Freeform 248" o:spid="_x0000_s1042" style="position:absolute;left:1086;top:3178;width:2564;height:686;rotation:-776301fd;visibility:visible;mso-wrap-style:square;v-text-anchor:top" coordsize="2849,7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bMicUA&#10;AADcAAAADwAAAGRycy9kb3ducmV2LnhtbERPTU/CQBC9m/gfNmPCxcjWHoQUFmI0gIlyKMiB29Ad&#10;u43d2dJdaP33LIkJt3l5nzOd97YWZ2p95VjB8zABQVw4XXGp4Hu7eBqD8AFZY+2YFPyRh/ns/m6K&#10;mXYd53TehFLEEPYZKjAhNJmUvjBk0Q9dQxy5H9daDBG2pdQtdjHc1jJNkhdpseLYYLChN0PF7+Zk&#10;FTzueL06veuvQz7KP/ejzhxXy1ypwUP/OgERqA838b/7Q8f5aQrXZ+IFcn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syJxQAAANwAAAAPAAAAAAAAAAAAAAAAAJgCAABkcnMv&#10;ZG93bnJldi54bWxQSwUGAAAAAAQABAD1AAAAigMAAAAA&#10;" path="m,l28,42,64,84r42,42l154,169r56,43l271,254r67,42l410,337r77,40l570,416r86,37l747,490r94,34l938,557r99,31l1139,617r103,26l1346,667r105,21l1555,707r105,16l1763,737r102,10l1965,755r97,4l2156,761r91,-1l2335,755r83,-7l2496,738r73,-13l2637,709r62,-19l2755,669r50,-24l2848,619e" filled="f" strokeweight=".25pt">
                            <v:path arrowok="t" o:connecttype="custom" o:connectlocs="0,0;25,38;58,76;95,113;139,152;189,191;244,229;304,266;369,303;438,339;513,375;590,408;672,441;757,472;844,501;933,529;1025,555;1118,579;1211,600;1306,619;1399,636;1494,651;1587,663;1678,672;1768,680;1856,683;1940,685;2022,684;2101,680;2176,673;2246,664;2312,653;2373,638;2429,621;2479,602;2524,581;2563,557" o:connectangles="0,0,0,0,0,0,0,0,0,0,0,0,0,0,0,0,0,0,0,0,0,0,0,0,0,0,0,0,0,0,0,0,0,0,0,0,0"/>
                          </v:shape>
                          <v:shape id="Freeform 249" o:spid="_x0000_s1043" style="position:absolute;left:1344;top:3478;width:1990;height:512;rotation:-776301fd;visibility:visible;mso-wrap-style:square;v-text-anchor:top" coordsize="2212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/zusAA&#10;AADcAAAADwAAAGRycy9kb3ducmV2LnhtbERPS4vCMBC+C/6HMII3TVfB1a5RRBE8+kL3ODRj07WZ&#10;lCZq/fdGWPA2H99zpvPGluJOtS8cK/jqJyCIM6cLzhUcD+veGIQPyBpLx6TgSR7ms3Zriql2D97R&#10;fR9yEUPYp6jAhFClUvrMkEXfdxVx5C6uthgirHOpa3zEcFvKQZKMpMWCY4PBipaGsuv+ZhVMzuTL&#10;w+93c9ya5eR0Sf6uuFkp1e00ix8QgZrwEf+7NzrOHwzh/Uy8QM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+/zusAAAADcAAAADwAAAAAAAAAAAAAAAACYAgAAZHJzL2Rvd25y&#10;ZXYueG1sUEsFBgAAAAAEAAQA9QAAAIUDAAAAAA==&#10;" path="m,l36,35,76,71r47,36l174,142r56,35l291,212r65,34l425,278r73,32l574,340r78,29l734,397r83,26l903,447r86,22l1076,489r88,18l1252,523r88,13l1426,547r86,9l1596,562r81,4l1756,568r77,-1l1906,563r70,-6l2041,548r62,-11l2159,524r52,-16e" filled="f" strokeweight=".25pt">
                            <v:path arrowok="t" o:connecttype="custom" o:connectlocs="0,0;32,31;68,64;111,96;157,128;207,159;262,191;320,221;382,250;448,279;516,306;587,332;660,357;735,381;812,402;890,422;968,440;1047,456;1126,471;1206,482;1283,492;1360,500;1436,506;1509,509;1580,511;1649,510;1715,507;1778,501;1836,493;1892,483;1942,472;1989,457" o:connectangles="0,0,0,0,0,0,0,0,0,0,0,0,0,0,0,0,0,0,0,0,0,0,0,0,0,0,0,0,0,0,0,0"/>
                          </v:shape>
                          <v:shape id="Freeform 250" o:spid="_x0000_s1044" style="position:absolute;left:1676;top:3740;width:1347;height:313;rotation:-776301fd;visibility:visible;mso-wrap-style:square;v-text-anchor:top" coordsize="1497,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d/tsMA&#10;AADcAAAADwAAAGRycy9kb3ducmV2LnhtbERPTWvCQBC9C/6HZYTemo1SrERX0YKtWA+aFrwOu9Mk&#10;NTsbstuY/vtuQfA2j/c5i1Vva9FR6yvHCsZJCoJYO1NxoeDzY/s4A+EDssHaMSn4JQ+r5XCwwMy4&#10;K5+oy0MhYgj7DBWUITSZlF6XZNEnriGO3JdrLYYI20KaFq8x3NZykqZTabHi2FBiQy8l6Uv+YxUc&#10;9HN32Bxz/fq+R++3+Xn/rd+Uehj16zmIQH24i2/unYnzJ0/w/0y8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d/tsMAAADcAAAADwAAAAAAAAAAAAAAAACYAgAAZHJzL2Rv&#10;d25yZXYueG1sUEsFBgAAAAAEAAQA9QAAAIgDAAAAAA==&#10;" path="m,l41,27,87,54r48,27l187,107r55,25l299,156r60,23l422,201r63,21l551,242r67,18l685,277r69,15l822,305r68,12l958,326r67,8l1091,340r65,5l1218,347r61,l1338,345r55,-3l1446,336r50,-7e" filled="f" strokeweight=".25pt">
                            <v:path arrowok="t" o:connecttype="custom" o:connectlocs="0,0;37,24;78,49;121,73;168,96;218,119;269,140;323,161;380,181;436,200;496,218;556,234;616,249;678,263;740,274;801,285;862,293;922,300;982,306;1040,310;1096,312;1151,312;1204,310;1253,308;1301,302;1346,296" o:connectangles="0,0,0,0,0,0,0,0,0,0,0,0,0,0,0,0,0,0,0,0,0,0,0,0,0,0"/>
                          </v:shape>
                          <v:shape id="Freeform 251" o:spid="_x0000_s1045" style="position:absolute;left:739;top:621;width:2781;height:3009;rotation:-776301fd;visibility:visible;mso-wrap-style:square;v-text-anchor:top" coordsize="3090,3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Te5cEA&#10;AADcAAAADwAAAGRycy9kb3ducmV2LnhtbERPTYvCMBC9L/gfwgje1tSCEqpRRFnYw16sHnocmrGt&#10;NpPSZLX6642wsLd5vM9ZbQbbihv1vnGsYTZNQBCXzjRcaTgdvz4VCB+QDbaOScODPGzWo48VZsbd&#10;+UC3PFQihrDPUEMdQpdJ6cuaLPqp64gjd3a9xRBhX0nT4z2G21amSbKQFhuODTV2tKupvOa/VkNe&#10;XJ6z5y5VBQ/bXD2U2hfhR+vJeNguQQQawr/4z/1t4vx0Du9n4gV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03uXBAAAA3AAAAA8AAAAAAAAAAAAAAAAAmAIAAGRycy9kb3du&#10;cmV2LnhtbFBLBQYAAAAABAAEAPUAAACGAwAAAAA=&#10;" path="m465,3343r-81,-76l311,3183r-67,-90l185,2997,134,2896,91,2789,56,2677,29,2562,11,2442,1,2320,,2196,8,2069,25,1942,49,1814,83,1686r41,-127l174,1433r58,-124l297,1188r72,-118l448,955,533,845,625,740,722,640,825,545,932,458r111,-82l1157,302r118,-66l1395,177r122,-51l1641,84,1764,50,1888,24,2012,8,2134,r121,2l2373,12r115,19l2600,59r108,37l2812,141r98,53l3003,256r86,69e" filled="f" strokeweight=".35pt">
                            <v:path arrowok="t" o:connecttype="custom" o:connectlocs="419,3008;346,2940;280,2864;220,2783;167,2697;121,2606;82,2510;50,2409;26,2305;10,2197;1,2088;0,1976;7,1862;23,1747;44,1632;75,1517;112,1403;157,1289;209,1178;267,1069;332,963;403,859;480,760;563,666;650,576;743,490;839,412;939,338;1041,272;1148,212;1256,159;1365,113;1477,76;1588,45;1699,22;1811,7;1921,0;2030,2;2136,11;2239,28;2340,53;2437,86;2531,127;2619,175;2703,230;2780,292" o:connectangles="0,0,0,0,0,0,0,0,0,0,0,0,0,0,0,0,0,0,0,0,0,0,0,0,0,0,0,0,0,0,0,0,0,0,0,0,0,0,0,0,0,0,0,0,0,0"/>
                          </v:shape>
                          <v:shape id="Freeform 252" o:spid="_x0000_s1046" style="position:absolute;left:917;top:627;width:2346;height:3163;rotation:-776301fd;visibility:visible;mso-wrap-style:square;v-text-anchor:top" coordsize="2607,35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HyI8IA&#10;AADcAAAADwAAAGRycy9kb3ducmV2LnhtbERPTYvCMBC9C/sfwix4EU23B5FqFFko9OLCag8eh2Zs&#10;i82k26S1+us3guBtHu9zNrvRNGKgztWWFXwtIhDEhdU1lwryUzpfgXAeWWNjmRTcycFu+zHZYKLt&#10;jX9pOPpShBB2CSqovG8TKV1RkUG3sC1x4C62M+gD7EqpO7yFcNPIOIqW0mDNoaHClr4rKq7H3ih4&#10;DH95X9zPPwfZx9kpP6SzOm+Umn6O+zUIT6N/i1/uTIf58RKez4QL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UfIjwgAAANwAAAAPAAAAAAAAAAAAAAAAAJgCAABkcnMvZG93&#10;bnJldi54bWxQSwUGAAAAAAQABAD1AAAAhwMAAAAA&#10;" path="m504,3514r-78,-57l353,3392r-67,-73l226,3240r-54,-87l125,3060,85,2961,53,2857,28,2748,11,2634,2,2516,,2395,6,2272,20,2146,42,2019,71,1890r37,-128l152,1634r51,-127l260,1382r64,-124l395,1138r76,-117l553,908,640,800,731,697r96,-98l926,507r103,-85l1135,343r107,-71l1352,209r111,-55l1574,106,1685,67,1796,37,1907,16,2015,3,2122,r104,5l2326,19r98,24l2517,74r89,41e" filled="f" strokeweight=".35pt">
                            <v:path arrowok="t" o:connecttype="custom" o:connectlocs="454,3162;383,3111;318,3052;257,2987;203,2916;155,2837;112,2754;76,2664;48,2571;25,2473;10,2370;2,2264;0,2155;5,2044;18,1931;38,1817;64,1701;97,1586;137,1470;183,1356;234,1244;292,1132;355,1024;424,919;498,817;576,720;658,627;744,539;833,456;926,380;1021,309;1118,245;1217,188;1317,139;1416,95;1516,60;1616,33;1716,14;1813,3;1910,0;2003,4;2093,17;2181,39;2265,67;2345,103;2345,103" o:connectangles="0,0,0,0,0,0,0,0,0,0,0,0,0,0,0,0,0,0,0,0,0,0,0,0,0,0,0,0,0,0,0,0,0,0,0,0,0,0,0,0,0,0,0,0,0,0"/>
                          </v:shape>
                          <v:shape id="Freeform 253" o:spid="_x0000_s1047" style="position:absolute;left:1126;top:607;width:1996;height:3269;rotation:-776301fd;visibility:visible;mso-wrap-style:square;v-text-anchor:top" coordsize="2217,3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ZIk8IA&#10;AADcAAAADwAAAGRycy9kb3ducmV2LnhtbERPTWvCQBC9F/oflhG81Y2BpCG6SisU9FKo0fuQnSZp&#10;s7Nhd2uiv94tFHqbx/uc9XYyvbiQ851lBctFAoK4trrjRsGpensqQPiArLG3TAqu5GG7eXxYY6nt&#10;yB90OYZGxBD2JSpoQxhKKX3dkkG/sANx5D6tMxgidI3UDscYbnqZJkkuDXYcG1ocaNdS/X38MQqq&#10;W1LY3fXwnt7wy015neXn10yp+Wx6WYEINIV/8Z97r+P89Bl+n4kX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1kiTwgAAANwAAAAPAAAAAAAAAAAAAAAAAJgCAABkcnMvZG93&#10;bnJldi54bWxQSwUGAAAAAAQABAD1AAAAhwMAAAAA&#10;" path="m457,3632r-69,-41l323,3541r-59,-58l210,3418r-48,-74l120,3264,84,3176,54,3082,31,2982,14,2877,3,2767,,2652,3,2533,13,2411,29,2286,52,2160,82,2031r35,-129l159,1773r48,-129l260,1516r59,-127l383,1265r69,-121l525,1026,602,912,683,803,768,699r87,-98l945,509r92,-86l1131,344r95,-71l1322,209r95,-56l1513,106r95,-39l1702,37r92,-21l1884,3,1972,r85,5l2138,20r78,24e" filled="f" strokeweight=".35pt">
                            <v:path arrowok="t" o:connecttype="custom" o:connectlocs="411,3268;349,3231;291,3186;238,3134;189,3076;146,3009;108,2937;76,2858;49,2773;28,2683;13,2589;3,2490;0,2386;3,2279;12,2169;26,2057;47,1944;74,1828;105,1711;143,1595;186,1479;234,1364;287,1250;345,1138;407,1029;473,923;542,821;615,723;691,629;770,541;851,458;934,381;1018,310;1104,246;1190,188;1276,138;1362,95;1448,60;1532,33;1615,14;1696,3;1775,0;1852,4;1925,18;1995,40;1995,40" o:connectangles="0,0,0,0,0,0,0,0,0,0,0,0,0,0,0,0,0,0,0,0,0,0,0,0,0,0,0,0,0,0,0,0,0,0,0,0,0,0,0,0,0,0,0,0,0,0"/>
                          </v:shape>
                          <v:shape id="Freeform 254" o:spid="_x0000_s1048" style="position:absolute;left:1361;top:571;width:1695;height:3350;rotation:-776301fd;visibility:visible;mso-wrap-style:square;v-text-anchor:top" coordsize="1884,37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fw8MUA&#10;AADcAAAADwAAAGRycy9kb3ducmV2LnhtbESPQWvCQBCF70L/wzIFb7pprLWkrlJEsQcRmrZ4HbJj&#10;EpqdDdk1pv++cxC8zfDevPfNcj24RvXUhdqzgadpAoq48Lbm0sD3127yCipEZIuNZzLwRwHWq4fR&#10;EjPrr/xJfR5LJSEcMjRQxdhmWoeiIodh6lti0c6+cxhl7UptO7xKuGt0miQv2mHN0lBhS5uKit/8&#10;4gz8WH4+pP1iu09neD7mm9NiHk/GjB+H9zdQkYZ4N9+uP6zgp0Irz8gEe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R/DwxQAAANwAAAAPAAAAAAAAAAAAAAAAAJgCAABkcnMv&#10;ZG93bnJldi54bWxQSwUGAAAAAAQABAD1AAAAigMAAAAA&#10;" path="m347,3723r-55,-28l242,3658r-46,-46l154,3558r-37,-62l84,3426,57,3349,35,3264,18,3172,7,3074,1,2971,,2862,5,2748,15,2630,31,2508,52,2383,78,2256r31,-129l145,1996r40,-131l231,1735r49,-131l334,1475r57,-126l452,1224r64,-121l584,986,653,872,725,764,799,661r75,-96l951,474r77,-84l1106,314r78,-69l1261,184r77,-52l1414,88r74,-36l1560,26,1631,8,1698,r65,1l1825,10r58,19e" filled="f" strokeweight=".35pt">
                            <v:path arrowok="t" o:connecttype="custom" o:connectlocs="312,3349;263,3324;218,3291;176,3249;139,3201;105,3145;76,3082;51,3013;31,2936;16,2853;6,2765;1,2673;0,2575;4,2472;13,2366;28,2256;47,2144;70,2029;98,1913;130,1796;166,1678;208,1561;252,1443;300,1327;352,1214;407,1101;464,992;525,887;587,784;652,687;719,595;786,508;856,426;925,351;995,282;1065,220;1134,166;1204,119;1272,79;1339,47;1404,23;1467,7;1528,0;1586,1;1642,9;1694,26" o:connectangles="0,0,0,0,0,0,0,0,0,0,0,0,0,0,0,0,0,0,0,0,0,0,0,0,0,0,0,0,0,0,0,0,0,0,0,0,0,0,0,0,0,0,0,0,0,0"/>
                          </v:shape>
                          <v:shape id="Freeform 255" o:spid="_x0000_s1049" style="position:absolute;left:1611;top:535;width:1293;height:3420;rotation:-776301fd;visibility:visible;mso-wrap-style:square;v-text-anchor:top" coordsize="1437,38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ppCMUA&#10;AADcAAAADwAAAGRycy9kb3ducmV2LnhtbESP0WoCMRBF3wv9hzCFvpSaVazY1SilaBH65LYfMGzG&#10;zdJksiTRXf36RhB8m+HeuefOcj04K04UYutZwXhUgCCuvW65UfD7s32dg4gJWaP1TArOFGG9enxY&#10;Yql9z3s6VakROYRjiQpMSl0pZawNOYwj3xFn7eCDw5TX0EgdsM/hzspJUcykw5YzwWBHn4bqv+ro&#10;MtfuN2YXXHV5mX0X/dt8O/3aWKWen4aPBYhEQ7qbb9c7netP3uH6TJ5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2mkIxQAAANwAAAAPAAAAAAAAAAAAAAAAAJgCAABkcnMv&#10;ZG93bnJldi54bWxQSwUGAAAAAAQABAD1AAAAigMAAAAA&#10;" path="m200,3800r-36,-18l131,3756r-30,-36l75,3676,53,3623,34,3561,19,3492,9,3415,2,3330,,3238r1,-98l7,3036,17,2927,30,2812,48,2693,69,2570,95,2444r29,-128l156,2185r35,-132l230,1920r42,-133l317,1655r47,-131l413,1395r51,-127l518,1144r54,-120l629,909,686,798,744,692r58,-99l860,500r59,-87l977,334r57,-71l1091,199r55,-55l1199,98r52,-38l1301,31r48,-19l1394,1,1436,e" filled="f" strokeweight="1.5pt">
                            <v:path arrowok="t" o:connecttype="custom" o:connectlocs="180,3419;148,3403;118,3380;91,3347;67,3308;48,3260;31,3204;17,3142;8,3073;2,2996;0,2913;1,2825;6,2732;15,2634;27,2530;43,2423;62,2312;85,2199;112,2084;140,1966;172,1847;207,1728;245,1608;285,1489;328,1371;372,1255;418,1141;466,1029;515,921;566,818;617,718;669,623;722,534;774,450;827,372;879,301;930,237;982,179;1031,130;1079,88;1126,54;1171,28;1214,11;1254,1;1292,0;1292,0" o:connectangles="0,0,0,0,0,0,0,0,0,0,0,0,0,0,0,0,0,0,0,0,0,0,0,0,0,0,0,0,0,0,0,0,0,0,0,0,0,0,0,0,0,0,0,0,0,0"/>
                          </v:shape>
                          <v:shape id="Freeform 256" o:spid="_x0000_s1050" style="position:absolute;left:1849;top:492;width:981;height:3478;rotation:-776301fd;visibility:visible;mso-wrap-style:square;v-text-anchor:top" coordsize="1090,38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vAI8UA&#10;AADcAAAADwAAAGRycy9kb3ducmV2LnhtbESPQWvCQBCF70L/wzKF3nRTg9KmriKKNQgetEKvQ3aa&#10;hGZnQ3bV+O+dg+BthvfmvW9mi9416kJdqD0beB8loIgLb2suDZx+NsMPUCEiW2w8k4EbBVjMXwYz&#10;zKy/8oEux1gqCeGQoYEqxjbTOhQVOQwj3xKL9uc7h1HWrtS2w6uEu0aPk2SqHdYsDRW2tKqo+D+e&#10;nQFaTn93+SadrPF0+My/99tiV6bGvL32yy9Qkfr4ND+ucyv4qeDLMzKBnt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28AjxQAAANwAAAAPAAAAAAAAAAAAAAAAAJgCAABkcnMv&#10;ZG93bnJldi54bWxQSwUGAAAAAAQABAD1AAAAigMAAAAA&#10;" path="m55,3864r-16,-9l26,3836,15,3808,7,3771,2,3725,,3670r,-63l3,3536r6,-80l18,3370r11,-94l43,3176,60,3070,79,2958r21,-117l124,2720r26,-125l178,2466r30,-131l240,2203r33,-135l308,1934r36,-135l381,1665r38,-133l458,1401r39,-129l537,1147r40,-121l617,909,657,797,696,691,735,590r38,-94l810,410r35,-80l880,259r33,-64l944,140,973,94r28,-37l1026,28r24,-18l1070,r19,e" filled="f" strokeweight=".35pt">
                            <v:path arrowok="t" o:connecttype="custom" o:connectlocs="50,3477;35,3469;23,3452;14,3427;6,3393;2,3352;0,3303;0,3246;3,3182;8,3110;16,3033;26,2948;39,2858;54,2763;71,2662;90,2557;112,2448;135,2335;160,2219;187,2101;216,1982;246,1861;277,1740;310,1619;343,1498;377,1379;412,1261;447,1145;483,1032;519,923;555,818;591,717;626,622;662,531;696,446;729,369;761,297;792,233;822,175;850,126;876,85;901,51;923,25;945,9;963,0;980,0" o:connectangles="0,0,0,0,0,0,0,0,0,0,0,0,0,0,0,0,0,0,0,0,0,0,0,0,0,0,0,0,0,0,0,0,0,0,0,0,0,0,0,0,0,0,0,0,0,0"/>
                          </v:shape>
                          <v:shape id="Freeform 257" o:spid="_x0000_s1051" style="position:absolute;left:2004;top:462;width:724;height:3528;rotation:-776301fd;visibility:visible;mso-wrap-style:square;v-text-anchor:top" coordsize="805,39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QqOMIA&#10;AADcAAAADwAAAGRycy9kb3ducmV2LnhtbERPS4vCMBC+L/gfwgh7WTRVWZFqFFEE8ebj0tvYjG2x&#10;mYQm1u7++o0g7G0+vucsVp2pRUuNrywrGA0TEMS51RUXCi7n3WAGwgdkjbVlUvBDHlbL3scCU22f&#10;fKT2FAoRQ9inqKAMwaVS+rwkg35oHXHkbrYxGCJsCqkbfMZwU8txkkylwYpjQ4mONiXl99PDKHC3&#10;rL5+XV2xzQ+TLGm/dbX/DUp99rv1HESgLvyL3+69jvMnI3g9Ey+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JCo4wgAAANwAAAAPAAAAAAAAAAAAAAAAAJgCAABkcnMvZG93&#10;bnJldi54bWxQSwUGAAAAAAQABAD1AAAAhwMAAAAA&#10;" path="m,3920r6,-4l14,3903r9,-23l35,3848r13,-41l63,3756r17,-59l98,3630r20,-76l139,3471r22,-91l184,3282r25,-104l234,3068r26,-116l287,2832r28,-125l343,2579r28,-131l399,2314r28,-135l455,2043r28,-137l511,1769r27,-135l564,1500r25,-132l614,1239r23,-125l659,993,680,876,700,765,718,659r17,-99l750,468r13,-85l775,306r9,-70l792,175r6,-52l802,80r2,-34l804,21,802,6,798,e" filled="f" strokeweight=".35pt">
                            <v:path arrowok="t" o:connecttype="custom" o:connectlocs="0,3527;5,3524;13,3512;21,3491;31,3462;43,3425;57,3380;72,3326;88,3266;106,3198;125,3123;145,3041;165,2953;188,2859;210,2760;234,2656;258,2548;283,2436;308,2321;334,2203;359,2082;384,1961;409,1838;434,1715;460,1592;484,1470;507,1350;530,1231;552,1115;573,1002;593,893;612,788;630,688;646,593;661,504;675,421;686,345;697,275;705,212;712,157;718,111;721,72;723,41;723,19;721,5;718,0" o:connectangles="0,0,0,0,0,0,0,0,0,0,0,0,0,0,0,0,0,0,0,0,0,0,0,0,0,0,0,0,0,0,0,0,0,0,0,0,0,0,0,0,0,0,0,0,0,0"/>
                          </v:shape>
                          <v:shape id="Freeform 258" o:spid="_x0000_s1052" style="position:absolute;left:2112;top:425;width:684;height:3566;rotation:-776301fd;visibility:visible;mso-wrap-style:square;v-text-anchor:top" coordsize="760,39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ocqcAA&#10;AADcAAAADwAAAGRycy9kb3ducmV2LnhtbERP24rCMBB9X/Afwgi+aeoVqUYRURQWlHXF57EZ22Iz&#10;KU2s9e/NgrBvczjXmS8bU4iaKpdbVtDvRSCIE6tzThWcf7fdKQjnkTUWlknBixwsF62vOcbaPvmH&#10;6pNPRQhhF6OCzPsyltIlGRl0PVsSB+5mK4M+wCqVusJnCDeFHETRRBrMOTRkWNI6o+R+ehgFfrze&#10;mcP1Mukfv4tpbc2ojDZ7pTrtZjUD4anx/+KPe6/D/OEA/p4JF8jF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eocqcAAAADcAAAADwAAAAAAAAAAAAAAAACYAgAAZHJzL2Rvd25y&#10;ZXYueG1sUEsFBgAAAAAEAAQA9QAAAIUDAAAAAA==&#10;" path="m,3962r28,-1l57,3950r30,-20l119,3900r32,-39l183,3813r34,-57l250,3690r34,-74l317,3534r34,-90l384,3347r32,-103l448,3134r31,-115l509,2899r29,-125l565,2645r27,-131l616,2379r23,-136l661,2105r19,-138l698,1829r15,-138l726,1555r11,-134l746,1290r7,-128l757,1038r2,-119l759,805,756,697,751,595r-7,-96l734,411,722,331,708,258,692,194,674,139,654,92,632,55,608,27,583,9,556,e" filled="f" strokeweight=".35pt">
                            <v:path arrowok="t" o:connecttype="custom" o:connectlocs="0,3565;25,3564;51,3554;78,3536;107,3509;136,3474;165,3431;195,3380;225,3320;256,3254;285,3180;316,3099;346,3012;374,2919;403,2820;431,2717;458,2609;484,2496;509,2380;533,2262;554,2141;575,2018;595,1894;612,1770;628,1646;642,1522;653,1399;663,1279;671,1161;678,1046;681,934;683,827;683,724;680,627;676,535;670,449;661,370;650,298;637,232;623,175;607,125;589,83;569,49;547,24;525,8;500,0" o:connectangles="0,0,0,0,0,0,0,0,0,0,0,0,0,0,0,0,0,0,0,0,0,0,0,0,0,0,0,0,0,0,0,0,0,0,0,0,0,0,0,0,0,0,0,0,0,0"/>
                          </v:shape>
                          <v:shape id="Freeform 259" o:spid="_x0000_s1053" style="position:absolute;left:2226;top:386;width:784;height:3583;rotation:-776301fd;visibility:visible;mso-wrap-style:square;v-text-anchor:top" coordsize="871,39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H0y8MA&#10;AADcAAAADwAAAGRycy9kb3ducmV2LnhtbERPTWvCQBC9F/oflin0UnTTClKiG7GC4MEemqb1OmQn&#10;2WB2NmRXk/x7t1DwNo/3OevNaFtxpd43jhW8zhMQxKXTDdcKiu/97B2ED8gaW8ekYCIPm+zxYY2p&#10;dgN/0TUPtYgh7FNUYELoUil9aciin7uOOHKV6y2GCPta6h6HGG5b+ZYkS2mx4dhgsKOdofKcX6yC&#10;z2moQs4fZ/ppX/ZcmN3x9zQp9fw0blcgAo3hLv53H3Scv1jA3zPxAp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H0y8MAAADcAAAADwAAAAAAAAAAAAAAAACYAgAAZHJzL2Rv&#10;d25yZXYueG1sUEsFBgAAAAAEAAQA9QAAAIgDAAAAAA==&#10;" path="m,3981r50,-2l100,3968r50,-20l201,3918r50,-40l300,3829r49,-57l397,3705r47,-75l489,3548r44,-91l574,3360r40,-105l651,3145r35,-116l719,2908r29,-126l775,2652r23,-133l819,2384r17,-137l849,2108r11,-139l867,1830r3,-139l870,1554r-4,-134l859,1288,848,1159,834,1034,817,914,796,799,773,690,746,588,716,492,683,403,648,322,611,250,571,185,529,130,485,83,440,46,393,18,345,e" filled="f" strokeweight=".35pt">
                            <v:path arrowok="t" o:connecttype="custom" o:connectlocs="0,3582;45,3580;90,3570;135,3552;181,3525;226,3489;270,3445;314,3394;357,3334;400,3266;440,3192;480,3111;517,3023;553,2929;586,2830;617,2725;647,2617;673,2503;698,2386;718,2267;737,2145;752,2022;764,1897;774,1772;780,1647;783,1522;783,1398;779,1278;773,1159;763,1043;751,930;735,822;716,719;696,621;671,529;644,443;615,363;583,290;550,225;514,166;476,117;437,75;396,41;354,16;311,0;311,0" o:connectangles="0,0,0,0,0,0,0,0,0,0,0,0,0,0,0,0,0,0,0,0,0,0,0,0,0,0,0,0,0,0,0,0,0,0,0,0,0,0,0,0,0,0,0,0,0,0"/>
                          </v:shape>
                          <v:shape id="Freeform 260" o:spid="_x0000_s1054" style="position:absolute;left:2354;top:334;width:900;height:3600;rotation:-776301fd;visibility:visible;mso-wrap-style:square;v-text-anchor:top" coordsize=",4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+q/sAA&#10;AADcAAAADwAAAGRycy9kb3ducmV2LnhtbERPzYrCMBC+C/sOYYS9lG3SVWSpRhFBWLxZfYChGdtq&#10;MylN1ta33wiCt/n4fme1GW0r7tT7xrGGLFUgiEtnGq40nE/7rx8QPiAbbB2Thgd52Kw/JivMjRv4&#10;SPciVCKGsM9RQx1Cl0vpy5os+tR1xJG7uN5iiLCvpOlxiOG2ld9KLaTFhmNDjR3taipvxZ/VsM2y&#10;K1mZzZMhKXaJPVzVTJ20/pyO2yWIQGN4i1/uXxPnz+bwfCZeI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/+q/sAAAADcAAAADwAAAAAAAAAAAAAAAACYAgAAZHJzL2Rvd25y&#10;ZXYueG1sUEsFBgAAAAAEAAQA9QAAAIUDAAAAAA==&#10;" path="m,4000r70,-5l139,3981r69,-25l276,3923r66,-44l407,3827r62,-61l530,3696r58,-78l643,3532r52,-93l743,3338r45,-107l829,3118r37,-118l899,2877r28,-128l951,2618r19,-134l985,2347r10,-138l999,2070r,-140l995,1791,985,1653,970,1516,951,1382,927,1251,899,1123,866,1000,829,882,788,769,743,662,695,561,643,468,588,382,530,304,469,234,407,173,342,121,276,77,208,44,139,19,70,5,,e" filled="f" strokeweight=".35pt">
                            <v:stroke dashstyle="longDash"/>
                            <v:path arrowok="t" o:connecttype="custom" o:connectlocs="0,3599;63,3595;125,3582;187,3560;248,3530;308,3490;366,3443;422,3389;477,3326;529,3255;579,3178;626,3094;669,3003;709,2907;746,2805;779,2699;809,2589;834,2473;856,2356;873,2235;887,2112;896,1988;899,1863;899,1737;896,1611;887,1487;873,1364;856,1243;834,1126;809,1010;779,900;746,794;709,692;669,596;626,505;579,421;529,344;477,274;422,211;366,156;308,109;248,69;187,40;125,17;63,4;0,0" o:connectangles="0,0,0,0,0,0,0,0,0,0,0,0,0,0,0,0,0,0,0,0,0,0,0,0,0,0,0,0,0,0,0,0,0,0,0,0,0,0,0,0,0,0,0,0,0,0"/>
                          </v:shape>
                          <v:shape id="Freeform 261" o:spid="_x0000_s1055" style="position:absolute;left:2193;top:330;width:1302;height:3589;rotation:-776301fd;visibility:visible;mso-wrap-style:square;v-text-anchor:top" coordsize="1447,39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2YZcEA&#10;AADcAAAADwAAAGRycy9kb3ducmV2LnhtbERPTWsCMRC9F/ofwgjeNGtFaVejFEtBsCC1LV6HzbhZ&#10;3EyWzVRXf30jCL3N433OfNn5Wp2ojVVgA6NhBoq4CLbi0sD31/vgGVQUZIt1YDJwoQjLxePDHHMb&#10;zvxJp52UKoVwzNGAE2lyrWPhyGMchoY4cYfQepQE21LbFs8p3Nf6Kcum2mPFqcFhQytHxXH36w1s&#10;3HXzsydcvRVb+diWJNzJizH9Xvc6AyXUyb/47l7bNH88gdsz6QK9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dmGXBAAAA3AAAAA8AAAAAAAAAAAAAAAAAmAIAAGRycy9kb3du&#10;cmV2LnhtbFBLBQYAAAAABAAEAPUAAACGAwAAAAA=&#10;" path="m356,3987r88,-13l529,3952r85,-32l696,3879r79,-51l852,3769r73,-68l995,3625r65,-85l1122,3449r57,-99l1230,3244r47,-111l1319,3016r36,-122l1385,2767r24,-130l1427,2504r12,-136l1446,2230r-1,-139l1439,1952r-12,-139l1408,1675r-24,-137l1353,1404r-36,-132l1275,1145r-47,-124l1176,902,1119,788,1058,680,992,579,922,484,848,397,772,317,692,246,610,183,526,129,440,85,353,49,265,23,176,7,88,,,3e" filled="f" strokeweight=".35pt">
                            <v:path arrowok="t" o:connecttype="custom" o:connectlocs="320,3588;400,3576;476,3557;552,3528;626,3491;697,3445;767,3392;832,3331;895,3262;954,3186;1010,3104;1061,3015;1107,2919;1149,2820;1187,2714;1219,2604;1246,2490;1268,2373;1284,2253;1295,2131;1301,2007;1300,1882;1295,1757;1284,1632;1267,1507;1245,1384;1217,1264;1185,1145;1147,1030;1105,919;1058,812;1007,709;952,612;893,521;830,436;763,357;695,285;623,221;549,165;473,116;396,76;318,44;238,21;158,6;79,0;0,3" o:connectangles="0,0,0,0,0,0,0,0,0,0,0,0,0,0,0,0,0,0,0,0,0,0,0,0,0,0,0,0,0,0,0,0,0,0,0,0,0,0,0,0,0,0,0,0,0,0"/>
                          </v:shape>
                          <v:shape id="Freeform 262" o:spid="_x0000_s1056" style="position:absolute;left:2076;top:332;width:1631;height:3545;rotation:-776301fd;visibility:visible;mso-wrap-style:square;v-text-anchor:top" coordsize="1812,3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u4dcEA&#10;AADcAAAADwAAAGRycy9kb3ducmV2LnhtbERPS4vCMBC+L/gfwgje1tQV6tI1ii4IvfnYXRZvQzO2&#10;xWZSkmjrvzeC4G0+vufMl71pxJWcry0rmIwTEMSF1TWXCn5/Nu+fIHxA1thYJgU38rBcDN7mmGnb&#10;8Z6uh1CKGMI+QwVVCG0mpS8qMujHtiWO3Mk6gyFCV0rtsIvhppEfSZJKgzXHhgpb+q6oOB8uRoHd&#10;Fnyc/f/lR7275WXK3drhSqnRsF99gQjUh5f46c51nD9N4fFMvEAu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E7uHXBAAAA3AAAAA8AAAAAAAAAAAAAAAAAmAIAAGRycy9kb3du&#10;cmV2LnhtbFBLBQYAAAAABAAEAPUAAACGAwAAAAA=&#10;" path="m711,3939r100,-26l909,3878r95,-44l1095,3780r88,-62l1266,3647r79,-78l1418,3482r68,-94l1549,3287r56,-107l1655,3067r43,-118l1735,2826r30,-127l1787,2569r16,-134l1811,2299r,-137l1805,2024r-14,-138l1769,1748r-28,-137l1706,1477r-43,-133l1615,1215r-56,-126l1498,968,1431,852,1358,741,1280,636r-82,-98l1111,447r-91,-84l926,287,829,220,729,161,627,110,523,69,419,38,313,16,208,3,104,,,6e" filled="f" strokeweight=".35pt">
                            <v:path arrowok="t" o:connecttype="custom" o:connectlocs="640,3544;730,3521;818,3489;904,3450;986,3401;1065,3345;1140,3281;1211,3211;1276,3133;1338,3048;1394,2957;1445,2861;1490,2760;1528,2653;1562,2543;1589,2428;1608,2311;1623,2191;1630,2069;1630,1945;1625,1821;1612,1697;1592,1573;1567,1449;1536,1329;1497,1209;1454,1093;1403,980;1348,871;1288,767;1222,667;1152,572;1078,484;1000,402;918,327;834,258;746,198;656,145;564,99;471,62;377,34;282,14;187,3;94,0;0,5;0,5" o:connectangles="0,0,0,0,0,0,0,0,0,0,0,0,0,0,0,0,0,0,0,0,0,0,0,0,0,0,0,0,0,0,0,0,0,0,0,0,0,0,0,0,0,0,0,0,0,0"/>
                          </v:shape>
                          <v:shape id="Freeform 263" o:spid="_x0000_s1057" style="position:absolute;left:1801;top:362;width:2081;height:3444;rotation:-776301fd;visibility:visible;mso-wrap-style:square;v-text-anchor:top" coordsize="2313,38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gNvcEA&#10;AADcAAAADwAAAGRycy9kb3ducmV2LnhtbERPS2vCQBC+F/wPywi91Y0GrERXESVS8NJqex+y4yaY&#10;nQ3ZNY9/7xYKvc3H95zNbrC16Kj1lWMF81kCgrhwumKj4Puav61A+ICssXZMCkbysNtOXjaYadfz&#10;F3WXYEQMYZ+hgjKEJpPSFyVZ9DPXEEfu5lqLIcLWSN1iH8NtLRdJspQWK44NJTZ0KKm4Xx5WgXkc&#10;TTpic/7kfuH3y1N+lKsfpV6nw34NItAQ/sV/7g8d56fv8PtMvE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oDb3BAAAA3AAAAA8AAAAAAAAAAAAAAAAAmAIAAGRycy9kb3du&#10;cmV2LnhtbFBLBQYAAAAABAAEAPUAAACGAwAAAAA=&#10;" path="m1320,3827r107,-46l1529,3726r98,-63l1720,3591r87,-80l1889,3424r75,-95l2033,3228r62,-107l2149,3008r47,-118l2236,2768r31,-127l2290,2511r15,-132l2312,2244r-2,-136l2301,1972r-19,-137l2256,1699r-34,-135l2179,1431r-49,-130l2072,1173r-64,-123l1936,931,1859,817,1775,709,1685,607r-95,-96l1491,422,1387,341,1279,268,1168,203,1054,147,938,99,820,60,701,31,582,11,463,1,345,,228,9,113,27,,54e" filled="f" strokeweight=".35pt">
                            <v:path arrowok="t" o:connecttype="custom" o:connectlocs="1188,3443;1284,3402;1376,3352;1464,3296;1547,3231;1626,3159;1700,3081;1767,2995;1829,2904;1885,2808;1933,2706;1976,2600;2012,2490;2040,2376;2060,2259;2074,2140;2080,2019;2078,1897;2070,1774;2053,1651;2030,1529;1999,1407;1960,1287;1916,1170;1864,1055;1807,945;1742,838;1673,735;1597,638;1516,546;1431,460;1341,380;1248,307;1151,241;1051,183;948,132;844,89;738,54;631,28;524,10;417,1;310,0;205,8;102,24;0,49;0,49" o:connectangles="0,0,0,0,0,0,0,0,0,0,0,0,0,0,0,0,0,0,0,0,0,0,0,0,0,0,0,0,0,0,0,0,0,0,0,0,0,0,0,0,0,0,0,0,0,0"/>
                          </v:shape>
                          <v:shape id="Freeform 264" o:spid="_x0000_s1058" style="position:absolute;left:1302;top:423;width:2702;height:3218;rotation:-776301fd;visibility:visible;mso-wrap-style:square;v-text-anchor:top" coordsize="3002,3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xDgsQA&#10;AADcAAAADwAAAGRycy9kb3ducmV2LnhtbESPQWvDMAyF74P9B6PBbq2zrpSQ1i1hUFbYYVtaehax&#10;moTGcrDdNPv302Gwm8R7eu/TZje5Xo0UYufZwMs8A0Vce9txY+B03M9yUDEhW+w9k4EfirDbPj5s&#10;sLD+zt80VqlREsKxQANtSkOhdaxbchjnfiAW7eKDwyRraLQNeJdw1+tFlq20w46locWB3lqqr9XN&#10;Gejy5fn8PpXN54HSx02X4/LLaWOen6ZyDSrRlP7Nf9cHK/iv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sQ4LEAAAA3AAAAA8AAAAAAAAAAAAAAAAAmAIAAGRycy9k&#10;b3ducmV2LnhtbFBLBQYAAAAABAAEAPUAAACJAwAAAAA=&#10;" path="m2284,3575r99,-75l2477,3417r87,-90l2644,3230r73,-103l2782,3018r57,-114l2888,2785r40,-123l2960,2535r23,-129l2996,2274r5,-134l2997,2006r-13,-135l2961,1736r-31,-134l2890,1470r-48,-130l2785,1214r-64,-124l2648,971,2569,856,2482,747,2389,643r-99,-97l2185,455,2075,372,1960,296,1842,229,1720,169,1595,118,1468,76,1340,43,1211,19,1081,5,951,,823,4,696,18,571,41,449,73,330,115,216,165,105,224,,291e" filled="f" strokeweight=".35pt">
                            <v:path arrowok="t" o:connecttype="custom" o:connectlocs="2056,3217;2145,3150;2229,3075;2308,2994;2380,2907;2445,2814;2504,2716;2555,2613;2599,2506;2635,2396;2664,2281;2685,2165;2697,2046;2701,1926;2697,1805;2686,1684;2665,1562;2637,1442;2601,1323;2558,1206;2507,1092;2449,981;2383,874;2312,770;2234,672;2150,579;2061,491;1967,409;1868,335;1764,266;1658,206;1548,152;1436,106;1321,68;1206,39;1090,17;973,4;856,0;741,4;626,16;514,37;404,66;297,103;194,148;95,202;0,262" o:connectangles="0,0,0,0,0,0,0,0,0,0,0,0,0,0,0,0,0,0,0,0,0,0,0,0,0,0,0,0,0,0,0,0,0,0,0,0,0,0,0,0,0,0,0,0,0,0"/>
                          </v:shape>
                          <v:shape id="Freeform 265" o:spid="_x0000_s1059" style="position:absolute;left:862;top:486;width:3187;height:2718;rotation:-776301fd;visibility:visible;mso-wrap-style:square;v-text-anchor:top" coordsize="3541,30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b0xMIA&#10;AADcAAAADwAAAGRycy9kb3ducmV2LnhtbERPzWrCQBC+F3yHZQRvdaPSqtFVQqFgLxU1DzBmxySY&#10;nY27qyZv3y0UepuP73fW28404kHO15YVTMYJCOLC6ppLBfnp83UBwgdkjY1lUtCTh+1m8LLGVNsn&#10;H+hxDKWIIexTVFCF0KZS+qIig35sW+LIXawzGCJ0pdQOnzHcNHKaJO/SYM2xocKWPioqrse7UTDL&#10;8+9bP8ne+vPX/r7P5yWxy5QaDbtsBSJQF/7Ff+6djvNnS/h9Jl4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JvTEwgAAANwAAAAPAAAAAAAAAAAAAAAAAJgCAABkcnMvZG93&#10;bnJldi54bWxQSwUGAAAAAAQABAD1AAAAhwMAAAAA&#10;" path="m3243,3019r68,-110l3371,2793r51,-119l3464,2551r33,-127l3521,2295r15,-131l3540,2032r-4,-133l3521,1766r-23,-132l3465,1503r-43,-129l3371,1248r-60,-123l3243,1005,3167,890,3083,780,2991,676r-98,-99l2789,485,2678,400,2562,322,2442,252,2317,190,2188,136,2057,91,1923,54,1788,27,1652,9,1515,,1379,,1244,9,1110,28,979,56,850,93,725,139,605,193,489,256,378,326,274,405r-99,85l84,583,,682e" filled="f" strokeweight=".35pt">
                            <v:path arrowok="t" o:connecttype="custom" o:connectlocs="2919,2717;2980,2618;3034,2514;3080,2407;3118,2296;3147,2182;3169,2066;3182,1948;3186,1829;3182,1709;3169,1589;3148,1471;3119,1353;3080,1237;3034,1123;2980,1013;2919,905;2850,801;2775,702;2692,608;2604,519;2510,437;2410,360;2306,290;2198,227;2085,171;1969,122;1851,82;1731,49;1609,24;1487,8;1364,0;1241,0;1120,8;999,25;881,50;765,84;653,125;545,174;440,230;340,293;247,365;158,441;76,525;0,614;0,614" o:connectangles="0,0,0,0,0,0,0,0,0,0,0,0,0,0,0,0,0,0,0,0,0,0,0,0,0,0,0,0,0,0,0,0,0,0,0,0,0,0,0,0,0,0,0,0,0,0"/>
                          </v:shape>
                          <v:shape id="Freeform 266" o:spid="_x0000_s1060" style="position:absolute;left:435;top:551;width:3573;height:1876;rotation:-776301fd;visibility:visible;mso-wrap-style:square;v-text-anchor:top" coordsize="3970,20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v0DcUA&#10;AADcAAAADwAAAGRycy9kb3ducmV2LnhtbESPT2vDMAzF74V9B6PBbq3Tse5PVreMQqGjp7U7bDcR&#10;a3FoLJvYadJvPx0KvUm8p/d+Wq5H36ozdakJbGA+K0ARV8E2XBv4Pm6nr6BSRrbYBiYDF0qwXt1N&#10;lljaMPAXnQ+5VhLCqUQDLudYap0qRx7TLERi0f5C5zHL2tXadjhIuG/1Y1E8a48NS4PDSBtH1enQ&#10;ewMpXE7s9vP42feLt9/B/UT3sjPm4X78eAeVacw38/V6ZwX/SfDlGZlAr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q/QNxQAAANwAAAAPAAAAAAAAAAAAAAAAAJgCAABkcnMv&#10;ZG93bnJldi54bWxQSwUGAAAAAAQABAD1AAAAigMAAAAA&#10;" path="m3960,2084r9,-131l3968,1822r-11,-131l3937,1562r-30,-129l3867,1307r-48,-123l3761,1064,3694,948,3620,836,3537,730,3446,629r-97,-95l3244,446,3134,365,3017,291,2896,225,2770,167,2641,117,2508,76,2372,43,2234,20,2095,5,1956,,1817,4,1678,17,1541,39,1406,70r-133,40l1144,158r-125,57l899,280,784,352,675,432,572,519r-96,94l387,713,306,819,233,929r-65,116l112,1164,66,1287,28,1412,,1540e" filled="f" strokeweight=".35pt">
                            <v:path arrowok="t" o:connecttype="custom" o:connectlocs="3564,1875;3572,1757;3571,1639;3561,1521;3543,1405;3516,1289;3480,1176;3437,1065;3385,957;3325,853;3258,752;3183,657;3101,566;3014,480;2920,401;2821,328;2715,262;2606,202;2493,150;2377,105;2257,68;2135,39;2011,18;1886,4;1760,0;1635,4;1510,15;1387,35;1265,63;1146,99;1030,142;917,193;809,252;706,317;608,389;515,467;428,552;348,642;275,737;210,836;151,940;101,1047;59,1158;25,1270;0,1386;0,1386" o:connectangles="0,0,0,0,0,0,0,0,0,0,0,0,0,0,0,0,0,0,0,0,0,0,0,0,0,0,0,0,0,0,0,0,0,0,0,0,0,0,0,0,0,0,0,0,0,0"/>
                          </v:shape>
                          <v:shape id="Freeform 267" o:spid="_x0000_s1061" style="position:absolute;left:461;top:579;width:3478;height:2168;rotation:-776301fd;visibility:visible;mso-wrap-style:square;v-text-anchor:top" coordsize="3864,24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kDJ8EA&#10;AADcAAAADwAAAGRycy9kb3ducmV2LnhtbERP32vCMBB+F/Y/hBvszaYVGdIZZTiEsafpZM9Hc22q&#10;zaUkman//SIM9nYf389bbyc7iCv50DtWUBUlCOLG6Z47Baev/XwFIkRkjYNjUnCjANvNw2yNtXaJ&#10;D3Q9xk7kEA41KjAxjrWUoTFkMRRuJM5c67zFmKHvpPaYcrgd5KIsn6XFnnODwZF2hprL8ccqeGur&#10;XWrH7+WH1udV6nyy5vap1NPj9PoCItIU/8V/7ned5y8ruD+TL5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pAyfBAAAA3AAAAA8AAAAAAAAAAAAAAAAAmAIAAGRycy9kb3du&#10;cmV2LnhtbFBLBQYAAAAABAAEAPUAAACGAwAAAAA=&#10;" path="m3863,1178r-48,-119l3758,944,3693,833,3619,728,3537,628r-89,-94l3351,446,3248,365,3139,292,3024,226,2904,168,2779,118,2651,77,2519,44,2385,21,2248,6,2111,,1972,3,1834,15,1697,36,1561,66r-134,39l1295,152r-128,56l1043,271,924,342,809,421,701,507,598,599r-95,98l414,801,333,910r-73,114l196,1141r-56,121l94,1386,56,1513,28,1641,9,1770,,1899r1,129l11,2157r20,127l60,2408e" filled="f" strokeweight=".35pt">
                            <v:path arrowok="t" o:connecttype="custom" o:connectlocs="3477,1060;3434,953;3383,850;3324,750;3257,655;3184,565;3104,481;3016,401;2924,328;2825,263;2722,203;2614,151;2501,106;2386,69;2267,40;2147,19;2023,5;1900,0;1775,3;1651,13;1527,32;1405,59;1284,94;1166,137;1050,187;939,244;832,308;728,379;631,456;538,539;453,627;373,721;300,819;234,922;176,1027;126,1136;85,1247;50,1362;25,1477;8,1593;0,1709;1,1825;10,1941;28,2056;54,2167;54,2167" o:connectangles="0,0,0,0,0,0,0,0,0,0,0,0,0,0,0,0,0,0,0,0,0,0,0,0,0,0,0,0,0,0,0,0,0,0,0,0,0,0,0,0,0,0,0,0,0,0"/>
                          </v:shape>
                          <v:shape id="Freeform 268" o:spid="_x0000_s1062" style="position:absolute;left:585;top:608;width:3144;height:2661;rotation:-776301fd;visibility:visible;mso-wrap-style:square;v-text-anchor:top" coordsize="3494,29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pEAMQA&#10;AADcAAAADwAAAGRycy9kb3ducmV2LnhtbESPQWvDMAyF74P+B6NCb4vTUEbI4pZSFuhlhyWjZy1W&#10;k9BYTmO39f79PBjsJvHe9/RU7oIZxZ1mN1hWsE5SEMSt1QN3Cj6b6jkH4TyyxtEyKfgmB7vt4qnE&#10;QtsHf9C99p2IIewKVNB7PxVSurYngy6xE3HUznY26OM6d1LP+IjhZpRZmr5IgwPHCz1OdOipvdQ3&#10;E2scq6wOY3OqvjC/nuhN3+rwrtRqGfavIDwF/2/+o486cpsMfp+JE8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6RADEAAAA3AAAAA8AAAAAAAAAAAAAAAAAmAIAAGRycy9k&#10;b3ducmV2LnhtbFBLBQYAAAAABAAEAPUAAACJAwAAAAA=&#10;" path="m3493,622r-78,-93l3330,442r-92,-80l3140,289,3036,224,2926,166,2811,117,2691,76,2568,44,2442,20,2313,6,2182,,2050,3,1917,15,1784,36,1651,66r-131,38l1391,151r-127,55l1140,270r-120,70l904,418,794,503,688,595r-99,97l496,795,410,904r-79,112l260,1133r-63,120l142,1376,96,1502,58,1629,30,1757,10,1885,,2013r,127l8,2266r18,124l53,2511r36,118l134,2743r53,109l249,2957e" filled="f" strokeweight=".35pt">
                            <v:path arrowok="t" o:connecttype="custom" o:connectlocs="3143,560;3073,476;2996,398;2914,326;2825,260;2732,202;2633,149;2529,105;2421,68;2311,40;2197,18;2081,5;1963,0;1845,3;1725,13;1605,32;1486,59;1368,94;1252,136;1137,185;1026,243;918,306;813,376;714,452;619,535;530,623;446,715;369,813;298,914;234,1019;177,1127;128,1238;86,1351;52,1465;27,1581;9,1696;0,1811;0,1925;7,2038;23,2150;48,2259;80,2365;121,2468;168,2566;224,2660;224,2660" o:connectangles="0,0,0,0,0,0,0,0,0,0,0,0,0,0,0,0,0,0,0,0,0,0,0,0,0,0,0,0,0,0,0,0,0,0,0,0,0,0,0,0,0,0,0,0,0,0"/>
                          </v:shape>
                        </v:group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9" o:spid="_x0000_s1063" type="#_x0000_t202" style="position:absolute;left:2160;top:84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j/gs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tUC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o/4LEAAAA2wAAAA8AAAAAAAAAAAAAAAAAmAIAAGRycy9k&#10;b3ducmV2LnhtbFBLBQYAAAAABAAEAPUAAACJAwAAAAA=&#10;" filled="f" stroked="f">
                          <v:textbox style="mso-fit-shape-to-text:t">
                            <w:txbxContent>
                              <w:p w:rsidR="00B13798" w:rsidRDefault="00B13798" w:rsidP="00B13798">
                                <w:r>
                                  <w:rPr>
                                    <w:position w:val="-4"/>
                                  </w:rPr>
                                  <w:object w:dxaOrig="180" w:dyaOrig="195">
                                    <v:shape id="_x0000_i1067" type="#_x0000_t75" style="width:9pt;height:9.75pt" o:ole="">
                                      <v:imagedata r:id="rId93" o:title=""/>
                                    </v:shape>
                                    <o:OLEObject Type="Embed" ProgID="Equation.DSMT4" ShapeID="_x0000_i1067" DrawAspect="Content" ObjectID="_1482303666" r:id="rId9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70" o:spid="_x0000_s1064" type="#_x0000_t202" style="position:absolute;left:2265;top:660;width:66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RaGcQA&#10;AADbAAAADwAAAGRycy9kb3ducmV2LnhtbESP0WrCQBRE3wv+w3IF3+rGYIqmrkG0hb61aj/gkr1m&#10;Y7J3Q3Zr0n59t1DwcZiZM8ymGG0rbtT72rGCxTwBQVw6XXOl4PP8+rgC4QOyxtYxKfgmD8V28rDB&#10;XLuBj3Q7hUpECPscFZgQulxKXxqy6OeuI47exfUWQ5R9JXWPQ4TbVqZJ8iQt1hwXDHa0N1Q2py+r&#10;YJXY96ZZpx/eLn8Wmdkf3Et3VWo2HXfPIAKN4R7+b79pBesM/r7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kWhnEAAAA2wAAAA8AAAAAAAAAAAAAAAAAmAIAAGRycy9k&#10;b3ducmV2LnhtbFBLBQYAAAAABAAEAPUAAACJAwAAAAA=&#10;" filled="f" stroked="f">
                          <v:textbox style="mso-fit-shape-to-text:t">
                            <w:txbxContent>
                              <w:p w:rsidR="00B13798" w:rsidRDefault="00B13798" w:rsidP="00B13798">
                                <w:r>
                                  <w:rPr>
                                    <w:position w:val="-4"/>
                                  </w:rPr>
                                  <w:object w:dxaOrig="375" w:dyaOrig="270">
                                    <v:shape id="_x0000_i1068" type="#_x0000_t75" style="width:18.75pt;height:13.5pt" o:ole="">
                                      <v:imagedata r:id="rId95" o:title=""/>
                                    </v:shape>
                                    <o:OLEObject Type="Embed" ProgID="Equation.DSMT4" ShapeID="_x0000_i1068" DrawAspect="Content" ObjectID="_1482303667" r:id="rId9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71" o:spid="_x0000_s1065" type="#_x0000_t202" style="position:absolute;left:1560;top:1560;width:557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bEbsIA&#10;AADbAAAADwAAAGRycy9kb3ducmV2LnhtbESP0YrCMBRE34X9h3AX9k1TZRWtRllcBd90XT/g0lyb&#10;2uamNFGrX28EwcdhZs4ws0VrK3GhxheOFfR7CQjizOmCcwWH/3V3DMIHZI2VY1JwIw+L+Udnhql2&#10;V/6jyz7kIkLYp6jAhFCnUvrMkEXfczVx9I6usRiibHKpG7xGuK3kIElG0mLBccFgTUtDWbk/WwXj&#10;xG7LcjLYeft97w/N8tet6pNSX5/tzxREoDa8w6/2RiuYjOD5Jf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NsRuwgAAANsAAAAPAAAAAAAAAAAAAAAAAJgCAABkcnMvZG93&#10;bnJldi54bWxQSwUGAAAAAAQABAD1AAAAhwMAAAAA&#10;" filled="f" stroked="f">
                          <v:textbox style="mso-fit-shape-to-text:t">
                            <w:txbxContent>
                              <w:p w:rsidR="00B13798" w:rsidRDefault="00B13798" w:rsidP="00B13798">
                                <w:r>
                                  <w:rPr>
                                    <w:position w:val="-6"/>
                                  </w:rPr>
                                  <w:object w:dxaOrig="270" w:dyaOrig="285">
                                    <v:shape id="_x0000_i1069" type="#_x0000_t75" style="width:13.5pt;height:14.25pt" o:ole="">
                                      <v:imagedata r:id="rId97" o:title=""/>
                                    </v:shape>
                                    <o:OLEObject Type="Embed" ProgID="Equation.DSMT4" ShapeID="_x0000_i1069" DrawAspect="Content" ObjectID="_1482303668" r:id="rId9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72" o:spid="_x0000_s1066" type="#_x0000_t202" style="position:absolute;left:1710;top:165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ph9cMA&#10;AADbAAAADwAAAGRycy9kb3ducmV2LnhtbESPwW7CMBBE70j8g7WVegMHVFoIGIQoSL2VBj5gFS9x&#10;mngdxS4Evh5XQuI4mpk3msWqs7U4U+tLxwpGwwQEce50yYWC42E3mILwAVlj7ZgUXMnDatnvLTDV&#10;7sI/dM5CISKEfYoKTAhNKqXPDVn0Q9cQR+/kWoshyraQusVLhNtajpPkXVosOS4YbGhjKK+yP6tg&#10;mtjvqpqN996+3UYTs/l02+ZXqdeXbj0HEagLz/Cj/aUVzD7g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3ph9cMAAADbAAAADwAAAAAAAAAAAAAAAACYAgAAZHJzL2Rv&#10;d25yZXYueG1sUEsFBgAAAAAEAAQA9QAAAIgDAAAAAA==&#10;" filled="f" stroked="f">
                          <v:textbox style="mso-fit-shape-to-text:t">
                            <w:txbxContent>
                              <w:p w:rsidR="00B13798" w:rsidRDefault="00B13798" w:rsidP="00B13798">
                                <w:r>
                                  <w:rPr>
                                    <w:position w:val="-4"/>
                                  </w:rPr>
                                  <w:object w:dxaOrig="180" w:dyaOrig="195">
                                    <v:shape id="_x0000_i1070" type="#_x0000_t75" style="width:9pt;height:9.75pt" o:ole="">
                                      <v:imagedata r:id="rId99" o:title=""/>
                                    </v:shape>
                                    <o:OLEObject Type="Embed" ProgID="Equation.DSMT4" ShapeID="_x0000_i1070" DrawAspect="Content" ObjectID="_1482303669" r:id="rId10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73" o:spid="_x0000_s1067" type="#_x0000_t202" style="position:absolute;left:1095;top:2145;width:557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X1h78A&#10;AADbAAAADwAAAGRycy9kb3ducmV2LnhtbERPy4rCMBTdC/5DuII7TRVHajWK+IDZja8PuDTXpra5&#10;KU3Uznz9ZDEwy8N5rzadrcWLWl86VjAZJyCIc6dLLhTcrsdRCsIHZI21Y1LwTR42635vhZl2bz7T&#10;6xIKEUPYZ6jAhNBkUvrckEU/dg1x5O6utRgibAupW3zHcFvLaZLMpcWSY4PBhnaG8urytArSxH5V&#10;1WJ68nb2M/kwu707NA+lhoNuuwQRqAv/4j/3p1awiGPjl/gD5P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5fWHvwAAANsAAAAPAAAAAAAAAAAAAAAAAJgCAABkcnMvZG93bnJl&#10;di54bWxQSwUGAAAAAAQABAD1AAAAhAMAAAAA&#10;" filled="f" stroked="f">
                          <v:textbox style="mso-fit-shape-to-text:t">
                            <w:txbxContent>
                              <w:p w:rsidR="00B13798" w:rsidRDefault="00B13798" w:rsidP="00B13798">
                                <w:r>
                                  <w:rPr>
                                    <w:position w:val="-4"/>
                                  </w:rPr>
                                  <w:object w:dxaOrig="270" w:dyaOrig="270">
                                    <v:shape id="_x0000_i1071" type="#_x0000_t75" style="width:13.5pt;height:13.5pt" o:ole="">
                                      <v:imagedata r:id="rId101" o:title=""/>
                                    </v:shape>
                                    <o:OLEObject Type="Embed" ProgID="Equation.DSMT4" ShapeID="_x0000_i1071" DrawAspect="Content" ObjectID="_1482303670" r:id="rId10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74" o:spid="_x0000_s1068" type="#_x0000_t202" style="position:absolute;left:2550;top:205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lQHMQA&#10;AADbAAAADwAAAGRycy9kb3ducmV2LnhtbESP0WrCQBRE3wv+w3KFvtVNxBYT3YhYC31rjX7AJXvN&#10;xmTvhuxW0359t1DwcZiZM8x6M9pOXGnwjWMF6SwBQVw53XCt4HR8e1qC8AFZY+eYFHyTh00xeVhj&#10;rt2ND3QtQy0ihH2OCkwIfS6lrwxZ9DPXE0fv7AaLIcqhlnrAW4TbTs6T5EVabDguGOxpZ6hqyy+r&#10;YJnYj7bN5p/eLn7SZ7N7dfv+otTjdNyuQAQawz38337XCrIM/r7EHy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pUBzEAAAA2wAAAA8AAAAAAAAAAAAAAAAAmAIAAGRycy9k&#10;b3ducmV2LnhtbFBLBQYAAAAABAAEAPUAAACJAwAAAAA=&#10;" filled="f" stroked="f">
                          <v:textbox style="mso-fit-shape-to-text:t">
                            <w:txbxContent>
                              <w:p w:rsidR="00B13798" w:rsidRDefault="00B13798" w:rsidP="00B13798">
                                <w:r>
                                  <w:rPr>
                                    <w:position w:val="-4"/>
                                  </w:rPr>
                                  <w:object w:dxaOrig="420" w:dyaOrig="270">
                                    <v:shape id="_x0000_i1072" type="#_x0000_t75" style="width:21pt;height:13.5pt" o:ole="">
                                      <v:imagedata r:id="rId103" o:title=""/>
                                    </v:shape>
                                    <o:OLEObject Type="Embed" ProgID="Equation.DSMT4" ShapeID="_x0000_i1072" DrawAspect="Content" ObjectID="_1482303671" r:id="rId10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Freeform 275" o:spid="_x0000_s1069" style="position:absolute;left:1485;top:1890;width:465;height:360;visibility:visible;mso-wrap-style:square;v-text-anchor:top" coordsize="46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CYncQA&#10;AADcAAAADwAAAGRycy9kb3ducmV2LnhtbESPQW/CMAyF75P4D5GRdhvpOBRWCGhCAiFtF9gOO5rG&#10;NBWNUzUB2n8/H5C42XrP731ernvfqBt1sQ5s4H2SgSIug625MvD7s32bg4oJ2WITmAwMFGG9Gr0s&#10;sbDhzge6HVOlJIRjgQZcSm2hdSwdeYyT0BKLdg6dxyRrV2nb4V3CfaOnWZZrjzVLg8OWNo7Ky/Hq&#10;DWw+Zuym+WE36O+Bce9O17/8y5jXcf+5AJWoT0/z43pvBT8TfHlGJt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QmJ3EAAAA3AAAAA8AAAAAAAAAAAAAAAAAmAIAAGRycy9k&#10;b3ducmV2LnhtbFBLBQYAAAAABAAEAPUAAACJAwAAAAA=&#10;" path="m465,l,360e" filled="f" strokeweight="2.25pt">
                          <v:path arrowok="t" o:connecttype="custom" o:connectlocs="465,0;0,360" o:connectangles="0,0"/>
                        </v:shape>
                        <v:shape id="Freeform 276" o:spid="_x0000_s1070" style="position:absolute;left:1965;top:1860;width:705;height:360;visibility:visible;mso-wrap-style:square;v-text-anchor:top" coordsize="70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6eRcEA&#10;AADcAAAADwAAAGRycy9kb3ducmV2LnhtbERPS4vCMBC+C/6HMII3TVUo0jWKCKIgsr4O7m1oZtuy&#10;zSQ0sdZ/vxEW9jYf33MWq87UoqXGV5YVTMYJCOLc6ooLBbfrdjQH4QOyxtoyKXiRh9Wy31tgpu2T&#10;z9ReQiFiCPsMFZQhuExKn5dk0I+tI47ct20MhgibQuoGnzHc1HKaJKk0WHFsKNHRpqT85/IwCq6n&#10;owvVZ2t2lM4otffZ4cvtlBoOuvUHiEBd+Bf/ufc6zk8m8H4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unkXBAAAA3AAAAA8AAAAAAAAAAAAAAAAAmAIAAGRycy9kb3du&#10;cmV2LnhtbFBLBQYAAAAABAAEAPUAAACGAwAAAAA=&#10;" path="m,l705,360e" filled="f" strokeweight="2.25pt">
                          <v:path arrowok="t" o:connecttype="custom" o:connectlocs="0,0;705,360" o:connectangles="0,0"/>
                        </v:shape>
                        <v:shape id="Freeform 277" o:spid="_x0000_s1071" style="position:absolute;left:1965;top:1035;width:450;height:855;visibility:visible;mso-wrap-style:square;v-text-anchor:top" coordsize="450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SUQsMA&#10;AADcAAAADwAAAGRycy9kb3ducmV2LnhtbESPT2vDMAzF74N9B6PBbouzQkvJ6pZRKPQy1n/0rMVa&#10;HGbLIXLT7NvXhcFuEu/p/Z4WqzF4NVAvbWQDr0UJiriOtuXGwOm4eZmDkoRs0UcmA78ksFo+Piyw&#10;svHKexoOqVE5hKVCAy6lrtJaakcBpYgdcda+Yx8w5bVvtO3xmsOD15OynOmALWeCw47WjuqfwyVk&#10;7p5l+vnlZf0x3bjRiz7vhsGY56fx/Q1UojH9m/+utzbXLydwfyZPo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SUQsMAAADcAAAADwAAAAAAAAAAAAAAAACYAgAAZHJzL2Rv&#10;d25yZXYueG1sUEsFBgAAAAAEAAQA9QAAAIgDAAAAAA==&#10;" path="m,855l450,e" filled="f" strokeweight="2.25pt">
                          <v:path arrowok="t" o:connecttype="custom" o:connectlocs="0,855;450,0" o:connectangles="0,0"/>
                        </v:shape>
                        <v:shape id="Arc 278" o:spid="_x0000_s1072" style="position:absolute;left:1650;top:1876;width:540;height:350;rotation:-1808184fd;flip:y;visibility:visible;mso-wrap-style:square;v-text-anchor:top" coordsize="21600,209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TUj8MA&#10;AADcAAAADwAAAGRycy9kb3ducmV2LnhtbERPS2vCQBC+C/6HZYTe6qYVS4muIQi2vVkf1OuYHTep&#10;2dmQ3Zq0v74rCN7m43vOPOttLS7U+sqxgqdxAoK4cLpio2C/Wz2+gvABWWPtmBT8kodsMRzMMdWu&#10;4w1dtsGIGMI+RQVlCE0qpS9KsujHriGO3Mm1FkOErZG6xS6G21o+J8mLtFhxbCixoWVJxXn7YxWc&#10;3fd0wp/Hw7r/ezNf+f69M4aVehj1+QxEoD7cxTf3h47zkwlcn4kXy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TUj8MAAADcAAAADwAAAAAAAAAAAAAAAACYAgAAZHJzL2Rv&#10;d25yZXYueG1sUEsFBgAAAAAEAAQA9QAAAIgDAAAAAA==&#10;" path="m5088,nfc14777,2348,21600,11022,21600,20992em5088,nsc14777,2348,21600,11022,21600,20992l,20992,5088,xe" filled="f">
                          <v:stroke endarrow="block"/>
                          <v:path arrowok="t" o:extrusionok="f" o:connecttype="custom" o:connectlocs="127,0;540,350;0,350" o:connectangles="0,0,0"/>
                        </v:shape>
                        <v:shape id="Arc 279" o:spid="_x0000_s1073" style="position:absolute;left:1895;top:1565;width:540;height:350;rotation:3441648fd;flip:y;visibility:visible;mso-wrap-style:square;v-text-anchor:top" coordsize="21600,209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A9ocMA&#10;AADcAAAADwAAAGRycy9kb3ducmV2LnhtbERP22rCQBB9L/gPywi+1Y3FVo2uUgShrS3i7X3Mjkkw&#10;OxuyaxL9erdQ6NscznVmi9YUoqbK5ZYVDPoRCOLE6pxTBYf96nkMwnlkjYVlUnAjB4t552mGsbYN&#10;b6ne+VSEEHYxKsi8L2MpXZKRQde3JXHgzrYy6AOsUqkrbEK4KeRLFL1JgzmHhgxLWmaUXHZXo+DV&#10;buzP9TsfNZ/39WFyIvnlj7VSvW77PgXhqfX/4j/3hw7zoyH8PhMu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hA9ocMAAADcAAAADwAAAAAAAAAAAAAAAACYAgAAZHJzL2Rv&#10;d25yZXYueG1sUEsFBgAAAAAEAAQA9QAAAIgDAAAAAA==&#10;" path="m5088,nfc14777,2348,21600,11022,21600,20992em5088,nsc14777,2348,21600,11022,21600,20992l,20992,5088,xe" filled="f">
                          <v:stroke endarrow="block"/>
                          <v:path arrowok="t" o:extrusionok="f" o:connecttype="custom" o:connectlocs="127,0;540,350;0,350" o:connectangles="0,0,0"/>
                        </v:shape>
                        <v:shape id="Text Box 280" o:spid="_x0000_s1074" type="#_x0000_t202" style="position:absolute;left:3270;top:16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:rsidR="00B13798" w:rsidRDefault="00B13798" w:rsidP="00B13798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ش</w:t>
                                </w:r>
                              </w:p>
                            </w:txbxContent>
                          </v:textbox>
                        </v:shape>
                        <v:shape id="Text Box 281" o:spid="_x0000_s1075" type="#_x0000_t202" style="position:absolute;top:15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  <v:textbox>
                            <w:txbxContent>
                              <w:p w:rsidR="00B13798" w:rsidRDefault="00B13798" w:rsidP="00B13798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غ</w:t>
                                </w:r>
                              </w:p>
                            </w:txbxContent>
                          </v:textbox>
                        </v:shape>
                        <v:shape id="Text Box 282" o:spid="_x0000_s1076" type="#_x0000_t202" style="position:absolute;left:14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  <v:textbox>
                            <w:txbxContent>
                              <w:p w:rsidR="00B13798" w:rsidRDefault="00B13798" w:rsidP="00B13798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ش</w:t>
                                </w:r>
                              </w:p>
                            </w:txbxContent>
                          </v:textbox>
                        </v:shape>
                        <v:shape id="Text Box 283" o:spid="_x0000_s1077" type="#_x0000_t202" style="position:absolute;left:1260;top:312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    <v:textbox>
                            <w:txbxContent>
                              <w:p w:rsidR="00B13798" w:rsidRDefault="00B13798" w:rsidP="00B13798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ج</w:t>
                                </w:r>
                              </w:p>
                            </w:txbxContent>
                          </v:textbox>
                        </v:shape>
                      </v:group>
                      <v:line id="Line 284" o:spid="_x0000_s1078" style="position:absolute;flip:x;visibility:visible;mso-wrap-style:square" from="2340,660" to="4500,1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8t+8MAAADbAAAADwAAAGRycy9kb3ducmV2LnhtbESPwWrCQBCG7wXfYRnBW90oWGzqKiII&#10;HsRi7KHHITsmabOzIbvR9e07h4LH4Z//m29Wm+RadaM+NJ4NzKYZKOLS24YrA1+X/esSVIjIFlvP&#10;ZOBBATbr0csKc+vvfKZbESslEA45Gqhj7HKtQ1mTwzD1HbFkV987jDL2lbY93gXuWj3PsjftsGG5&#10;UGNHu5rK32JworEY2kuaDcc5fqfq7E/F9fPnYcxknLYfoCKl+Fz+bx+sgXexl18EAHr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/LfvDAAAA2wAAAA8AAAAAAAAAAAAA&#10;AAAAoQIAAGRycy9kb3ducmV2LnhtbFBLBQYAAAAABAAEAPkAAACRAwAAAAA=&#10;">
                        <v:stroke dashstyle="dash" endarrow="block"/>
                      </v:line>
                      <v:line id="Line 285" o:spid="_x0000_s1079" style="position:absolute;flip:x;visibility:visible;mso-wrap-style:square" from="1995,2580" to="4515,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jVGcMAAADbAAAADwAAAGRycy9kb3ducmV2LnhtbESPQWvCQBSE7wX/w/KE3uomgqXGbIKI&#10;lVJ6adT7S/a5CWbfhuxW03/fLRR6HGbmGyYvJ9uLG42+c6wgXSQgiBunOzYKTsfXpxcQPiBr7B2T&#10;gm/yUBazhxwz7e78SbcqGBEh7DNU0IYwZFL6piWLfuEG4uhd3GgxRDkaqUe8R7jt5TJJnqXFjuNC&#10;iwPtWmqu1ZdVUO+3Z/Nen/d2yR/6YFZVzbJS6nE+bTcgAk3hP/zXftMK1in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41RnDAAAA2wAAAA8AAAAAAAAAAAAA&#10;AAAAoQIAAGRycy9kb3ducmV2LnhtbFBLBQYAAAAABAAEAPkAAACRAwAAAAA=&#10;">
                        <v:stroke dashstyle="dash"/>
                      </v:line>
                      <v:line id="Line 286" o:spid="_x0000_s1080" style="position:absolute;flip:y;visibility:visible;mso-wrap-style:square" from="2010,2220" to="2010,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EWF8MAAADbAAAADwAAAGRycy9kb3ducmV2LnhtbESPQYvCMBCF7wv+hzCCtzW14KLVKCII&#10;e1h2sXrwODRjW20mpUk1/vuNIHh8vHnfm7dcB9OIG3WutqxgMk5AEBdW11wqOB52nzMQziNrbCyT&#10;ggc5WK8GH0vMtL3znm65L0WEsMtQQeV9m0npiooMurFtiaN3tp1BH2VXSt3hPcJNI9Mk+ZIGa44N&#10;Fba0rai45r2Jb0z75hAm/U+Kp1Du7W9+/rs8lBoNw2YBwlPw7+NX+lsrmKfw3BIB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hFhfDAAAA2wAAAA8AAAAAAAAAAAAA&#10;AAAAoQIAAGRycy9kb3ducmV2LnhtbFBLBQYAAAAABAAEAPkAAACRAwAAAAA=&#10;">
                        <v:stroke dashstyle="dash" endarrow="block"/>
                      </v:line>
                    </v:group>
                  </w:pict>
                </mc:Fallback>
              </mc:AlternateConten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كتابة معرفة 2 مع الملاحظة و الرسم ص 257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</w:p>
          <w:p w:rsidR="00B13798" w:rsidRPr="00B13798" w:rsidRDefault="00B13798" w:rsidP="000178AD">
            <w:pPr>
              <w:jc w:val="left"/>
              <w:rPr>
                <w:b/>
                <w:bCs/>
                <w:sz w:val="28"/>
                <w:szCs w:val="28"/>
                <w:u w:val="single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/>
              </w:rPr>
              <w:t>7 ص 264 :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sz w:val="28"/>
                <w:szCs w:val="28"/>
                <w:lang w:val="fr-FR"/>
              </w:rPr>
              <w:t>A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إحداثياتها هي </w:t>
            </w:r>
            <w:r w:rsidRPr="00B13798">
              <w:rPr>
                <w:sz w:val="28"/>
                <w:szCs w:val="28"/>
                <w:lang w:val="fr-FR"/>
              </w:rPr>
              <w:t>0°S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, </w:t>
            </w:r>
            <w:r w:rsidRPr="00B13798">
              <w:rPr>
                <w:sz w:val="28"/>
                <w:szCs w:val="28"/>
                <w:lang w:val="fr-FR"/>
              </w:rPr>
              <w:t>0°W</w:t>
            </w:r>
            <w:r w:rsidRPr="00B13798">
              <w:rPr>
                <w:sz w:val="28"/>
                <w:szCs w:val="28"/>
                <w:rtl/>
                <w:lang w:val="fr-FR"/>
              </w:rPr>
              <w:t xml:space="preserve">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sz w:val="28"/>
                <w:szCs w:val="28"/>
                <w:lang w:val="fr-FR"/>
              </w:rPr>
              <w:t>B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إحداثياتها هي </w:t>
            </w:r>
            <w:r w:rsidRPr="00B13798">
              <w:rPr>
                <w:sz w:val="28"/>
                <w:szCs w:val="28"/>
                <w:lang w:val="fr-FR"/>
              </w:rPr>
              <w:t xml:space="preserve">0°W , 23° N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sz w:val="28"/>
                <w:szCs w:val="28"/>
                <w:lang w:val="fr-FR"/>
              </w:rPr>
              <w:t xml:space="preserve">C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إحداثياتها هي </w:t>
            </w:r>
            <w:r w:rsidRPr="00B13798">
              <w:rPr>
                <w:sz w:val="28"/>
                <w:szCs w:val="28"/>
                <w:lang w:val="fr-FR"/>
              </w:rPr>
              <w:t>50°E   , 23° N</w:t>
            </w:r>
            <w:r w:rsidRPr="00B13798">
              <w:rPr>
                <w:sz w:val="28"/>
                <w:szCs w:val="28"/>
                <w:rtl/>
                <w:lang w:val="fr-FR"/>
              </w:rPr>
              <w:t xml:space="preserve">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B13798">
              <w:rPr>
                <w:sz w:val="28"/>
                <w:szCs w:val="28"/>
                <w:lang w:val="fr-FR"/>
              </w:rPr>
              <w:t>D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إحداثياتها هي  </w:t>
            </w:r>
            <w:r w:rsidRPr="00B13798">
              <w:rPr>
                <w:sz w:val="28"/>
                <w:szCs w:val="28"/>
                <w:lang w:val="fr-FR"/>
              </w:rPr>
              <w:t xml:space="preserve">50° E , 0° S </w:t>
            </w:r>
            <w:r w:rsidRPr="00B13798">
              <w:rPr>
                <w:sz w:val="28"/>
                <w:szCs w:val="28"/>
                <w:rtl/>
                <w:lang w:val="fr-FR"/>
              </w:rPr>
              <w:t xml:space="preserve">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/>
              </w:rPr>
              <w:t xml:space="preserve">8 ص 264 :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البلد هو كندا و عاصمتها هي : أوتاوا </w:t>
            </w:r>
          </w:p>
          <w:p w:rsidR="00B13798" w:rsidRPr="00B13798" w:rsidRDefault="00B13798" w:rsidP="000178AD">
            <w:pPr>
              <w:jc w:val="left"/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مطالبة التلاميذ بالمحاولة في حل تمارين 7 و 8 ص 264</w:t>
            </w:r>
          </w:p>
        </w:tc>
      </w:tr>
    </w:tbl>
    <w:p w:rsidR="00B13798" w:rsidRPr="00B13798" w:rsidRDefault="00B13798" w:rsidP="00B13798">
      <w:pPr>
        <w:rPr>
          <w:b/>
          <w:bCs/>
          <w:sz w:val="32"/>
          <w:szCs w:val="32"/>
          <w:rtl/>
        </w:rPr>
      </w:pPr>
    </w:p>
    <w:p w:rsidR="00B13798" w:rsidRPr="00B13798" w:rsidRDefault="00B13798" w:rsidP="00B13798">
      <w:pPr>
        <w:rPr>
          <w:b/>
          <w:bCs/>
          <w:sz w:val="32"/>
          <w:szCs w:val="32"/>
          <w:rtl/>
        </w:rPr>
      </w:pPr>
    </w:p>
    <w:p w:rsidR="00B13798" w:rsidRPr="00B13798" w:rsidRDefault="00B13798" w:rsidP="00B13798">
      <w:pPr>
        <w:bidi w:val="0"/>
        <w:rPr>
          <w:b/>
          <w:bCs/>
          <w:sz w:val="32"/>
          <w:szCs w:val="32"/>
          <w:rtl/>
        </w:rPr>
      </w:pPr>
      <w:r w:rsidRPr="00B13798">
        <w:rPr>
          <w:b/>
          <w:bCs/>
          <w:sz w:val="32"/>
          <w:szCs w:val="32"/>
          <w:rtl/>
        </w:rPr>
        <w:br w:type="page"/>
      </w:r>
    </w:p>
    <w:p w:rsidR="00B13798" w:rsidRPr="00B13798" w:rsidRDefault="00B13798" w:rsidP="00B13798">
      <w:pPr>
        <w:rPr>
          <w:b/>
          <w:bCs/>
          <w:rtl/>
        </w:rPr>
      </w:pPr>
      <w:r w:rsidRPr="00B13798">
        <w:rPr>
          <w:rFonts w:hint="cs"/>
          <w:b/>
          <w:bCs/>
          <w:rtl/>
        </w:rPr>
        <w:lastRenderedPageBreak/>
        <w:t xml:space="preserve">الحصة التعليمية </w:t>
      </w:r>
      <w:r w:rsidRPr="00B13798">
        <w:rPr>
          <w:rFonts w:hint="cs"/>
          <w:b/>
          <w:bCs/>
          <w:color w:val="FF0000"/>
          <w:rtl/>
        </w:rPr>
        <w:t xml:space="preserve">: الهندسة في الفضاء                                                                                        </w:t>
      </w:r>
      <w:r w:rsidRPr="00B13798">
        <w:rPr>
          <w:rFonts w:hint="cs"/>
          <w:b/>
          <w:bCs/>
          <w:rtl/>
        </w:rPr>
        <w:t xml:space="preserve">المذكرة : </w:t>
      </w:r>
      <w:r w:rsidRPr="00B13798">
        <w:rPr>
          <w:rFonts w:hint="cs"/>
          <w:b/>
          <w:bCs/>
          <w:color w:val="FF0000"/>
          <w:rtl/>
        </w:rPr>
        <w:t>23</w:t>
      </w:r>
    </w:p>
    <w:p w:rsidR="00B13798" w:rsidRPr="00B13798" w:rsidRDefault="00B13798" w:rsidP="00B13798">
      <w:pPr>
        <w:rPr>
          <w:b/>
          <w:bCs/>
          <w:rtl/>
        </w:rPr>
      </w:pPr>
      <w:r w:rsidRPr="00B13798">
        <w:rPr>
          <w:rFonts w:hint="cs"/>
          <w:b/>
          <w:bCs/>
          <w:rtl/>
        </w:rPr>
        <w:t xml:space="preserve">الكفاءات : </w:t>
      </w:r>
      <w:r w:rsidRPr="00B13798">
        <w:rPr>
          <w:rFonts w:hint="cs"/>
          <w:b/>
          <w:bCs/>
          <w:color w:val="00B050"/>
          <w:rtl/>
        </w:rPr>
        <w:t>التعرف على الكرة والجلة وكيفية حساب مساحة الكرة وحجم الجلة.</w:t>
      </w:r>
      <w:r w:rsidRPr="00B13798">
        <w:rPr>
          <w:rFonts w:hint="cs"/>
          <w:b/>
          <w:bCs/>
          <w:rtl/>
        </w:rPr>
        <w:t xml:space="preserve">                                   الوسائل : </w:t>
      </w:r>
      <w:r w:rsidRPr="00B13798">
        <w:rPr>
          <w:rFonts w:hint="cs"/>
          <w:b/>
          <w:bCs/>
          <w:color w:val="FF0000"/>
          <w:rtl/>
        </w:rPr>
        <w:t>المدور ،  المسطرة.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829"/>
        <w:gridCol w:w="1238"/>
      </w:tblGrid>
      <w:tr w:rsidR="000178AD" w:rsidRPr="00B13798" w:rsidTr="000178AD">
        <w:tc>
          <w:tcPr>
            <w:tcW w:w="8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AD" w:rsidRPr="00B13798" w:rsidRDefault="000178AD" w:rsidP="00B13798">
            <w:pPr>
              <w:jc w:val="center"/>
              <w:rPr>
                <w:b/>
                <w:bCs/>
              </w:rPr>
            </w:pPr>
            <w:r w:rsidRPr="00B13798">
              <w:rPr>
                <w:rFonts w:hint="cs"/>
                <w:b/>
                <w:bCs/>
                <w:rtl/>
              </w:rPr>
              <w:t>سير الحصة التعليمية</w:t>
            </w:r>
          </w:p>
        </w:tc>
        <w:tc>
          <w:tcPr>
            <w:tcW w:w="12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8AD" w:rsidRPr="00B13798" w:rsidRDefault="000178AD" w:rsidP="00B13798">
            <w:pPr>
              <w:jc w:val="center"/>
              <w:rPr>
                <w:b/>
                <w:bCs/>
              </w:rPr>
            </w:pPr>
            <w:r w:rsidRPr="00B13798">
              <w:rPr>
                <w:rFonts w:hint="cs"/>
                <w:b/>
                <w:bCs/>
                <w:rtl/>
              </w:rPr>
              <w:t>الملاحظات</w:t>
            </w:r>
          </w:p>
        </w:tc>
      </w:tr>
      <w:tr w:rsidR="000178AD" w:rsidRPr="00B13798" w:rsidTr="000178AD">
        <w:tc>
          <w:tcPr>
            <w:tcW w:w="8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178AD" w:rsidRPr="00B13798" w:rsidRDefault="000178AD" w:rsidP="00B13798">
            <w:pPr>
              <w:tabs>
                <w:tab w:val="left" w:pos="1295"/>
              </w:tabs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>يقدم  نشاط الاستعداد من الصفحة رقم 246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rtl/>
                <w:lang w:val="fr-FR"/>
              </w:rPr>
            </w:pP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b/>
                <w:bCs/>
                <w:color w:val="FF0000"/>
                <w:w w:val="150"/>
                <w:sz w:val="28"/>
                <w:szCs w:val="28"/>
                <w:u w:val="single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FF0000"/>
                <w:w w:val="150"/>
                <w:sz w:val="28"/>
                <w:szCs w:val="28"/>
                <w:u w:val="single"/>
                <w:rtl/>
                <w:lang w:val="fr-FR"/>
              </w:rPr>
              <w:t xml:space="preserve">الكرة والجلة: 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color w:val="0070C0"/>
                <w:sz w:val="28"/>
                <w:szCs w:val="28"/>
                <w:u w:val="single"/>
                <w:rtl/>
                <w:lang w:val="fr-FR"/>
              </w:rPr>
              <w:t>تقديم النشاط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يقم النشاط رقم 1 من الصفحة 247 ، حيث يقرأ من طرف أحد التلاميذ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color w:val="0070C0"/>
                <w:sz w:val="28"/>
                <w:szCs w:val="28"/>
                <w:u w:val="single"/>
                <w:rtl/>
                <w:lang w:val="fr-FR"/>
              </w:rPr>
              <w:t>فترة البحث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يقوم التلاميذ بالإجابة على النشاط في كراس المحاولات 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color w:val="0070C0"/>
                <w:sz w:val="28"/>
                <w:szCs w:val="28"/>
                <w:u w:val="single"/>
                <w:rtl/>
                <w:lang w:val="fr-FR"/>
              </w:rPr>
              <w:t>فترة العرض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تعرض الإجابات على السبورة حيث تناقش وتحوصل 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إجابة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</w:t>
            </w:r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 xml:space="preserve">1 ـ إيجاد الشكل الذي نقاطه تبعد عن </w:t>
            </w:r>
            <w:r w:rsidRPr="00B13798">
              <w:rPr>
                <w:sz w:val="28"/>
                <w:szCs w:val="28"/>
                <w:u w:val="single"/>
                <w:lang w:val="fr-FR"/>
              </w:rPr>
              <w:t xml:space="preserve">O </w:t>
            </w:r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 xml:space="preserve"> بنفس المسافة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: هذا الشكل هو الشكل 7. 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  ـ الشكل يسمى كرة 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   ـ النقطة الثابتة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تسمى مركز الكرة . 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  ـ المسافة الثابتة بين نقط المجموعة والنقطة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تسمى نصف قطر الكرة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          </w:t>
            </w:r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 xml:space="preserve">2 ـ مجموعة النقط في الفضاء التي تبعد بمسافة تقل أو تساوي </w:t>
            </w:r>
            <m:oMath>
              <m:r>
                <w:rPr>
                  <w:rFonts w:ascii="Cambria Math" w:hAnsi="Cambria Math"/>
                  <w:sz w:val="28"/>
                  <w:szCs w:val="28"/>
                  <w:u w:val="single"/>
                  <w:lang w:val="fr-FR"/>
                </w:rPr>
                <m:t>2cm</m:t>
              </m:r>
            </m:oMath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 xml:space="preserve"> عن نقطة ثابتة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.</w:t>
            </w:r>
          </w:p>
          <w:p w:rsidR="000178AD" w:rsidRPr="00B13798" w:rsidRDefault="000178AD" w:rsidP="00B13798">
            <w:pPr>
              <w:numPr>
                <w:ilvl w:val="0"/>
                <w:numId w:val="41"/>
              </w:numPr>
              <w:tabs>
                <w:tab w:val="left" w:pos="1295"/>
              </w:tabs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الكرة التي مركزها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ونصف قطرها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2cm</m:t>
              </m:r>
            </m:oMath>
            <w:r w:rsidRPr="00B13798">
              <w:rPr>
                <w:sz w:val="28"/>
                <w:szCs w:val="28"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وداخل هذه الكرة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1025"/>
              <w:contextualSpacing/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إكمال ما يلي :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1025" w:firstLine="95"/>
              <w:contextualSpacing/>
              <w:rPr>
                <w:b/>
                <w:bCs/>
                <w:color w:val="FF0000"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مجموعة النقط التي تبعد بمسافة أقل من أو تساوي مسافة ثابتة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R</m:t>
              </m:r>
            </m:oMath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عن نقطة ثابتة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ي الكرة التي مركزها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ونصف قطرها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R</m:t>
              </m:r>
            </m:oMath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وما داخلها ، تسمى هذه المجموعة : </w:t>
            </w:r>
            <w:r w:rsidRPr="00B13798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/>
              </w:rPr>
              <w:t xml:space="preserve">الجلة      ذات المركز </w:t>
            </w:r>
            <w:r w:rsidRPr="00B13798">
              <w:rPr>
                <w:b/>
                <w:bCs/>
                <w:color w:val="FF0000"/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/>
              </w:rPr>
              <w:t xml:space="preserve"> ونصف القطر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R</m:t>
              </m:r>
            </m:oMath>
            <w:r w:rsidRPr="00B13798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/>
              </w:rPr>
              <w:t>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u w:val="single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>3 ـ عند رمي قطعة نقد 50 دينارا في الجو: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شكل قطعة النقد في هذه الحالة هو كرة 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الشكل الناتج عن دوران قطعة النقد في الجو هو كرة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ـ رسم الشكل المولّد 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ـ إكمال : الكرة مولّدة من دوران دائرة حول حامل أحد أقطارها . 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u w:val="single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 xml:space="preserve">4 ـ الشكل ممثل لكرة نصف قطرها </w:t>
            </w:r>
            <m:oMath>
              <m:r>
                <w:rPr>
                  <w:rFonts w:ascii="Cambria Math" w:hAnsi="Cambria Math"/>
                  <w:sz w:val="28"/>
                  <w:szCs w:val="28"/>
                  <w:u w:val="single"/>
                  <w:lang w:val="fr-FR"/>
                </w:rPr>
                <m:t>5cm</m:t>
              </m:r>
            </m:oMath>
            <w:r w:rsidRPr="00B13798">
              <w:rPr>
                <w:sz w:val="28"/>
                <w:szCs w:val="28"/>
                <w:u w:val="single"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 xml:space="preserve"> ومركزها </w:t>
            </w:r>
            <w:r w:rsidRPr="00B13798">
              <w:rPr>
                <w:sz w:val="28"/>
                <w:szCs w:val="28"/>
                <w:u w:val="single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>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i/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المستقيمان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hint="cs"/>
                      <w:sz w:val="28"/>
                      <w:szCs w:val="28"/>
                      <w:rtl/>
                      <w:lang w:val="fr-FR"/>
                    </w:rPr>
                    <m:t>َ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AB</m:t>
                  </m:r>
                </m:e>
              </m:d>
            </m:oMath>
            <w:r w:rsidRPr="00B13798">
              <w:rPr>
                <w:sz w:val="28"/>
                <w:szCs w:val="28"/>
                <w:lang w:val="fr-FR"/>
              </w:rPr>
              <w:t> 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و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CD</m:t>
                  </m:r>
                </m:e>
              </m:d>
            </m:oMath>
            <w:r w:rsidRPr="00B13798">
              <w:rPr>
                <w:sz w:val="28"/>
                <w:szCs w:val="28"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متعامدان وكذا المستقيمان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EF</m:t>
                  </m:r>
                </m:e>
              </m:d>
            </m:oMath>
            <w:r w:rsidRPr="00B13798">
              <w:rPr>
                <w:sz w:val="28"/>
                <w:szCs w:val="28"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و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AB</m:t>
                  </m:r>
                </m:e>
              </m:d>
            </m:oMath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i/>
                <w:sz w:val="28"/>
                <w:szCs w:val="28"/>
                <w:lang w:val="fr-FR"/>
              </w:rPr>
            </w:pPr>
            <w:r w:rsidRPr="00B13798">
              <w:rPr>
                <w:rFonts w:hint="cs"/>
                <w:i/>
                <w:sz w:val="28"/>
                <w:szCs w:val="28"/>
                <w:rtl/>
                <w:lang w:val="fr-FR"/>
              </w:rPr>
              <w:t xml:space="preserve">ـ طول القطع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AB</m:t>
                  </m:r>
                </m:e>
              </m:d>
            </m:oMath>
            <w:r w:rsidRPr="00B13798">
              <w:rPr>
                <w:rFonts w:hint="cs"/>
                <w:i/>
                <w:sz w:val="28"/>
                <w:szCs w:val="28"/>
                <w:rtl/>
                <w:lang w:val="fr-FR"/>
              </w:rPr>
              <w:t xml:space="preserve"> هو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2×5=10cm</m:t>
              </m:r>
            </m:oMath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إذا كانت </w:t>
            </w:r>
            <w:r w:rsidRPr="00B13798">
              <w:rPr>
                <w:sz w:val="28"/>
                <w:szCs w:val="28"/>
                <w:lang w:val="fr-FR"/>
              </w:rPr>
              <w:t xml:space="preserve">G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نقطة من الكرة :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>ـ يعني أن بعد</w:t>
            </w:r>
            <w:r w:rsidRPr="00B13798">
              <w:rPr>
                <w:sz w:val="28"/>
                <w:szCs w:val="28"/>
                <w:lang w:val="fr-FR"/>
              </w:rPr>
              <w:t xml:space="preserve"> G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عن المركز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و نفس نصف القطر.أي :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GO=5cm</m:t>
              </m:r>
            </m:oMath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ـ طبيعة المثلثات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EOB;AOE;OBD;</m:t>
              </m:r>
            </m:oMath>
            <w:r w:rsidRPr="00B13798">
              <w:rPr>
                <w:sz w:val="28"/>
                <w:szCs w:val="28"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قائمة في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.أما المثلث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AFD</m:t>
              </m:r>
            </m:oMath>
            <w:r w:rsidRPr="00B13798">
              <w:rPr>
                <w:sz w:val="28"/>
                <w:szCs w:val="28"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فهو قائم ومتساوي الساقين في </w:t>
            </w:r>
            <w:r w:rsidRPr="00B13798">
              <w:rPr>
                <w:sz w:val="28"/>
                <w:szCs w:val="28"/>
                <w:lang w:val="fr-FR"/>
              </w:rPr>
              <w:t>F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.( يقدم التبرير)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ملاحظة :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نسمي الدوائر التي مركزها </w:t>
            </w:r>
            <w:r w:rsidRPr="00B13798">
              <w:rPr>
                <w:sz w:val="28"/>
                <w:szCs w:val="28"/>
                <w:lang w:val="fr-FR"/>
              </w:rPr>
              <w:t>O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، 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u w:val="single"/>
                <w:rtl/>
                <w:lang w:val="fr-FR"/>
              </w:rPr>
              <w:t>5 ـ نقبل ما يلي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  <w:lang w:val="fr-FR"/>
              </w:rPr>
              <w:t>مساحة الكرة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S=4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</m:oMath>
            <w:r w:rsidRPr="00B13798">
              <w:rPr>
                <w:sz w:val="28"/>
                <w:szCs w:val="28"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حيث </w:t>
            </w:r>
            <w:r w:rsidRPr="00B13798">
              <w:rPr>
                <w:sz w:val="28"/>
                <w:szCs w:val="28"/>
                <w:lang w:val="fr-FR"/>
              </w:rPr>
              <w:t>r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و نصف قطر هذه الكرة 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  <w:lang w:val="fr-FR"/>
              </w:rPr>
              <w:t>حجم الجلة فهو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 xml:space="preserve">v= 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3</m:t>
                  </m:r>
                </m:sup>
              </m:sSup>
            </m:oMath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حيث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r</m:t>
              </m:r>
            </m:oMath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نصف قطر هذه الجلة.</w:t>
            </w:r>
          </w:p>
          <w:p w:rsidR="000178AD" w:rsidRPr="00B13798" w:rsidRDefault="000178AD" w:rsidP="00B13798">
            <w:pPr>
              <w:tabs>
                <w:tab w:val="left" w:pos="1295"/>
              </w:tabs>
              <w:ind w:left="411"/>
              <w:contextualSpacing/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أ ـ مساحة الكرة التي نصف قطرها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7cm</m:t>
              </m:r>
            </m:oMath>
            <w:r w:rsidRPr="00B13798">
              <w:rPr>
                <w:sz w:val="28"/>
                <w:szCs w:val="28"/>
                <w:lang w:val="fr-FR"/>
              </w:rPr>
              <w:t xml:space="preserve"> 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هي :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S≈4×3.14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615.4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</m:oMath>
          </w:p>
          <w:p w:rsidR="000178AD" w:rsidRPr="00B13798" w:rsidRDefault="000178AD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      ـ حجم الجلة التي نصف قطرها </w:t>
            </w:r>
            <m:oMath>
              <m:r>
                <w:rPr>
                  <w:rFonts w:ascii="Cambria Math" w:hAnsi="Cambria Math"/>
                  <w:lang w:val="fr-FR"/>
                </w:rPr>
                <m:t>5cm</m:t>
              </m:r>
            </m:oMath>
            <w:r w:rsidRPr="00B13798">
              <w:rPr>
                <w:lang w:val="fr-FR"/>
              </w:rPr>
              <w:t xml:space="preserve"> </w:t>
            </w:r>
            <w:r w:rsidRPr="00B13798">
              <w:rPr>
                <w:rFonts w:hint="cs"/>
                <w:rtl/>
                <w:lang w:val="fr-FR"/>
              </w:rPr>
              <w:t xml:space="preserve"> هو: </w:t>
            </w:r>
            <m:oMath>
              <m:r>
                <w:rPr>
                  <w:rFonts w:ascii="Cambria Math" w:hAnsi="Cambria Math"/>
                  <w:lang w:val="fr-FR"/>
                </w:rPr>
                <m:t>V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×3.14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≈523.33cm</m:t>
              </m:r>
            </m:oMath>
            <w:r w:rsidRPr="00B13798">
              <w:rPr>
                <w:rtl/>
                <w:lang w:val="fr-FR"/>
              </w:rPr>
              <w:t xml:space="preserve"> </w:t>
            </w:r>
          </w:p>
          <w:p w:rsidR="000178AD" w:rsidRPr="00B13798" w:rsidRDefault="000178AD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ب ـ1 ـ مساحة الجزء الأول: </w:t>
            </w:r>
            <m:oMath>
              <m:r>
                <w:rPr>
                  <w:rFonts w:ascii="Cambria Math" w:hAnsi="Cambria Math"/>
                  <w:lang w:val="fr-FR"/>
                </w:rPr>
                <m:t>S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8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×4×π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≈75.3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</m:oMath>
          </w:p>
          <w:p w:rsidR="000178AD" w:rsidRPr="00B13798" w:rsidRDefault="000178AD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   ـ مساحة الجزء الثاني : </w:t>
            </w:r>
            <m:oMath>
              <m:r>
                <w:rPr>
                  <w:rFonts w:ascii="Cambria Math" w:hAnsi="Cambria Math"/>
                  <w:lang w:val="fr-FR"/>
                </w:rPr>
                <m:t>s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×4×π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≈100.4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</m:oMath>
          </w:p>
          <w:p w:rsidR="000178AD" w:rsidRPr="00B13798" w:rsidRDefault="000178AD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    2 ـ حجم الجزء الأول: </w:t>
            </w:r>
            <m:oMath>
              <m:r>
                <w:rPr>
                  <w:rFonts w:ascii="Cambria Math" w:hAnsi="Cambria Math"/>
                  <w:lang w:val="fr-FR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8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×π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≈100.4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sup>
              </m:sSup>
            </m:oMath>
          </w:p>
          <w:p w:rsidR="000178AD" w:rsidRPr="00B13798" w:rsidRDefault="000178AD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         ـ حجم الجزء الثاني : </w:t>
            </w:r>
            <m:oMath>
              <m:r>
                <w:rPr>
                  <w:rFonts w:ascii="Cambria Math" w:hAnsi="Cambria Math"/>
                  <w:lang w:val="fr-FR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≈133.9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sup>
              </m:sSup>
            </m:oMath>
          </w:p>
          <w:p w:rsidR="000178AD" w:rsidRPr="00B13798" w:rsidRDefault="000178AD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FF0000"/>
                <w:u w:val="single"/>
                <w:rtl/>
                <w:lang w:val="fr-FR"/>
              </w:rPr>
              <w:t xml:space="preserve">الحوصلة </w:t>
            </w:r>
            <w:r w:rsidRPr="00B13798">
              <w:rPr>
                <w:rFonts w:hint="cs"/>
                <w:rtl/>
                <w:lang w:val="fr-FR"/>
              </w:rPr>
              <w:t>: تكتب من الصفحة 275،ص258.</w:t>
            </w:r>
          </w:p>
          <w:p w:rsidR="000178AD" w:rsidRPr="00B13798" w:rsidRDefault="000178AD" w:rsidP="00B13798">
            <w:pPr>
              <w:rPr>
                <w:rtl/>
                <w:lang w:val="fr-FR"/>
              </w:rPr>
            </w:pPr>
          </w:p>
          <w:p w:rsidR="000178AD" w:rsidRPr="00B13798" w:rsidRDefault="000178AD" w:rsidP="00B13798">
            <w:pPr>
              <w:rPr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>التمارين ص 263 رقم 1 ، 2 3 ، 4 ،5 ،6 .</w:t>
            </w:r>
          </w:p>
        </w:tc>
        <w:tc>
          <w:tcPr>
            <w:tcW w:w="12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178AD" w:rsidRPr="00B13798" w:rsidRDefault="000178AD" w:rsidP="00B13798"/>
        </w:tc>
      </w:tr>
    </w:tbl>
    <w:p w:rsidR="005C3FA7" w:rsidRDefault="005C3FA7" w:rsidP="00B13798">
      <w:pPr>
        <w:rPr>
          <w:b/>
          <w:bCs/>
          <w:rtl/>
        </w:rPr>
      </w:pPr>
    </w:p>
    <w:p w:rsidR="00B13798" w:rsidRPr="00B13798" w:rsidRDefault="00B13798" w:rsidP="00B13798">
      <w:pPr>
        <w:rPr>
          <w:b/>
          <w:bCs/>
          <w:rtl/>
        </w:rPr>
      </w:pPr>
      <w:r w:rsidRPr="00B13798">
        <w:rPr>
          <w:rFonts w:hint="cs"/>
          <w:b/>
          <w:bCs/>
          <w:rtl/>
        </w:rPr>
        <w:t xml:space="preserve">الحصة التعليمية </w:t>
      </w:r>
      <w:r w:rsidRPr="00B13798">
        <w:rPr>
          <w:rFonts w:hint="cs"/>
          <w:b/>
          <w:bCs/>
          <w:color w:val="FF0000"/>
          <w:rtl/>
        </w:rPr>
        <w:t xml:space="preserve">: الهندسة في الفضاء                                                                                        </w:t>
      </w:r>
      <w:r w:rsidRPr="00B13798">
        <w:rPr>
          <w:rFonts w:hint="cs"/>
          <w:b/>
          <w:bCs/>
          <w:rtl/>
        </w:rPr>
        <w:t xml:space="preserve">المذكرة : </w:t>
      </w:r>
      <w:r w:rsidRPr="00B13798">
        <w:rPr>
          <w:b/>
          <w:bCs/>
          <w:color w:val="FF0000"/>
        </w:rPr>
        <w:t>24</w:t>
      </w:r>
    </w:p>
    <w:p w:rsidR="00B13798" w:rsidRPr="00B13798" w:rsidRDefault="00B13798" w:rsidP="00B13798">
      <w:pPr>
        <w:rPr>
          <w:b/>
          <w:bCs/>
          <w:rtl/>
        </w:rPr>
      </w:pPr>
      <w:r w:rsidRPr="00B13798">
        <w:rPr>
          <w:rFonts w:hint="cs"/>
          <w:b/>
          <w:bCs/>
          <w:rtl/>
        </w:rPr>
        <w:t>الكفاءات :</w:t>
      </w:r>
      <w:r w:rsidRPr="00B13798">
        <w:rPr>
          <w:rFonts w:hint="cs"/>
          <w:b/>
          <w:bCs/>
          <w:color w:val="00B050"/>
          <w:rtl/>
        </w:rPr>
        <w:t>.</w:t>
      </w:r>
      <w:r w:rsidRPr="00B13798">
        <w:rPr>
          <w:rFonts w:hint="cs"/>
          <w:b/>
          <w:bCs/>
          <w:rtl/>
        </w:rPr>
        <w:t xml:space="preserve"> </w:t>
      </w:r>
      <w:r w:rsidRPr="00B13798">
        <w:rPr>
          <w:rFonts w:hint="cs"/>
          <w:b/>
          <w:bCs/>
          <w:color w:val="C0504D"/>
          <w:rtl/>
        </w:rPr>
        <w:t>تعيين الإحداثيات الجغرافية لمكان على الكرة الأرضية.</w:t>
      </w:r>
      <w:r w:rsidRPr="00B13798">
        <w:rPr>
          <w:rFonts w:hint="cs"/>
          <w:b/>
          <w:bCs/>
          <w:rtl/>
        </w:rPr>
        <w:t xml:space="preserve">                                                الوسائل : </w:t>
      </w:r>
      <w:r w:rsidRPr="00B13798">
        <w:rPr>
          <w:rFonts w:hint="cs"/>
          <w:b/>
          <w:bCs/>
          <w:color w:val="FF0000"/>
          <w:rtl/>
        </w:rPr>
        <w:t>المدور ،  المسطرة.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1"/>
        <w:gridCol w:w="8719"/>
        <w:gridCol w:w="1235"/>
      </w:tblGrid>
      <w:tr w:rsidR="00B13798" w:rsidRPr="00B13798" w:rsidTr="00B13798"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</w:rPr>
            </w:pPr>
            <w:r w:rsidRPr="00B13798">
              <w:rPr>
                <w:rFonts w:hint="cs"/>
                <w:b/>
                <w:bCs/>
                <w:rtl/>
              </w:rPr>
              <w:lastRenderedPageBreak/>
              <w:t>المراحل</w:t>
            </w:r>
          </w:p>
        </w:tc>
        <w:tc>
          <w:tcPr>
            <w:tcW w:w="8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</w:rPr>
            </w:pPr>
            <w:r w:rsidRPr="00B13798">
              <w:rPr>
                <w:rFonts w:hint="cs"/>
                <w:b/>
                <w:bCs/>
                <w:rtl/>
              </w:rPr>
              <w:t>سير الحصة التعليمية</w:t>
            </w:r>
          </w:p>
        </w:tc>
        <w:tc>
          <w:tcPr>
            <w:tcW w:w="1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13798" w:rsidRPr="00B13798" w:rsidRDefault="00B13798" w:rsidP="00B13798">
            <w:pPr>
              <w:jc w:val="center"/>
              <w:rPr>
                <w:b/>
                <w:bCs/>
              </w:rPr>
            </w:pPr>
            <w:r w:rsidRPr="00B13798">
              <w:rPr>
                <w:rFonts w:hint="cs"/>
                <w:b/>
                <w:bCs/>
                <w:rtl/>
              </w:rPr>
              <w:t>الملاحظات</w:t>
            </w:r>
          </w:p>
        </w:tc>
      </w:tr>
      <w:tr w:rsidR="00B13798" w:rsidRPr="00B13798" w:rsidTr="00B13798"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  <w:r w:rsidRPr="00B13798">
              <w:rPr>
                <w:rFonts w:hint="cs"/>
                <w:b/>
                <w:bCs/>
                <w:rtl/>
              </w:rPr>
              <w:t>التهيئة</w:t>
            </w: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  <w:r w:rsidRPr="00B13798">
              <w:rPr>
                <w:rFonts w:hint="cs"/>
                <w:b/>
                <w:bCs/>
                <w:rtl/>
              </w:rPr>
              <w:t>البناء</w:t>
            </w: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  <w:r w:rsidRPr="00B13798">
              <w:rPr>
                <w:rFonts w:hint="cs"/>
                <w:b/>
                <w:bCs/>
                <w:rtl/>
              </w:rPr>
              <w:t>الاستثمار</w:t>
            </w: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rPr>
                <w:b/>
                <w:bCs/>
                <w:rtl/>
              </w:rPr>
            </w:pPr>
          </w:p>
          <w:p w:rsidR="00B13798" w:rsidRPr="00B13798" w:rsidRDefault="00B13798" w:rsidP="00B13798">
            <w:pPr>
              <w:jc w:val="center"/>
              <w:rPr>
                <w:b/>
                <w:bCs/>
              </w:rPr>
            </w:pPr>
          </w:p>
        </w:tc>
        <w:tc>
          <w:tcPr>
            <w:tcW w:w="8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>التاذكير بالكتابة العلمية ، حجم الكرة.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color w:val="FF0000"/>
                <w:w w:val="150"/>
                <w:u w:val="single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FF0000"/>
                <w:w w:val="150"/>
                <w:u w:val="single"/>
                <w:rtl/>
                <w:lang w:val="fr-FR"/>
              </w:rPr>
              <w:t xml:space="preserve">الكرة الأرضية والإحداثيات الجغرافية: </w:t>
            </w:r>
          </w:p>
          <w:p w:rsidR="00B13798" w:rsidRPr="00B13798" w:rsidRDefault="00B13798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color w:val="0070C0"/>
                <w:sz w:val="28"/>
                <w:szCs w:val="28"/>
                <w:u w:val="single"/>
                <w:rtl/>
                <w:lang w:val="fr-FR"/>
              </w:rPr>
              <w:t>تقديم النشاط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يقم النشاط رقم 2 ، 3 من الصفحة 249 ، حيث يقرأ من طرف أحد التلاميذ.</w:t>
            </w:r>
          </w:p>
          <w:p w:rsidR="00B13798" w:rsidRPr="00B13798" w:rsidRDefault="00B13798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color w:val="0070C0"/>
                <w:sz w:val="28"/>
                <w:szCs w:val="28"/>
                <w:u w:val="single"/>
                <w:rtl/>
                <w:lang w:val="fr-FR"/>
              </w:rPr>
              <w:t>فترة البحث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يقوم التلاميذ بالإجابة على النشاط في كراس المحاولات .</w:t>
            </w:r>
          </w:p>
          <w:p w:rsidR="00B13798" w:rsidRPr="00B13798" w:rsidRDefault="00B13798" w:rsidP="00B13798">
            <w:pPr>
              <w:tabs>
                <w:tab w:val="left" w:pos="1295"/>
              </w:tabs>
              <w:rPr>
                <w:sz w:val="28"/>
                <w:szCs w:val="28"/>
                <w:rtl/>
                <w:lang w:val="fr-FR"/>
              </w:rPr>
            </w:pPr>
            <w:r w:rsidRPr="00B13798">
              <w:rPr>
                <w:rFonts w:hint="cs"/>
                <w:color w:val="0070C0"/>
                <w:sz w:val="28"/>
                <w:szCs w:val="28"/>
                <w:u w:val="single"/>
                <w:rtl/>
                <w:lang w:val="fr-FR"/>
              </w:rPr>
              <w:t>فترة العرض</w:t>
            </w:r>
            <w:r w:rsidRPr="00B13798">
              <w:rPr>
                <w:rFonts w:hint="cs"/>
                <w:sz w:val="28"/>
                <w:szCs w:val="28"/>
                <w:rtl/>
                <w:lang w:val="fr-FR"/>
              </w:rPr>
              <w:t xml:space="preserve"> : تعرض الإجابات على السبورة حيث تناقش وتحوصل .</w:t>
            </w:r>
          </w:p>
          <w:p w:rsidR="00B13798" w:rsidRPr="00B13798" w:rsidRDefault="00B13798" w:rsidP="00B13798">
            <w:pPr>
              <w:rPr>
                <w:b/>
                <w:bCs/>
                <w:color w:val="FF0000"/>
                <w:w w:val="150"/>
                <w:u w:val="single"/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color w:val="FF0000"/>
                <w:w w:val="150"/>
                <w:u w:val="single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FF0000"/>
                <w:w w:val="150"/>
                <w:u w:val="single"/>
                <w:rtl/>
                <w:lang w:val="fr-FR"/>
              </w:rPr>
              <w:t xml:space="preserve">الإجابة : 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الأرض عبارة عن كرة مفلطحة في قطبيها ، نصف قطرها </w:t>
            </w:r>
            <m:oMath>
              <m:r>
                <w:rPr>
                  <w:rFonts w:ascii="Cambria Math" w:hAnsi="Cambria Math"/>
                  <w:lang w:val="fr-FR"/>
                </w:rPr>
                <m:t>6400km</m:t>
              </m:r>
            </m:oMath>
            <w:r w:rsidRPr="00B13798">
              <w:rPr>
                <w:lang w:val="fr-FR"/>
              </w:rPr>
              <w:t xml:space="preserve">  </w:t>
            </w:r>
            <w:r w:rsidRPr="00B13798">
              <w:rPr>
                <w:rtl/>
                <w:lang w:val="fr-FR"/>
              </w:rPr>
              <w:t xml:space="preserve"> 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ـ </w:t>
            </w:r>
            <w:r w:rsidRPr="00B13798">
              <w:rPr>
                <w:rFonts w:hint="cs"/>
                <w:u w:val="single"/>
                <w:rtl/>
                <w:lang w:val="fr-FR"/>
              </w:rPr>
              <w:t>الحساب باستعمال الكتابة العلمية مساحتها وحجمها:</w:t>
            </w:r>
            <w:r w:rsidRPr="00B13798">
              <w:rPr>
                <w:rFonts w:hint="cs"/>
                <w:rtl/>
                <w:lang w:val="fr-FR"/>
              </w:rPr>
              <w:t xml:space="preserve"> </w:t>
            </w:r>
          </w:p>
          <w:p w:rsidR="00B13798" w:rsidRPr="00B13798" w:rsidRDefault="00B13798" w:rsidP="00B13798">
            <w:pPr>
              <w:numPr>
                <w:ilvl w:val="0"/>
                <w:numId w:val="43"/>
              </w:numPr>
              <w:contextualSpacing/>
              <w:rPr>
                <w:rtl/>
                <w:lang w:val="fr-FR"/>
              </w:rPr>
            </w:pPr>
            <w:r w:rsidRPr="00B13798">
              <w:rPr>
                <w:rFonts w:hint="cs"/>
                <w:u w:val="single"/>
                <w:rtl/>
                <w:lang w:val="fr-FR"/>
              </w:rPr>
              <w:t>المساحة</w:t>
            </w:r>
            <w:r w:rsidRPr="00B13798">
              <w:rPr>
                <w:rFonts w:hint="cs"/>
                <w:rtl/>
                <w:lang w:val="fr-FR"/>
              </w:rPr>
              <w:t xml:space="preserve"> : </w:t>
            </w:r>
            <m:oMath>
              <m:r>
                <w:rPr>
                  <w:rFonts w:ascii="Cambria Math" w:hAnsi="Cambria Math"/>
                  <w:lang w:val="fr-FR"/>
                </w:rPr>
                <m:t>S=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</m:oMath>
            <w:r w:rsidRPr="00B13798">
              <w:rPr>
                <w:rFonts w:hint="cs"/>
                <w:rtl/>
                <w:lang w:val="fr-FR"/>
              </w:rPr>
              <w:t xml:space="preserve"> أي : </w:t>
            </w:r>
            <m:oMath>
              <m:r>
                <w:rPr>
                  <w:rFonts w:ascii="Cambria Math" w:hAnsi="Cambria Math"/>
                  <w:lang w:val="fr-FR"/>
                </w:rPr>
                <m:t>S=4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6400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=514718540.4</m:t>
              </m:r>
            </m:oMath>
            <w:r w:rsidRPr="00B13798">
              <w:rPr>
                <w:rFonts w:hint="cs"/>
                <w:rtl/>
                <w:lang w:val="fr-FR"/>
              </w:rPr>
              <w:t xml:space="preserve"> أي :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0000"/>
                  <w:lang w:val="fr-FR"/>
                </w:rPr>
                <m:t>S≈5.15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8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k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2</m:t>
                  </m:r>
                </m:sup>
              </m:sSup>
            </m:oMath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ind w:firstLine="553"/>
              <w:rPr>
                <w:rtl/>
                <w:lang w:val="fr-FR"/>
              </w:rPr>
            </w:pPr>
            <w:r w:rsidRPr="00B13798">
              <w:rPr>
                <w:rFonts w:hint="cs"/>
                <w:u w:val="single"/>
                <w:rtl/>
                <w:lang w:val="fr-FR"/>
              </w:rPr>
              <w:t>الحجم</w:t>
            </w:r>
            <w:r w:rsidRPr="00B13798">
              <w:rPr>
                <w:rFonts w:hint="cs"/>
                <w:rtl/>
                <w:lang w:val="fr-FR"/>
              </w:rPr>
              <w:t xml:space="preserve">: </w:t>
            </w:r>
            <m:oMath>
              <m:r>
                <w:rPr>
                  <w:rFonts w:ascii="Cambria Math" w:hAnsi="Cambria Math"/>
                  <w:lang w:val="fr-FR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sup>
              </m:sSup>
            </m:oMath>
            <w:r w:rsidRPr="00B13798">
              <w:rPr>
                <w:lang w:val="fr-FR"/>
              </w:rPr>
              <w:t xml:space="preserve"> </w:t>
            </w:r>
            <w:r w:rsidRPr="00B13798">
              <w:rPr>
                <w:rFonts w:hint="cs"/>
                <w:rtl/>
                <w:lang w:val="fr-FR"/>
              </w:rPr>
              <w:t xml:space="preserve">  أي : </w:t>
            </w:r>
            <m:oMath>
              <m:r>
                <w:rPr>
                  <w:rFonts w:ascii="Cambria Math" w:hAnsi="Cambria Math"/>
                  <w:lang w:val="fr-FR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6400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sup>
              </m:sSup>
            </m:oMath>
            <w:r w:rsidRPr="00B13798">
              <w:rPr>
                <w:rFonts w:hint="cs"/>
                <w:rtl/>
                <w:lang w:val="fr-FR"/>
              </w:rPr>
              <w:t xml:space="preserve">  إذن : 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FF0000"/>
                  <w:lang w:val="fr-FR"/>
                </w:rPr>
                <m:t>V≈1.1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Cs/>
                      <w:color w:val="FF0000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1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Cs/>
                      <w:color w:val="FF0000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km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3</m:t>
                  </m:r>
                </m:sup>
              </m:sSup>
            </m:oMath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noProof/>
                <w:rtl/>
              </w:rPr>
              <w:drawing>
                <wp:anchor distT="0" distB="0" distL="114300" distR="114300" simplePos="0" relativeHeight="252000768" behindDoc="1" locked="0" layoutInCell="1" allowOverlap="1" wp14:anchorId="30AEB186" wp14:editId="38DD38F9">
                  <wp:simplePos x="0" y="0"/>
                  <wp:positionH relativeFrom="column">
                    <wp:posOffset>130175</wp:posOffset>
                  </wp:positionH>
                  <wp:positionV relativeFrom="paragraph">
                    <wp:posOffset>159385</wp:posOffset>
                  </wp:positionV>
                  <wp:extent cx="2693035" cy="1946910"/>
                  <wp:effectExtent l="0" t="0" r="0" b="0"/>
                  <wp:wrapNone/>
                  <wp:docPr id="39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3035" cy="19469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13798">
              <w:rPr>
                <w:rFonts w:hint="cs"/>
                <w:rtl/>
                <w:lang w:val="fr-FR"/>
              </w:rPr>
              <w:t xml:space="preserve"> 2 ) </w:t>
            </w:r>
            <w:r w:rsidRPr="00B13798">
              <w:rPr>
                <w:rFonts w:hint="cs"/>
                <w:u w:val="single"/>
                <w:rtl/>
                <w:lang w:val="fr-FR"/>
              </w:rPr>
              <w:t>خط الاستواء هو دائرة كبرى محيطها</w:t>
            </w:r>
            <w:r w:rsidRPr="00B13798">
              <w:rPr>
                <w:rFonts w:hint="cs"/>
                <w:rtl/>
                <w:lang w:val="fr-FR"/>
              </w:rPr>
              <w:t xml:space="preserve"> : </w:t>
            </w:r>
            <m:oMath>
              <m:r>
                <w:rPr>
                  <w:rFonts w:ascii="Cambria Math" w:hAnsi="Cambria Math"/>
                  <w:lang w:val="fr-FR"/>
                </w:rPr>
                <m:t>2πr≈2π×6400=40212.39</m:t>
              </m:r>
              <m:r>
                <w:rPr>
                  <w:rFonts w:ascii="Cambria Math" w:hAnsi="Cambria Math"/>
                  <w:color w:val="FF0000"/>
                  <w:lang w:val="fr-FR"/>
                </w:rPr>
                <m:t>≈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  <w:lang w:val="fr-FR"/>
                </w:rPr>
                <m:t>4.02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lang w:val="fr-FR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FF0000"/>
                  <w:lang w:val="fr-FR"/>
                </w:rPr>
                <m:t>km</m:t>
              </m:r>
            </m:oMath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rtl/>
                <w:lang w:val="fr-FR"/>
              </w:rPr>
              <w:t xml:space="preserve">خطوط الطول هي أنصاف دوائر كبرى تمر بقطبي الكرة الأرضية </w:t>
            </w:r>
          </w:p>
          <w:p w:rsidR="00B13798" w:rsidRPr="00B13798" w:rsidRDefault="00B13798" w:rsidP="00B13798">
            <w:pPr>
              <w:rPr>
                <w:b/>
                <w:bCs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rtl/>
                <w:lang w:val="fr-FR"/>
              </w:rPr>
              <w:t>خطوط العرض هي دوائر موازية لخط الاستواء.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b/>
                <w:bCs/>
                <w:color w:val="FF0000"/>
                <w:w w:val="150"/>
                <w:u w:val="single"/>
                <w:rtl/>
                <w:lang w:val="fr-FR"/>
              </w:rPr>
            </w:pPr>
            <w:r w:rsidRPr="00B13798">
              <w:rPr>
                <w:rFonts w:hint="cs"/>
                <w:b/>
                <w:bCs/>
                <w:color w:val="FF0000"/>
                <w:w w:val="150"/>
                <w:u w:val="single"/>
                <w:rtl/>
                <w:lang w:val="fr-FR"/>
              </w:rPr>
              <w:t xml:space="preserve">الإحداثيات الجغرافية: 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>يعين موقع نقطة( مكان)  على الكرة الأرضية بمعرفة خط الطول خط العرض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 الذي تنتمي إليهما ثم إعطاء :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>1 ـ موقع النقطة غرب أو شرق خط غرينتش وهو قيس الزاوية بالدرجات التي مركزها الكرة الأرضية و المشكلة بين خط الطول وخط غرينتش  ، متبوعا بغرب أو شرق خط غرينتش .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>2 ـ وموقع النقطة شمال أو جنوب خط الإستواء وهو قيس الزاوية بالدرجات التي رأسها مركز الكرة الأرضية والمشكلة بين دائرة العرض التي تنتمي إليها وخط الاستواء ، متبوعا بشمال أو جنوب خط الإستواء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3 ـ إعطاء الإحداثيات الجغرافية للجزائر العاصمة : 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    </w:t>
            </w:r>
          </w:p>
          <w:p w:rsidR="00B13798" w:rsidRPr="00B13798" w:rsidRDefault="00B13798" w:rsidP="00B13798">
            <w:pPr>
              <w:rPr>
                <w:lang w:val="fr-FR"/>
              </w:rPr>
            </w:pPr>
          </w:p>
          <w:p w:rsidR="00B13798" w:rsidRPr="00B13798" w:rsidRDefault="00B13798" w:rsidP="00B13798">
            <w:pPr>
              <w:rPr>
                <w:lang w:val="fr-FR"/>
              </w:rPr>
            </w:pPr>
          </w:p>
          <w:p w:rsidR="00B13798" w:rsidRPr="00B13798" w:rsidRDefault="00B13798" w:rsidP="00B13798">
            <w:pPr>
              <w:rPr>
                <w:lang w:val="fr-FR"/>
              </w:rPr>
            </w:pPr>
          </w:p>
          <w:p w:rsidR="00B13798" w:rsidRPr="00B13798" w:rsidRDefault="00B13798" w:rsidP="00B13798">
            <w:pPr>
              <w:rPr>
                <w:lang w:val="fr-FR"/>
              </w:rPr>
            </w:pPr>
          </w:p>
          <w:p w:rsidR="00B13798" w:rsidRPr="00B13798" w:rsidRDefault="00B13798" w:rsidP="00B13798">
            <w:pPr>
              <w:rPr>
                <w:lang w:val="fr-FR"/>
              </w:rPr>
            </w:pPr>
            <w:r w:rsidRPr="00B13798">
              <w:rPr>
                <w:rFonts w:hint="cs"/>
                <w:b/>
                <w:bCs/>
                <w:color w:val="FF0000"/>
                <w:u w:val="single"/>
                <w:rtl/>
                <w:lang w:val="fr-FR"/>
              </w:rPr>
              <w:t xml:space="preserve">الحوصلة </w:t>
            </w:r>
            <w:r w:rsidRPr="00B13798">
              <w:rPr>
                <w:rFonts w:hint="cs"/>
                <w:rtl/>
                <w:lang w:val="fr-FR"/>
              </w:rPr>
              <w:t>:  تكتب من الصفحة رقم 257</w:t>
            </w: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rtl/>
                <w:lang w:val="fr-FR"/>
              </w:rPr>
            </w:pPr>
          </w:p>
          <w:p w:rsidR="00B13798" w:rsidRPr="00B13798" w:rsidRDefault="00B13798" w:rsidP="00B13798">
            <w:pPr>
              <w:rPr>
                <w:lang w:val="fr-FR"/>
              </w:rPr>
            </w:pPr>
            <w:r w:rsidRPr="00B13798">
              <w:rPr>
                <w:rFonts w:hint="cs"/>
                <w:rtl/>
                <w:lang w:val="fr-FR"/>
              </w:rPr>
              <w:t xml:space="preserve">تنجز التمارين ص 264 رقم 7 ، 8 ، </w:t>
            </w:r>
          </w:p>
        </w:tc>
        <w:tc>
          <w:tcPr>
            <w:tcW w:w="1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3798" w:rsidRPr="00B13798" w:rsidRDefault="00B13798" w:rsidP="00B13798"/>
        </w:tc>
      </w:tr>
    </w:tbl>
    <w:p w:rsidR="00B13798" w:rsidRPr="00B13798" w:rsidRDefault="00B13798" w:rsidP="00B13798">
      <w:pPr>
        <w:rPr>
          <w:b/>
          <w:bCs/>
          <w:sz w:val="32"/>
          <w:szCs w:val="32"/>
          <w:rtl/>
        </w:rPr>
      </w:pPr>
    </w:p>
    <w:tbl>
      <w:tblPr>
        <w:bidiVisual/>
        <w:tblW w:w="10767" w:type="dxa"/>
        <w:tblBorders>
          <w:top w:val="double" w:sz="4" w:space="0" w:color="auto"/>
          <w:left w:val="single" w:sz="4" w:space="0" w:color="auto"/>
          <w:bottom w:val="double" w:sz="4" w:space="0" w:color="auto"/>
          <w:right w:val="single" w:sz="4" w:space="0" w:color="auto"/>
          <w:insideH w:val="dashed" w:sz="4" w:space="0" w:color="FF0000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78"/>
        <w:gridCol w:w="8889"/>
      </w:tblGrid>
      <w:tr w:rsidR="00B13798" w:rsidRPr="00B13798" w:rsidTr="00B13798">
        <w:tc>
          <w:tcPr>
            <w:tcW w:w="1878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rFonts w:cs="Arabic Transparent"/>
                <w:sz w:val="28"/>
                <w:szCs w:val="28"/>
                <w:lang w:bidi="ar-DZ"/>
              </w:rPr>
            </w:pPr>
            <w:r w:rsidRPr="00B13798">
              <w:rPr>
                <w:b/>
                <w:bCs/>
                <w:sz w:val="32"/>
                <w:szCs w:val="32"/>
              </w:rPr>
              <w:lastRenderedPageBreak/>
              <w:br w:type="page"/>
            </w:r>
          </w:p>
        </w:tc>
        <w:tc>
          <w:tcPr>
            <w:tcW w:w="8889" w:type="dxa"/>
            <w:tcBorders>
              <w:top w:val="double" w:sz="4" w:space="0" w:color="auto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jc w:val="center"/>
              <w:rPr>
                <w:rFonts w:cs="Arabic Transparent"/>
                <w:b/>
                <w:bCs/>
                <w:sz w:val="32"/>
                <w:szCs w:val="32"/>
                <w:rtl/>
                <w:lang w:val="fr-FR" w:bidi="ar-DZ"/>
              </w:rPr>
            </w:pPr>
            <w:r w:rsidRPr="00B13798">
              <w:rPr>
                <w:rFonts w:cs="Arabic Transparent"/>
                <w:b/>
                <w:bCs/>
                <w:sz w:val="32"/>
                <w:szCs w:val="32"/>
                <w:rtl/>
                <w:lang w:val="fr-FR" w:bidi="ar-DZ"/>
              </w:rPr>
              <w:t>تطبيقات</w:t>
            </w:r>
          </w:p>
          <w:p w:rsidR="00B13798" w:rsidRPr="00B13798" w:rsidRDefault="00B13798" w:rsidP="00B13798">
            <w:pPr>
              <w:jc w:val="center"/>
              <w:rPr>
                <w:rFonts w:cs="Arabic Transparent"/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B13798" w:rsidRPr="00B13798" w:rsidRDefault="00B13798" w:rsidP="00B13798">
            <w:pPr>
              <w:rPr>
                <w:rFonts w:cs="Arabic Transparent"/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cs="Arabic Transparent"/>
                <w:b/>
                <w:bCs/>
                <w:sz w:val="28"/>
                <w:szCs w:val="28"/>
                <w:rtl/>
                <w:lang w:val="fr-FR"/>
              </w:rPr>
              <w:t>رقم 15 ص 265</w:t>
            </w:r>
          </w:p>
          <w:p w:rsidR="00B13798" w:rsidRPr="00B13798" w:rsidRDefault="00B13798" w:rsidP="00B13798">
            <w:pPr>
              <w:rPr>
                <w:rFonts w:cs="Arabic Transparent"/>
                <w:b/>
                <w:bCs/>
                <w:sz w:val="28"/>
                <w:szCs w:val="28"/>
                <w:lang w:val="fr-FR"/>
              </w:rPr>
            </w:pPr>
          </w:p>
        </w:tc>
      </w:tr>
      <w:tr w:rsidR="00B13798" w:rsidRPr="00B13798" w:rsidTr="00B13798">
        <w:tc>
          <w:tcPr>
            <w:tcW w:w="1878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rFonts w:cs="Arabic Transparent"/>
                <w:sz w:val="28"/>
                <w:szCs w:val="28"/>
                <w:lang w:bidi="ar-DZ"/>
              </w:rPr>
            </w:pPr>
          </w:p>
        </w:tc>
        <w:tc>
          <w:tcPr>
            <w:tcW w:w="8889" w:type="dxa"/>
            <w:tcBorders>
              <w:top w:val="dashed" w:sz="4" w:space="0" w:color="FF0000"/>
              <w:left w:val="single" w:sz="4" w:space="0" w:color="auto"/>
              <w:bottom w:val="dashed" w:sz="4" w:space="0" w:color="FF0000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rFonts w:cs="Arabic Transparent"/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cs="Arabic Transparent"/>
                <w:b/>
                <w:bCs/>
                <w:sz w:val="28"/>
                <w:szCs w:val="28"/>
                <w:rtl/>
                <w:lang w:val="fr-FR"/>
              </w:rPr>
              <w:t>رقم 16 ص 265</w:t>
            </w:r>
          </w:p>
          <w:p w:rsidR="00B13798" w:rsidRPr="00B13798" w:rsidRDefault="00B13798" w:rsidP="00B13798">
            <w:pPr>
              <w:rPr>
                <w:rFonts w:cs="Arabic Transparent"/>
                <w:b/>
                <w:bCs/>
                <w:sz w:val="28"/>
                <w:szCs w:val="28"/>
                <w:lang w:val="fr-FR"/>
              </w:rPr>
            </w:pPr>
          </w:p>
        </w:tc>
      </w:tr>
      <w:tr w:rsidR="00B13798" w:rsidRPr="00B13798" w:rsidTr="00B13798">
        <w:tc>
          <w:tcPr>
            <w:tcW w:w="1878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rFonts w:cs="Arabic Transparent"/>
                <w:sz w:val="28"/>
                <w:szCs w:val="28"/>
                <w:lang w:bidi="ar-DZ"/>
              </w:rPr>
            </w:pPr>
          </w:p>
        </w:tc>
        <w:tc>
          <w:tcPr>
            <w:tcW w:w="8889" w:type="dxa"/>
            <w:tcBorders>
              <w:top w:val="dashed" w:sz="4" w:space="0" w:color="FF0000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B13798" w:rsidRPr="00B13798" w:rsidRDefault="00B13798" w:rsidP="00B13798">
            <w:pPr>
              <w:rPr>
                <w:rFonts w:cs="Arabic Transparent"/>
                <w:b/>
                <w:bCs/>
                <w:sz w:val="28"/>
                <w:szCs w:val="28"/>
                <w:rtl/>
                <w:lang w:val="fr-FR"/>
              </w:rPr>
            </w:pPr>
            <w:r w:rsidRPr="00B13798">
              <w:rPr>
                <w:rFonts w:cs="Arabic Transparent"/>
                <w:b/>
                <w:bCs/>
                <w:sz w:val="28"/>
                <w:szCs w:val="28"/>
                <w:rtl/>
                <w:lang w:val="fr-FR"/>
              </w:rPr>
              <w:t>رقم 17 ص 265</w:t>
            </w:r>
          </w:p>
          <w:p w:rsidR="00B13798" w:rsidRPr="00B13798" w:rsidRDefault="00B13798" w:rsidP="00B13798">
            <w:pPr>
              <w:rPr>
                <w:rFonts w:cs="Arabic Transparent"/>
                <w:b/>
                <w:bCs/>
                <w:sz w:val="28"/>
                <w:szCs w:val="28"/>
                <w:lang w:val="fr-FR"/>
              </w:rPr>
            </w:pPr>
          </w:p>
        </w:tc>
      </w:tr>
    </w:tbl>
    <w:p w:rsidR="00B13798" w:rsidRPr="00B13798" w:rsidRDefault="00B13798" w:rsidP="00B13798">
      <w:pPr>
        <w:rPr>
          <w:rFonts w:cs="Arabic Transparent"/>
          <w:b/>
          <w:bCs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023"/>
        <w:gridCol w:w="5245"/>
      </w:tblGrid>
      <w:tr w:rsidR="00B13798" w:rsidRPr="00B13798" w:rsidTr="00B13798">
        <w:trPr>
          <w:trHeight w:val="3454"/>
        </w:trPr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يمثل الشكل المقابل كرة نصف قطرها </w:t>
            </w:r>
            <w:r w:rsidRPr="00B13798">
              <w:rPr>
                <w:b/>
                <w:bCs/>
                <w:sz w:val="28"/>
                <w:szCs w:val="28"/>
              </w:rPr>
              <w:t>8cm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، نقطع هذه الكرة بمستو عمودي على </w:t>
            </w:r>
            <w:r w:rsidRPr="00B13798">
              <w:rPr>
                <w:b/>
                <w:bCs/>
                <w:sz w:val="28"/>
                <w:szCs w:val="28"/>
              </w:rPr>
              <w:t>[OA]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ويمر على </w:t>
            </w:r>
            <w:r w:rsidRPr="00B13798">
              <w:rPr>
                <w:b/>
                <w:bCs/>
                <w:sz w:val="28"/>
                <w:szCs w:val="28"/>
              </w:rPr>
              <w:t>I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حيث </w:t>
            </w:r>
            <w:r w:rsidRPr="00B13798">
              <w:rPr>
                <w:b/>
                <w:bCs/>
                <w:sz w:val="28"/>
                <w:szCs w:val="28"/>
              </w:rPr>
              <w:t>AI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ربع </w:t>
            </w:r>
            <w:r w:rsidRPr="00B13798">
              <w:rPr>
                <w:b/>
                <w:bCs/>
                <w:sz w:val="28"/>
                <w:szCs w:val="28"/>
              </w:rPr>
              <w:t>AO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.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1ـ أوجد نصف قطر هذا المقطع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2ـ أحسب مساحة الكرة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3ـ أوجد حجم الجلة المحدودة بهذه الكرة 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tabs>
                <w:tab w:val="left" w:pos="720"/>
                <w:tab w:val="center" w:pos="4536"/>
                <w:tab w:val="right" w:pos="9072"/>
              </w:tabs>
              <w:bidi w:val="0"/>
              <w:jc w:val="center"/>
            </w:pPr>
            <w:r w:rsidRPr="00B13798">
              <w:rPr>
                <w:noProof/>
              </w:rPr>
              <w:drawing>
                <wp:inline distT="0" distB="0" distL="0" distR="0" wp14:anchorId="13BCAA34" wp14:editId="47DA55DF">
                  <wp:extent cx="2314575" cy="2543175"/>
                  <wp:effectExtent l="0" t="0" r="0" b="0"/>
                  <wp:docPr id="4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543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3798" w:rsidRPr="00B13798" w:rsidTr="00B13798">
        <w:trPr>
          <w:trHeight w:val="4129"/>
        </w:trPr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rPr>
                <w:b/>
                <w:bCs/>
                <w:sz w:val="28"/>
                <w:szCs w:val="28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الكرة المقابلة قطرها </w:t>
            </w:r>
            <w:r w:rsidRPr="00B13798">
              <w:rPr>
                <w:b/>
                <w:bCs/>
                <w:sz w:val="28"/>
                <w:szCs w:val="28"/>
              </w:rPr>
              <w:t>40cm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،أرسم المستوي العمودي على </w:t>
            </w:r>
            <w:r w:rsidRPr="00B13798">
              <w:rPr>
                <w:b/>
                <w:bCs/>
                <w:sz w:val="28"/>
                <w:szCs w:val="28"/>
              </w:rPr>
              <w:t>[OA]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و يمر من </w:t>
            </w:r>
            <w:r w:rsidRPr="00B13798">
              <w:rPr>
                <w:b/>
                <w:bCs/>
                <w:sz w:val="28"/>
                <w:szCs w:val="28"/>
              </w:rPr>
              <w:t>B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، لتكن </w:t>
            </w:r>
            <w:r w:rsidRPr="00B13798">
              <w:rPr>
                <w:b/>
                <w:bCs/>
                <w:sz w:val="28"/>
                <w:szCs w:val="28"/>
              </w:rPr>
              <w:t>I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نقطة تقاطع المستوي مع  </w:t>
            </w:r>
            <w:r w:rsidRPr="00B13798">
              <w:rPr>
                <w:b/>
                <w:bCs/>
                <w:sz w:val="28"/>
                <w:szCs w:val="28"/>
              </w:rPr>
              <w:t>OA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أنشئ النقطة </w:t>
            </w:r>
            <w:r w:rsidRPr="00B13798">
              <w:rPr>
                <w:b/>
                <w:bCs/>
                <w:sz w:val="28"/>
                <w:szCs w:val="28"/>
              </w:rPr>
              <w:t>I</w:t>
            </w:r>
            <w:r w:rsidRPr="00B13798"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   إذا علمت أن </w:t>
            </w:r>
            <w:r w:rsidRPr="00B13798">
              <w:rPr>
                <w:b/>
                <w:bCs/>
                <w:sz w:val="28"/>
                <w:szCs w:val="28"/>
              </w:rPr>
              <w:t>BI= 15cm</w:t>
            </w: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، أحسب </w:t>
            </w:r>
            <w:r w:rsidRPr="00B13798">
              <w:rPr>
                <w:b/>
                <w:bCs/>
                <w:sz w:val="28"/>
                <w:szCs w:val="28"/>
              </w:rPr>
              <w:t>IA</w:t>
            </w:r>
            <w:r w:rsidRPr="00B13798"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  <w:rtl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    2ـ أحسب مساحة الكرة </w:t>
            </w:r>
          </w:p>
          <w:p w:rsidR="00B13798" w:rsidRPr="00B13798" w:rsidRDefault="00B13798" w:rsidP="00B13798">
            <w:pPr>
              <w:rPr>
                <w:b/>
                <w:bCs/>
                <w:sz w:val="28"/>
                <w:szCs w:val="28"/>
              </w:rPr>
            </w:pPr>
            <w:r w:rsidRPr="00B13798">
              <w:rPr>
                <w:rFonts w:hint="cs"/>
                <w:b/>
                <w:bCs/>
                <w:sz w:val="28"/>
                <w:szCs w:val="28"/>
                <w:rtl/>
              </w:rPr>
              <w:t xml:space="preserve">    3ـ أوجد حجم الجلة المحدودة بهذه الكرة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798" w:rsidRPr="00B13798" w:rsidRDefault="00B13798" w:rsidP="00B13798">
            <w:pPr>
              <w:tabs>
                <w:tab w:val="left" w:pos="720"/>
                <w:tab w:val="center" w:pos="4536"/>
                <w:tab w:val="right" w:pos="9072"/>
              </w:tabs>
              <w:bidi w:val="0"/>
              <w:jc w:val="center"/>
            </w:pPr>
            <w:r w:rsidRPr="00B13798">
              <w:rPr>
                <w:noProof/>
              </w:rPr>
              <w:drawing>
                <wp:inline distT="0" distB="0" distL="0" distR="0" wp14:anchorId="7C47540B" wp14:editId="57702F84">
                  <wp:extent cx="2381250" cy="2181225"/>
                  <wp:effectExtent l="0" t="0" r="0" b="9525"/>
                  <wp:docPr id="41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13798" w:rsidRPr="00B13798" w:rsidRDefault="00B13798" w:rsidP="00B13798">
      <w:pPr>
        <w:bidi w:val="0"/>
        <w:rPr>
          <w:b/>
          <w:sz w:val="20"/>
          <w:szCs w:val="20"/>
          <w:u w:val="single"/>
          <w:rtl/>
        </w:rPr>
      </w:pPr>
    </w:p>
    <w:p w:rsidR="00B13798" w:rsidRPr="00B13798" w:rsidRDefault="00B13798" w:rsidP="00B13798">
      <w:pPr>
        <w:rPr>
          <w:b/>
          <w:bCs/>
          <w:sz w:val="28"/>
          <w:szCs w:val="28"/>
          <w:lang w:eastAsia="ar-SA"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1ـ أحسب حجم الجلة المحدودة بكرة نصف قطرها </w:t>
      </w:r>
      <w:r w:rsidRPr="00B13798">
        <w:rPr>
          <w:b/>
          <w:bCs/>
          <w:sz w:val="28"/>
          <w:szCs w:val="28"/>
        </w:rPr>
        <w:t>OA = OB = 7cm</w:t>
      </w:r>
      <w:r w:rsidRPr="00B13798">
        <w:rPr>
          <w:b/>
          <w:bCs/>
          <w:sz w:val="28"/>
          <w:szCs w:val="28"/>
          <w:rtl/>
        </w:rPr>
        <w:t xml:space="preserve"> </w:t>
      </w:r>
    </w:p>
    <w:p w:rsidR="00B13798" w:rsidRPr="00B13798" w:rsidRDefault="00B13798" w:rsidP="00B13798">
      <w:pPr>
        <w:rPr>
          <w:b/>
          <w:bCs/>
          <w:sz w:val="28"/>
          <w:szCs w:val="28"/>
          <w:rtl/>
          <w:lang w:val="fr-FR" w:eastAsia="fr-FR"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2ـ نقطع هذه الكرة بمستو (أنظر الشكل) </w:t>
      </w:r>
    </w:p>
    <w:p w:rsidR="00B13798" w:rsidRPr="00B13798" w:rsidRDefault="00B13798" w:rsidP="00B13798">
      <w:pPr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             أـ ماهي طبيعة هذا المقطع ؟ </w:t>
      </w:r>
    </w:p>
    <w:p w:rsidR="00B13798" w:rsidRPr="00B13798" w:rsidRDefault="00B13798" w:rsidP="00B13798">
      <w:pPr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            بـ ـ أحسب مساحة هذا المقطع علما أن :  </w:t>
      </w:r>
      <w:r w:rsidRPr="00B13798">
        <w:rPr>
          <w:b/>
          <w:bCs/>
          <w:sz w:val="28"/>
          <w:szCs w:val="28"/>
        </w:rPr>
        <w:t>OH = 4cm</w:t>
      </w:r>
      <w:r w:rsidRPr="00B13798">
        <w:rPr>
          <w:b/>
          <w:bCs/>
          <w:sz w:val="28"/>
          <w:szCs w:val="28"/>
          <w:rtl/>
        </w:rPr>
        <w:t xml:space="preserve"> </w:t>
      </w:r>
    </w:p>
    <w:p w:rsidR="00B13798" w:rsidRPr="00B13798" w:rsidRDefault="00B13798" w:rsidP="00B13798">
      <w:pPr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            جـ ـ أوجد حجم المخروط الدوراني الناتج من دوران المثلث</w:t>
      </w:r>
      <w:r w:rsidRPr="00B13798">
        <w:rPr>
          <w:rFonts w:hint="cs"/>
          <w:b/>
          <w:bCs/>
          <w:sz w:val="28"/>
          <w:szCs w:val="28"/>
        </w:rPr>
        <w:t xml:space="preserve"> </w:t>
      </w:r>
      <w:r w:rsidRPr="00B13798">
        <w:rPr>
          <w:rFonts w:hint="cs"/>
          <w:b/>
          <w:bCs/>
          <w:sz w:val="28"/>
          <w:szCs w:val="28"/>
          <w:rtl/>
        </w:rPr>
        <w:t xml:space="preserve"> </w:t>
      </w:r>
      <w:r w:rsidRPr="00B13798">
        <w:rPr>
          <w:b/>
          <w:bCs/>
          <w:sz w:val="28"/>
          <w:szCs w:val="28"/>
        </w:rPr>
        <w:t>OHA</w:t>
      </w:r>
      <w:r w:rsidRPr="00B13798">
        <w:rPr>
          <w:b/>
          <w:bCs/>
          <w:sz w:val="28"/>
          <w:szCs w:val="28"/>
          <w:rtl/>
        </w:rPr>
        <w:t xml:space="preserve"> </w:t>
      </w:r>
      <w:r w:rsidRPr="00B13798">
        <w:rPr>
          <w:rFonts w:hint="cs"/>
          <w:b/>
          <w:bCs/>
          <w:sz w:val="28"/>
          <w:szCs w:val="28"/>
          <w:rtl/>
        </w:rPr>
        <w:t xml:space="preserve">حول </w:t>
      </w:r>
      <w:r w:rsidRPr="00B13798">
        <w:rPr>
          <w:b/>
          <w:bCs/>
          <w:sz w:val="28"/>
          <w:szCs w:val="28"/>
        </w:rPr>
        <w:t xml:space="preserve">OB </w:t>
      </w:r>
      <w:r w:rsidRPr="00B13798">
        <w:rPr>
          <w:rFonts w:hint="cs"/>
          <w:b/>
          <w:bCs/>
          <w:sz w:val="28"/>
          <w:szCs w:val="28"/>
          <w:rtl/>
        </w:rPr>
        <w:t xml:space="preserve"> . </w:t>
      </w:r>
    </w:p>
    <w:p w:rsidR="00B13798" w:rsidRPr="00B13798" w:rsidRDefault="00B13798" w:rsidP="00B13798">
      <w:pPr>
        <w:rPr>
          <w:b/>
          <w:bCs/>
          <w:sz w:val="28"/>
          <w:szCs w:val="28"/>
          <w:rtl/>
        </w:rPr>
      </w:pPr>
      <w:r w:rsidRPr="00B13798">
        <w:rPr>
          <w:rFonts w:hint="cs"/>
          <w:noProof/>
          <w:rtl/>
        </w:rPr>
        <mc:AlternateContent>
          <mc:Choice Requires="wpg">
            <w:drawing>
              <wp:anchor distT="0" distB="0" distL="114300" distR="114300" simplePos="0" relativeHeight="252001792" behindDoc="0" locked="0" layoutInCell="1" allowOverlap="1" wp14:anchorId="0521FA2B" wp14:editId="0386FDD8">
                <wp:simplePos x="0" y="0"/>
                <wp:positionH relativeFrom="column">
                  <wp:posOffset>1661795</wp:posOffset>
                </wp:positionH>
                <wp:positionV relativeFrom="paragraph">
                  <wp:posOffset>69850</wp:posOffset>
                </wp:positionV>
                <wp:extent cx="3657600" cy="1688465"/>
                <wp:effectExtent l="38100" t="0" r="57150" b="26035"/>
                <wp:wrapNone/>
                <wp:docPr id="70" name="Group 2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657600" cy="1688465"/>
                          <a:chOff x="0" y="0"/>
                          <a:chExt cx="5760" cy="2659"/>
                        </a:xfrm>
                      </wpg:grpSpPr>
                      <wpg:grpSp>
                        <wpg:cNvPr id="71" name="Group 298"/>
                        <wpg:cNvGrpSpPr>
                          <a:grpSpLocks/>
                        </wpg:cNvGrpSpPr>
                        <wpg:grpSpPr bwMode="auto">
                          <a:xfrm>
                            <a:off x="0" y="355"/>
                            <a:ext cx="5760" cy="2304"/>
                            <a:chOff x="0" y="355"/>
                            <a:chExt cx="5760" cy="2304"/>
                          </a:xfrm>
                        </wpg:grpSpPr>
                        <wps:wsp>
                          <wps:cNvPr id="78" name="AutoShape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499"/>
                              <a:ext cx="5760" cy="864"/>
                            </a:xfrm>
                            <a:prstGeom prst="parallelogram">
                              <a:avLst>
                                <a:gd name="adj" fmla="val 16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9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1584" y="355"/>
                              <a:ext cx="2448" cy="2304"/>
                              <a:chOff x="1584" y="355"/>
                              <a:chExt cx="2448" cy="2304"/>
                            </a:xfrm>
                          </wpg:grpSpPr>
                          <wps:wsp>
                            <wps:cNvPr id="85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84" y="355"/>
                                <a:ext cx="2448" cy="230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" name="Oval 3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91" y="643"/>
                                <a:ext cx="2041" cy="57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0" name="Line 303"/>
                          <wps:cNvCnPr/>
                          <wps:spPr bwMode="auto">
                            <a:xfrm>
                              <a:off x="1584" y="1363"/>
                              <a:ext cx="2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304"/>
                          <wps:cNvCnPr/>
                          <wps:spPr bwMode="auto">
                            <a:xfrm>
                              <a:off x="2160" y="499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305"/>
                          <wps:cNvCnPr/>
                          <wps:spPr bwMode="auto">
                            <a:xfrm>
                              <a:off x="2819" y="355"/>
                              <a:ext cx="0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306"/>
                          <wps:cNvCnPr/>
                          <wps:spPr bwMode="auto">
                            <a:xfrm>
                              <a:off x="2820" y="911"/>
                              <a:ext cx="780" cy="2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307"/>
                          <wps:cNvCnPr/>
                          <wps:spPr bwMode="auto">
                            <a:xfrm flipV="1">
                              <a:off x="2820" y="1119"/>
                              <a:ext cx="78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2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3456" y="1038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2448" y="1523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2448" y="659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2448" y="0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Line 312"/>
                        <wps:cNvCnPr/>
                        <wps:spPr bwMode="auto">
                          <a:xfrm>
                            <a:off x="2820" y="759"/>
                            <a:ext cx="20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313"/>
                        <wps:cNvCnPr/>
                        <wps:spPr bwMode="auto">
                          <a:xfrm>
                            <a:off x="3020" y="819"/>
                            <a:ext cx="0" cy="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7" o:spid="_x0000_s1081" style="position:absolute;left:0;text-align:left;margin-left:130.85pt;margin-top:5.5pt;width:4in;height:132.95pt;z-index:252001792" coordsize="5760,2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">
                <v:group id="Group 298" o:spid="_x0000_s1082" style="position:absolute;top:355;width:5760;height:2304" coordorigin=",355" coordsize="5760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299" o:spid="_x0000_s1083" type="#_x0000_t7" style="position:absolute;top:499;width:5760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wSML4A&#10;AADbAAAADwAAAGRycy9kb3ducmV2LnhtbERPTYvCMBC9C/6HMII3TVdBl2osiyAoCIu66HVoxqba&#10;TEqTav33m4Pg8fG+l1lnK/GgxpeOFXyNExDEudMlFwr+TpvRNwgfkDVWjknBizxkq35vial2Tz7Q&#10;4xgKEUPYp6jAhFCnUvrckEU/djVx5K6usRgibAqpG3zGcFvJSZLMpMWSY4PBmtaG8vuxtQpuWFym&#10;+/bX72zenfHgXrWxpVLDQfezABGoCx/x273VCuZxbPwSf4Bc/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0cEjC+AAAA2wAAAA8AAAAAAAAAAAAAAAAAmAIAAGRycy9kb3ducmV2&#10;LnhtbFBLBQYAAAAABAAEAPUAAACDAwAAAAA=&#10;" filled="f"/>
                  <v:group id="Group 300" o:spid="_x0000_s1084" style="position:absolute;left:1584;top:355;width:2448;height:2304" coordorigin="1584,355" coordsize="2448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oval id="Oval 301" o:spid="_x0000_s1085" style="position:absolute;left:1584;top:355;width:2448;height:2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KaS8MA&#10;AADbAAAADwAAAGRycy9kb3ducmV2LnhtbESPwWrDMBBE74X8g9hAb42cGofgRA4hoZAeeqjT3hdr&#10;YxtbK2NtHffvq0Khx2Fm3jD7w+x6NdEYWs8G1qsEFHHlbcu1gY/ry9MWVBBki71nMvBNAQ7F4mGP&#10;ufV3fqeplFpFCIccDTQiQ651qBpyGFZ+II7ezY8OJcqx1nbEe4S7Xj8nyUY7bDkuNDjQqaGqK7+c&#10;gXN9LDeTTiVLb+eLZN3n22u6NuZxOR93oIRm+Q//tS/WwDaD3y/xB+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KaS8MAAADbAAAADwAAAAAAAAAAAAAAAACYAgAAZHJzL2Rv&#10;d25yZXYueG1sUEsFBgAAAAAEAAQA9QAAAIgDAAAAAA==&#10;"/>
                    <v:oval id="Oval 302" o:spid="_x0000_s1086" style="position:absolute;left:1791;top:643;width:2041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JLI8IA&#10;AADbAAAADwAAAGRycy9kb3ducmV2LnhtbESPQYvCMBSE7wv+h/AEL4um60KRahSRFb1axfOjeTbV&#10;5qU2Ubv++s2C4HGYmW+Y2aKztbhT6yvHCr5GCQjiwumKSwWH/Xo4AeEDssbaMSn4JQ+Lee9jhpl2&#10;D97RPQ+liBD2GSowITSZlL4wZNGPXEMcvZNrLYYo21LqFh8Rbms5TpJUWqw4LhhsaGWouOQ3qyA9&#10;7zcmqY8/x+fnOWy/d9f8ubkqNeh3yymIQF14h1/trVYwSeH/S/wB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ksjwgAAANsAAAAPAAAAAAAAAAAAAAAAAJgCAABkcnMvZG93&#10;bnJldi54bWxQSwUGAAAAAAQABAD1AAAAhwMAAAAA&#10;" strokeweight="1.5pt"/>
                  </v:group>
                  <v:line id="Line 303" o:spid="_x0000_s1087" style="position:absolute;visibility:visible;mso-wrap-style:square" from="1584,1363" to="4032,1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<v:line id="Line 304" o:spid="_x0000_s1088" style="position:absolute;visibility:visible;mso-wrap-style:square" from="2160,499" to="3456,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m0xcMAAADbAAAADwAAAGRycy9kb3ducmV2LnhtbESPzWrCQBSF9wXfYbiCu2aii2JjRhFB&#10;cJFaqqXrS+aaRDN34syYpG/fKRS6PJyfj5NvRtOKnpxvLCuYJykI4tLqhisFn+f98xKED8gaW8uk&#10;4Js8bNaTpxwzbQf+oP4UKhFH2GeooA6hy6T0ZU0GfWI74uhdrDMYonSV1A6HOG5auUjTF2mw4Uio&#10;saNdTeXt9DCRW1aFu39db+Ph8lbs79y/Hs/vSs2m43YFItAY/sN/7YNWsJzD75f4A+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ZtMXDAAAA2wAAAA8AAAAAAAAAAAAA&#10;AAAAoQIAAGRycy9kb3ducmV2LnhtbFBLBQYAAAAABAAEAPkAAACRAwAAAAA=&#10;">
                    <v:stroke dashstyle="dash"/>
                  </v:line>
                  <v:line id="Line 305" o:spid="_x0000_s1089" style="position:absolute;visibility:visible;mso-wrap-style:square" from="2819,355" to="2819,1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<v:line id="Line 306" o:spid="_x0000_s1090" style="position:absolute;visibility:visible;mso-wrap-style:square" from="2820,911" to="3600,1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<v:line id="Line 307" o:spid="_x0000_s1091" style="position:absolute;flip:y;visibility:visible;mso-wrap-style:square" from="2820,1119" to="3600,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</v:group>
                <v:shape id="Text Box 308" o:spid="_x0000_s1092" type="#_x0000_t202" style="position:absolute;left:3456;top:1038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:rsidR="00B13798" w:rsidRDefault="00B13798" w:rsidP="00B13798">
                        <w:r>
                          <w:t>A</w:t>
                        </w:r>
                      </w:p>
                    </w:txbxContent>
                  </v:textbox>
                </v:shape>
                <v:shape id="Text Box 309" o:spid="_x0000_s1093" type="#_x0000_t202" style="position:absolute;left:2448;top:1523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B13798" w:rsidRDefault="00B13798" w:rsidP="00B13798">
                        <w:r>
                          <w:t>O</w:t>
                        </w:r>
                      </w:p>
                    </w:txbxContent>
                  </v:textbox>
                </v:shape>
                <v:shape id="Text Box 310" o:spid="_x0000_s1094" type="#_x0000_t202" style="position:absolute;left:2448;top:659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B13798" w:rsidRDefault="00B13798" w:rsidP="00B13798">
                        <w:r>
                          <w:t>H</w:t>
                        </w:r>
                      </w:p>
                    </w:txbxContent>
                  </v:textbox>
                </v:shape>
                <v:shape id="Text Box 311" o:spid="_x0000_s1095" type="#_x0000_t202" style="position:absolute;left:2448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B13798" w:rsidRDefault="00B13798" w:rsidP="00B13798">
                        <w:r>
                          <w:t>B</w:t>
                        </w:r>
                      </w:p>
                    </w:txbxContent>
                  </v:textbox>
                </v:shape>
                <v:line id="Line 312" o:spid="_x0000_s1096" style="position:absolute;visibility:visible;mso-wrap-style:square" from="2820,759" to="3020,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v:line id="Line 313" o:spid="_x0000_s1097" style="position:absolute;visibility:visible;mso-wrap-style:square" from="3020,819" to="3020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</v:group>
            </w:pict>
          </mc:Fallback>
        </mc:AlternateContent>
      </w:r>
    </w:p>
    <w:p w:rsidR="00B13798" w:rsidRPr="00B13798" w:rsidRDefault="00B13798" w:rsidP="00B13798">
      <w:pPr>
        <w:rPr>
          <w:b/>
          <w:bCs/>
          <w:sz w:val="20"/>
          <w:szCs w:val="28"/>
          <w:rtl/>
          <w:lang w:val="ar-SA"/>
        </w:rPr>
      </w:pPr>
    </w:p>
    <w:p w:rsidR="00B13798" w:rsidRPr="00B13798" w:rsidRDefault="00B13798" w:rsidP="00B13798">
      <w:pPr>
        <w:rPr>
          <w:b/>
          <w:szCs w:val="20"/>
          <w:u w:val="single"/>
          <w:rtl/>
          <w:lang w:val="fr-FR"/>
        </w:rPr>
      </w:pPr>
    </w:p>
    <w:p w:rsidR="00B13798" w:rsidRPr="00B13798" w:rsidRDefault="00B13798" w:rsidP="00B13798">
      <w:pPr>
        <w:bidi w:val="0"/>
        <w:rPr>
          <w:b/>
          <w:u w:val="single"/>
          <w:rtl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bidi w:val="0"/>
        <w:rPr>
          <w:b/>
          <w:u w:val="single"/>
        </w:rPr>
      </w:pPr>
    </w:p>
    <w:p w:rsidR="00B13798" w:rsidRPr="00B13798" w:rsidRDefault="00B13798" w:rsidP="00B13798">
      <w:pPr>
        <w:rPr>
          <w:b/>
          <w:bCs/>
          <w:sz w:val="28"/>
          <w:szCs w:val="28"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نعتبر كرة مركزها </w:t>
      </w:r>
      <w:r w:rsidRPr="00B13798">
        <w:rPr>
          <w:b/>
          <w:bCs/>
          <w:sz w:val="28"/>
          <w:szCs w:val="28"/>
        </w:rPr>
        <w:t>O</w:t>
      </w:r>
      <w:r w:rsidRPr="00B13798">
        <w:rPr>
          <w:rFonts w:hint="cs"/>
          <w:b/>
          <w:bCs/>
          <w:sz w:val="28"/>
          <w:szCs w:val="28"/>
          <w:rtl/>
        </w:rPr>
        <w:t xml:space="preserve"> ونصف قطرها </w:t>
      </w:r>
      <w:r w:rsidRPr="00B13798">
        <w:rPr>
          <w:b/>
          <w:bCs/>
          <w:sz w:val="28"/>
          <w:szCs w:val="28"/>
        </w:rPr>
        <w:t>R</w:t>
      </w:r>
      <w:r w:rsidRPr="00B13798">
        <w:rPr>
          <w:rFonts w:hint="cs"/>
          <w:b/>
          <w:bCs/>
          <w:sz w:val="28"/>
          <w:szCs w:val="28"/>
          <w:rtl/>
        </w:rPr>
        <w:t xml:space="preserve"> يقطعها مستوي </w:t>
      </w:r>
      <w:r w:rsidRPr="00B13798">
        <w:rPr>
          <w:b/>
          <w:bCs/>
          <w:sz w:val="28"/>
          <w:szCs w:val="28"/>
        </w:rPr>
        <w:t>P)</w:t>
      </w:r>
      <w:r w:rsidRPr="00B13798">
        <w:rPr>
          <w:rFonts w:hint="cs"/>
          <w:b/>
          <w:bCs/>
          <w:sz w:val="28"/>
          <w:szCs w:val="28"/>
          <w:rtl/>
        </w:rPr>
        <w:t xml:space="preserve"> ) . </w:t>
      </w:r>
      <w:r w:rsidRPr="00B13798">
        <w:rPr>
          <w:b/>
          <w:bCs/>
          <w:sz w:val="28"/>
          <w:szCs w:val="28"/>
        </w:rPr>
        <w:t>H</w:t>
      </w:r>
      <w:r w:rsidRPr="00B13798">
        <w:rPr>
          <w:rFonts w:hint="cs"/>
          <w:b/>
          <w:bCs/>
          <w:sz w:val="28"/>
          <w:szCs w:val="28"/>
          <w:rtl/>
        </w:rPr>
        <w:t xml:space="preserve"> هي المسقط العمودي للنقطة </w:t>
      </w:r>
      <w:r w:rsidRPr="00B13798">
        <w:rPr>
          <w:b/>
          <w:bCs/>
          <w:sz w:val="28"/>
          <w:szCs w:val="28"/>
        </w:rPr>
        <w:t>O</w:t>
      </w:r>
      <w:r w:rsidRPr="00B13798">
        <w:rPr>
          <w:rFonts w:hint="cs"/>
          <w:b/>
          <w:bCs/>
          <w:sz w:val="28"/>
          <w:szCs w:val="28"/>
          <w:rtl/>
        </w:rPr>
        <w:t xml:space="preserve"> على  </w:t>
      </w:r>
      <w:r w:rsidRPr="00B13798">
        <w:rPr>
          <w:b/>
          <w:bCs/>
          <w:sz w:val="28"/>
          <w:szCs w:val="28"/>
        </w:rPr>
        <w:t>P)</w:t>
      </w:r>
      <w:r w:rsidRPr="00B13798">
        <w:rPr>
          <w:rFonts w:hint="cs"/>
          <w:b/>
          <w:bCs/>
          <w:sz w:val="28"/>
          <w:szCs w:val="28"/>
          <w:rtl/>
        </w:rPr>
        <w:t xml:space="preserve">) </w:t>
      </w:r>
    </w:p>
    <w:p w:rsidR="00B13798" w:rsidRPr="00B13798" w:rsidRDefault="00B13798" w:rsidP="00B13798">
      <w:pPr>
        <w:rPr>
          <w:b/>
          <w:bCs/>
          <w:sz w:val="28"/>
          <w:szCs w:val="28"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                     </w:t>
      </w:r>
    </w:p>
    <w:p w:rsidR="00B13798" w:rsidRPr="00B13798" w:rsidRDefault="00B13798" w:rsidP="00B13798">
      <w:pPr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                  1ـ ما هي طبيعة المقطع الناتج ؟ </w:t>
      </w:r>
    </w:p>
    <w:p w:rsidR="00B13798" w:rsidRPr="00B13798" w:rsidRDefault="00B13798" w:rsidP="00B13798">
      <w:pPr>
        <w:rPr>
          <w:b/>
          <w:bCs/>
          <w:sz w:val="28"/>
          <w:szCs w:val="28"/>
          <w:rtl/>
        </w:rPr>
      </w:pPr>
      <w:r w:rsidRPr="00B13798">
        <w:rPr>
          <w:rFonts w:hint="cs"/>
          <w:b/>
          <w:bCs/>
          <w:sz w:val="28"/>
          <w:szCs w:val="28"/>
          <w:rtl/>
        </w:rPr>
        <w:t xml:space="preserve">                  2 ـ أحسب </w:t>
      </w:r>
      <w:r w:rsidRPr="00B13798">
        <w:rPr>
          <w:b/>
          <w:bCs/>
          <w:sz w:val="28"/>
          <w:szCs w:val="28"/>
        </w:rPr>
        <w:t>OH</w:t>
      </w:r>
      <w:r w:rsidRPr="00B13798">
        <w:rPr>
          <w:rFonts w:hint="cs"/>
          <w:b/>
          <w:bCs/>
          <w:sz w:val="28"/>
          <w:szCs w:val="28"/>
          <w:rtl/>
        </w:rPr>
        <w:t xml:space="preserve"> علما أن :   </w:t>
      </w:r>
      <w:r w:rsidRPr="00B13798">
        <w:rPr>
          <w:b/>
          <w:bCs/>
          <w:sz w:val="28"/>
          <w:szCs w:val="28"/>
        </w:rPr>
        <w:t>R = 5cm</w:t>
      </w:r>
      <w:r w:rsidRPr="00B13798">
        <w:rPr>
          <w:rFonts w:hint="cs"/>
          <w:b/>
          <w:bCs/>
          <w:sz w:val="28"/>
          <w:szCs w:val="28"/>
          <w:rtl/>
        </w:rPr>
        <w:t xml:space="preserve"> و </w:t>
      </w:r>
      <w:r w:rsidRPr="00B13798">
        <w:rPr>
          <w:b/>
          <w:bCs/>
          <w:sz w:val="28"/>
          <w:szCs w:val="28"/>
        </w:rPr>
        <w:t xml:space="preserve">  r = 2cm</w:t>
      </w:r>
    </w:p>
    <w:p w:rsidR="00B13798" w:rsidRPr="00B13798" w:rsidRDefault="00B13798" w:rsidP="00B13798">
      <w:pPr>
        <w:bidi w:val="0"/>
        <w:rPr>
          <w:sz w:val="20"/>
          <w:szCs w:val="20"/>
          <w:rtl/>
        </w:rPr>
      </w:pPr>
    </w:p>
    <w:p w:rsidR="00B13798" w:rsidRPr="00B13798" w:rsidRDefault="00B13798" w:rsidP="00B13798">
      <w:pPr>
        <w:jc w:val="center"/>
        <w:rPr>
          <w:rFonts w:cs="Arabic Transparent"/>
          <w:b/>
          <w:bCs/>
          <w:color w:val="FF0000"/>
          <w:sz w:val="32"/>
          <w:szCs w:val="32"/>
          <w:rtl/>
          <w:lang w:val="fr-FR"/>
        </w:rPr>
      </w:pPr>
      <w:r w:rsidRPr="00B13798">
        <w:rPr>
          <w:rFonts w:cs="Arabic Transparent"/>
          <w:b/>
          <w:bCs/>
          <w:color w:val="FF0000"/>
          <w:sz w:val="32"/>
          <w:szCs w:val="32"/>
          <w:rtl/>
          <w:lang w:val="fr-FR"/>
        </w:rPr>
        <w:t>تمارين الهندسة في الفضاء للتحضير لـ.ش.ت.م لسنة2008م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</w:p>
    <w:p w:rsidR="00B13798" w:rsidRPr="00B13798" w:rsidRDefault="00B13798" w:rsidP="00B13798">
      <w:pPr>
        <w:rPr>
          <w:rFonts w:cs="Arabic Transparent"/>
          <w:b/>
          <w:bCs/>
          <w:color w:val="FF0000"/>
          <w:sz w:val="32"/>
          <w:szCs w:val="32"/>
          <w:u w:val="single"/>
          <w:rtl/>
          <w:lang w:val="fr-FR"/>
        </w:rPr>
      </w:pPr>
      <w:r w:rsidRPr="00B13798">
        <w:rPr>
          <w:rFonts w:cs="Arabic Transparent"/>
          <w:b/>
          <w:bCs/>
          <w:color w:val="FF0000"/>
          <w:sz w:val="32"/>
          <w:szCs w:val="32"/>
          <w:u w:val="single"/>
          <w:rtl/>
          <w:lang w:val="fr-FR"/>
        </w:rPr>
        <w:t>التمرين الأول: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sz w:val="32"/>
          <w:szCs w:val="32"/>
          <w:rtl/>
          <w:lang w:val="fr-FR"/>
        </w:rPr>
        <w:t>تقطع كرة مركزها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240" w:dyaOrig="285">
          <v:shape id="_x0000_i1041" type="#_x0000_t75" style="width:12.25pt;height:14.25pt" o:ole="">
            <v:imagedata r:id="rId108" o:title=""/>
          </v:shape>
          <o:OLEObject Type="Embed" ProgID="Equation.3" ShapeID="_x0000_i1041" DrawAspect="Content" ObjectID="_1486045612" r:id="rId109"/>
        </w:object>
      </w:r>
      <w:r w:rsidRPr="00B13798">
        <w:rPr>
          <w:rFonts w:cs="Arabic Transparent"/>
          <w:sz w:val="32"/>
          <w:szCs w:val="32"/>
          <w:rtl/>
          <w:lang w:val="fr-FR"/>
        </w:rPr>
        <w:t xml:space="preserve"> ونصف قطرها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555" w:dyaOrig="285">
          <v:shape id="_x0000_i1042" type="#_x0000_t75" style="width:27.85pt;height:14.25pt" o:ole="">
            <v:imagedata r:id="rId110" o:title=""/>
          </v:shape>
          <o:OLEObject Type="Embed" ProgID="Equation.3" ShapeID="_x0000_i1042" DrawAspect="Content" ObjectID="_1486045613" r:id="rId111"/>
        </w:object>
      </w:r>
      <w:r w:rsidRPr="00B13798">
        <w:rPr>
          <w:rFonts w:cs="Arabic Transparent"/>
          <w:sz w:val="32"/>
          <w:szCs w:val="32"/>
          <w:rtl/>
          <w:lang w:val="fr-FR"/>
        </w:rPr>
        <w:t xml:space="preserve">بمستو يمر على بعد 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465" w:dyaOrig="285">
          <v:shape id="_x0000_i1043" type="#_x0000_t75" style="width:23.1pt;height:14.25pt" o:ole="">
            <v:imagedata r:id="rId112" o:title=""/>
          </v:shape>
          <o:OLEObject Type="Embed" ProgID="Equation.3" ShapeID="_x0000_i1043" DrawAspect="Content" ObjectID="_1486045614" r:id="rId113"/>
        </w:object>
      </w:r>
      <w:r w:rsidRPr="00B13798">
        <w:rPr>
          <w:rFonts w:cs="Arabic Transparent"/>
          <w:sz w:val="32"/>
          <w:szCs w:val="32"/>
          <w:rtl/>
          <w:lang w:val="fr-FR"/>
        </w:rPr>
        <w:t>عن المركز: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1020" w:dyaOrig="285">
          <v:shape id="_x0000_i1044" type="#_x0000_t75" style="width:50.95pt;height:14.25pt" o:ole="">
            <v:imagedata r:id="rId114" o:title=""/>
          </v:shape>
          <o:OLEObject Type="Embed" ProgID="Equation.3" ShapeID="_x0000_i1044" DrawAspect="Content" ObjectID="_1486045615" r:id="rId115"/>
        </w:objec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b/>
          <w:bCs/>
          <w:sz w:val="32"/>
          <w:szCs w:val="32"/>
          <w:rtl/>
          <w:lang w:val="fr-FR"/>
        </w:rPr>
        <w:t>1.أ</w:t>
      </w:r>
      <w:r w:rsidRPr="00B13798">
        <w:rPr>
          <w:rFonts w:cs="Arabic Transparent"/>
          <w:sz w:val="32"/>
          <w:szCs w:val="32"/>
          <w:rtl/>
          <w:lang w:val="fr-FR"/>
        </w:rPr>
        <w:t>.ماطبيعة المقطع الناتج؟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b/>
          <w:bCs/>
          <w:sz w:val="32"/>
          <w:szCs w:val="32"/>
          <w:rtl/>
          <w:lang w:val="fr-FR"/>
        </w:rPr>
        <w:t>ب</w:t>
      </w:r>
      <w:r w:rsidRPr="00B13798">
        <w:rPr>
          <w:rFonts w:cs="Arabic Transparent"/>
          <w:sz w:val="32"/>
          <w:szCs w:val="32"/>
          <w:rtl/>
          <w:lang w:val="fr-FR"/>
        </w:rPr>
        <w:t>.احسب الطول</w:t>
      </w:r>
      <w:r w:rsidRPr="00B13798">
        <w:rPr>
          <w:rFonts w:cs="Arabic Transparent"/>
          <w:position w:val="-4"/>
          <w:sz w:val="32"/>
          <w:szCs w:val="32"/>
          <w:lang w:val="fr-FR"/>
        </w:rPr>
        <w:object w:dxaOrig="435" w:dyaOrig="255">
          <v:shape id="_x0000_i1045" type="#_x0000_t75" style="width:21.75pt;height:12.9pt" o:ole="">
            <v:imagedata r:id="rId116" o:title=""/>
          </v:shape>
          <o:OLEObject Type="Embed" ProgID="Equation.3" ShapeID="_x0000_i1045" DrawAspect="Content" ObjectID="_1486045616" r:id="rId117"/>
        </w:object>
      </w:r>
      <w:r w:rsidRPr="00B13798">
        <w:rPr>
          <w:rFonts w:cs="Arabic Transparent"/>
          <w:sz w:val="32"/>
          <w:szCs w:val="32"/>
          <w:rtl/>
          <w:lang w:val="fr-FR"/>
        </w:rPr>
        <w:t>ثم استنتج مساحة المقطع الناتج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b/>
          <w:bCs/>
          <w:sz w:val="32"/>
          <w:szCs w:val="32"/>
          <w:rtl/>
          <w:lang w:val="fr-FR"/>
        </w:rPr>
        <w:t>2</w:t>
      </w:r>
      <w:r w:rsidRPr="00B13798">
        <w:rPr>
          <w:rFonts w:cs="Arabic Transparent"/>
          <w:sz w:val="32"/>
          <w:szCs w:val="32"/>
          <w:rtl/>
          <w:lang w:val="fr-FR"/>
        </w:rPr>
        <w:t xml:space="preserve">.ننشئ مخروط دروراني قاعدته المقطع السابق في السؤال رأسه 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225" w:dyaOrig="285">
          <v:shape id="_x0000_i1046" type="#_x0000_t75" style="width:11.55pt;height:14.25pt" o:ole="">
            <v:imagedata r:id="rId118" o:title=""/>
          </v:shape>
          <o:OLEObject Type="Embed" ProgID="Equation.3" ShapeID="_x0000_i1046" DrawAspect="Content" ObjectID="_1486045617" r:id="rId119"/>
        </w:object>
      </w:r>
      <w:r w:rsidRPr="00B13798">
        <w:rPr>
          <w:rFonts w:cs="Arabic Transparent"/>
          <w:sz w:val="32"/>
          <w:szCs w:val="32"/>
          <w:rtl/>
          <w:lang w:val="fr-FR"/>
        </w:rPr>
        <w:t xml:space="preserve">نقطة تقاطع الكرة والمستقيم </w:t>
      </w:r>
      <w:r w:rsidRPr="00B13798">
        <w:rPr>
          <w:rFonts w:cs="Arabic Transparent"/>
          <w:position w:val="-10"/>
          <w:sz w:val="32"/>
          <w:szCs w:val="32"/>
          <w:lang w:val="fr-FR"/>
        </w:rPr>
        <w:object w:dxaOrig="525" w:dyaOrig="345">
          <v:shape id="_x0000_i1047" type="#_x0000_t75" style="width:26.5pt;height:17pt" o:ole="">
            <v:imagedata r:id="rId120" o:title=""/>
          </v:shape>
          <o:OLEObject Type="Embed" ProgID="Equation.3" ShapeID="_x0000_i1047" DrawAspect="Content" ObjectID="_1486045618" r:id="rId121"/>
        </w:object>
      </w:r>
      <w:r w:rsidRPr="00B13798">
        <w:rPr>
          <w:rFonts w:cs="Arabic Transparent"/>
          <w:sz w:val="32"/>
          <w:szCs w:val="32"/>
          <w:rtl/>
          <w:lang w:val="fr-FR"/>
        </w:rPr>
        <w:t>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sz w:val="32"/>
          <w:szCs w:val="32"/>
          <w:rtl/>
          <w:lang w:val="fr-FR"/>
        </w:rPr>
        <w:t xml:space="preserve">أ. احسب حجم المخروط </w:t>
      </w:r>
      <w:r w:rsidRPr="00B13798">
        <w:rPr>
          <w:rFonts w:cs="Arabic Transparent"/>
          <w:sz w:val="32"/>
          <w:szCs w:val="32"/>
          <w:lang w:val="fr-FR"/>
        </w:rPr>
        <w:t>)</w:t>
      </w:r>
      <w:r w:rsidRPr="00B13798">
        <w:rPr>
          <w:rFonts w:cs="Arabic Transparent"/>
          <w:sz w:val="32"/>
          <w:szCs w:val="32"/>
          <w:rtl/>
          <w:lang w:val="fr-FR"/>
        </w:rPr>
        <w:t xml:space="preserve"> أعط القيمة المضبوطة ثم القيمة الأقرب إلى الوحدة </w:t>
      </w:r>
      <w:r w:rsidRPr="00B13798">
        <w:rPr>
          <w:rFonts w:cs="Arabic Transparent"/>
          <w:sz w:val="32"/>
          <w:szCs w:val="32"/>
          <w:lang w:val="fr-FR"/>
        </w:rPr>
        <w:t>(</w:t>
      </w:r>
      <w:r w:rsidRPr="00B13798">
        <w:rPr>
          <w:rFonts w:cs="Arabic Transparent"/>
          <w:sz w:val="32"/>
          <w:szCs w:val="32"/>
          <w:rtl/>
          <w:lang w:val="fr-FR"/>
        </w:rPr>
        <w:t>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sz w:val="32"/>
          <w:szCs w:val="32"/>
          <w:rtl/>
          <w:lang w:val="fr-FR"/>
        </w:rPr>
        <w:t xml:space="preserve">ب.احسب قيس الزاوية 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555" w:dyaOrig="345">
          <v:shape id="_x0000_i1048" type="#_x0000_t75" style="width:27.85pt;height:17pt" o:ole="">
            <v:imagedata r:id="rId122" o:title=""/>
          </v:shape>
          <o:OLEObject Type="Embed" ProgID="Equation.3" ShapeID="_x0000_i1048" DrawAspect="Content" ObjectID="_1486045619" r:id="rId123"/>
        </w:object>
      </w:r>
      <w:r w:rsidRPr="00B13798">
        <w:rPr>
          <w:rFonts w:cs="Arabic Transparent"/>
          <w:sz w:val="32"/>
          <w:szCs w:val="32"/>
          <w:rtl/>
          <w:lang w:val="fr-FR"/>
        </w:rPr>
        <w:t>بالتدوير إلى</w:t>
      </w:r>
      <w:r w:rsidRPr="00B13798">
        <w:rPr>
          <w:rFonts w:cs="Arabic Transparent"/>
          <w:position w:val="-10"/>
          <w:sz w:val="32"/>
          <w:szCs w:val="32"/>
          <w:lang w:val="fr-FR"/>
        </w:rPr>
        <w:object w:dxaOrig="420" w:dyaOrig="360">
          <v:shape id="_x0000_i1049" type="#_x0000_t75" style="width:21.05pt;height:18.35pt" o:ole="">
            <v:imagedata r:id="rId124" o:title=""/>
          </v:shape>
          <o:OLEObject Type="Embed" ProgID="Equation.3" ShapeID="_x0000_i1049" DrawAspect="Content" ObjectID="_1486045620" r:id="rId125"/>
        </w:object>
      </w:r>
      <w:r w:rsidRPr="00B13798">
        <w:rPr>
          <w:rFonts w:cs="Arabic Transparent"/>
          <w:sz w:val="32"/>
          <w:szCs w:val="32"/>
          <w:rtl/>
          <w:lang w:val="fr-FR"/>
        </w:rPr>
        <w:t>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noProof/>
          <w:rtl/>
        </w:rPr>
        <mc:AlternateContent>
          <mc:Choice Requires="wpg">
            <w:drawing>
              <wp:anchor distT="0" distB="0" distL="114300" distR="114300" simplePos="0" relativeHeight="252002816" behindDoc="1" locked="0" layoutInCell="1" allowOverlap="1" wp14:anchorId="4EA30A28" wp14:editId="5FC98289">
                <wp:simplePos x="0" y="0"/>
                <wp:positionH relativeFrom="column">
                  <wp:posOffset>1143000</wp:posOffset>
                </wp:positionH>
                <wp:positionV relativeFrom="paragraph">
                  <wp:posOffset>297815</wp:posOffset>
                </wp:positionV>
                <wp:extent cx="3322955" cy="1757045"/>
                <wp:effectExtent l="38100" t="0" r="48895" b="14605"/>
                <wp:wrapTight wrapText="left">
                  <wp:wrapPolygon edited="0">
                    <wp:start x="5077" y="0"/>
                    <wp:lineTo x="2353" y="3513"/>
                    <wp:lineTo x="-248" y="3747"/>
                    <wp:lineTo x="-248" y="7494"/>
                    <wp:lineTo x="4829" y="11241"/>
                    <wp:lineTo x="4829" y="14051"/>
                    <wp:lineTo x="5944" y="14988"/>
                    <wp:lineTo x="5944" y="18033"/>
                    <wp:lineTo x="9040" y="18735"/>
                    <wp:lineTo x="9163" y="21545"/>
                    <wp:lineTo x="11516" y="21545"/>
                    <wp:lineTo x="12135" y="18735"/>
                    <wp:lineTo x="14983" y="15456"/>
                    <wp:lineTo x="15974" y="11241"/>
                    <wp:lineTo x="16593" y="7494"/>
                    <wp:lineTo x="21794" y="234"/>
                    <wp:lineTo x="21794" y="0"/>
                    <wp:lineTo x="5077" y="0"/>
                  </wp:wrapPolygon>
                </wp:wrapTight>
                <wp:docPr id="51" name="Group 3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322955" cy="1757045"/>
                          <a:chOff x="0" y="0"/>
                          <a:chExt cx="5233" cy="2767"/>
                        </a:xfrm>
                      </wpg:grpSpPr>
                      <wps:wsp>
                        <wps:cNvPr id="52" name="Arc 315"/>
                        <wps:cNvSpPr>
                          <a:spLocks/>
                        </wps:cNvSpPr>
                        <wps:spPr bwMode="auto">
                          <a:xfrm>
                            <a:off x="1189" y="566"/>
                            <a:ext cx="2640" cy="1832"/>
                          </a:xfrm>
                          <a:custGeom>
                            <a:avLst/>
                            <a:gdLst>
                              <a:gd name="G0" fmla="+- 21600 0 0"/>
                              <a:gd name="G1" fmla="+- 8335 0 0"/>
                              <a:gd name="G2" fmla="+- 21600 0 0"/>
                              <a:gd name="T0" fmla="*/ 41527 w 43200"/>
                              <a:gd name="T1" fmla="*/ 0 h 29935"/>
                              <a:gd name="T2" fmla="*/ 1673 w 43200"/>
                              <a:gd name="T3" fmla="*/ 0 h 29935"/>
                              <a:gd name="T4" fmla="*/ 21600 w 43200"/>
                              <a:gd name="T5" fmla="*/ 8335 h 299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9935" fill="none" extrusionOk="0">
                                <a:moveTo>
                                  <a:pt x="41527" y="-1"/>
                                </a:moveTo>
                                <a:cubicBezTo>
                                  <a:pt x="42631" y="2640"/>
                                  <a:pt x="43200" y="5473"/>
                                  <a:pt x="43200" y="8335"/>
                                </a:cubicBezTo>
                                <a:cubicBezTo>
                                  <a:pt x="43200" y="20264"/>
                                  <a:pt x="33529" y="29935"/>
                                  <a:pt x="21600" y="29935"/>
                                </a:cubicBezTo>
                                <a:cubicBezTo>
                                  <a:pt x="9670" y="29935"/>
                                  <a:pt x="0" y="20264"/>
                                  <a:pt x="0" y="8335"/>
                                </a:cubicBezTo>
                                <a:cubicBezTo>
                                  <a:pt x="-1" y="5473"/>
                                  <a:pt x="568" y="2640"/>
                                  <a:pt x="1672" y="-1"/>
                                </a:cubicBezTo>
                              </a:path>
                              <a:path w="43200" h="29935" stroke="0" extrusionOk="0">
                                <a:moveTo>
                                  <a:pt x="41527" y="-1"/>
                                </a:moveTo>
                                <a:cubicBezTo>
                                  <a:pt x="42631" y="2640"/>
                                  <a:pt x="43200" y="5473"/>
                                  <a:pt x="43200" y="8335"/>
                                </a:cubicBezTo>
                                <a:cubicBezTo>
                                  <a:pt x="43200" y="20264"/>
                                  <a:pt x="33529" y="29935"/>
                                  <a:pt x="21600" y="29935"/>
                                </a:cubicBezTo>
                                <a:cubicBezTo>
                                  <a:pt x="9670" y="29935"/>
                                  <a:pt x="0" y="20264"/>
                                  <a:pt x="0" y="8335"/>
                                </a:cubicBezTo>
                                <a:cubicBezTo>
                                  <a:pt x="-1" y="5473"/>
                                  <a:pt x="568" y="2640"/>
                                  <a:pt x="1672" y="-1"/>
                                </a:cubicBezTo>
                                <a:lnTo>
                                  <a:pt x="21600" y="833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" name="Group 316"/>
                        <wpg:cNvGrpSpPr>
                          <a:grpSpLocks/>
                        </wpg:cNvGrpSpPr>
                        <wpg:grpSpPr bwMode="auto">
                          <a:xfrm>
                            <a:off x="2483" y="1050"/>
                            <a:ext cx="53" cy="53"/>
                            <a:chOff x="2483" y="1050"/>
                            <a:chExt cx="81" cy="81"/>
                          </a:xfrm>
                        </wpg:grpSpPr>
                        <wps:wsp>
                          <wps:cNvPr id="68" name="Freeform 317"/>
                          <wps:cNvSpPr>
                            <a:spLocks/>
                          </wps:cNvSpPr>
                          <wps:spPr bwMode="auto">
                            <a:xfrm>
                              <a:off x="2483" y="1050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0 h 81"/>
                                <a:gd name="T2" fmla="*/ 80 w 8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0"/>
                                  </a:moveTo>
                                  <a:lnTo>
                                    <a:pt x="80" y="8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Freeform 318"/>
                          <wps:cNvSpPr>
                            <a:spLocks/>
                          </wps:cNvSpPr>
                          <wps:spPr bwMode="auto">
                            <a:xfrm>
                              <a:off x="2483" y="1050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80 h 81"/>
                                <a:gd name="T2" fmla="*/ 80 w 81"/>
                                <a:gd name="T3" fmla="*/ 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80"/>
                                  </a:moveTo>
                                  <a:lnTo>
                                    <a:pt x="8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4" name="Freeform 319"/>
                        <wps:cNvSpPr>
                          <a:spLocks/>
                        </wps:cNvSpPr>
                        <wps:spPr bwMode="auto">
                          <a:xfrm>
                            <a:off x="1189" y="847"/>
                            <a:ext cx="2640" cy="459"/>
                          </a:xfrm>
                          <a:custGeom>
                            <a:avLst/>
                            <a:gdLst>
                              <a:gd name="T0" fmla="*/ 4000 w 4001"/>
                              <a:gd name="T1" fmla="*/ 347 h 695"/>
                              <a:gd name="T2" fmla="*/ 3981 w 4001"/>
                              <a:gd name="T3" fmla="*/ 299 h 695"/>
                              <a:gd name="T4" fmla="*/ 3923 w 4001"/>
                              <a:gd name="T5" fmla="*/ 251 h 695"/>
                              <a:gd name="T6" fmla="*/ 3827 w 4001"/>
                              <a:gd name="T7" fmla="*/ 206 h 695"/>
                              <a:gd name="T8" fmla="*/ 3696 w 4001"/>
                              <a:gd name="T9" fmla="*/ 163 h 695"/>
                              <a:gd name="T10" fmla="*/ 3532 w 4001"/>
                              <a:gd name="T11" fmla="*/ 124 h 695"/>
                              <a:gd name="T12" fmla="*/ 3338 w 4001"/>
                              <a:gd name="T13" fmla="*/ 89 h 695"/>
                              <a:gd name="T14" fmla="*/ 3118 w 4001"/>
                              <a:gd name="T15" fmla="*/ 59 h 695"/>
                              <a:gd name="T16" fmla="*/ 2877 w 4001"/>
                              <a:gd name="T17" fmla="*/ 35 h 695"/>
                              <a:gd name="T18" fmla="*/ 2618 w 4001"/>
                              <a:gd name="T19" fmla="*/ 17 h 695"/>
                              <a:gd name="T20" fmla="*/ 2347 w 4001"/>
                              <a:gd name="T21" fmla="*/ 5 h 695"/>
                              <a:gd name="T22" fmla="*/ 2070 w 4001"/>
                              <a:gd name="T23" fmla="*/ 0 h 695"/>
                              <a:gd name="T24" fmla="*/ 1791 w 4001"/>
                              <a:gd name="T25" fmla="*/ 2 h 695"/>
                              <a:gd name="T26" fmla="*/ 1516 w 4001"/>
                              <a:gd name="T27" fmla="*/ 10 h 695"/>
                              <a:gd name="T28" fmla="*/ 1251 w 4001"/>
                              <a:gd name="T29" fmla="*/ 25 h 695"/>
                              <a:gd name="T30" fmla="*/ 1000 w 4001"/>
                              <a:gd name="T31" fmla="*/ 46 h 695"/>
                              <a:gd name="T32" fmla="*/ 769 w 4001"/>
                              <a:gd name="T33" fmla="*/ 73 h 695"/>
                              <a:gd name="T34" fmla="*/ 561 w 4001"/>
                              <a:gd name="T35" fmla="*/ 106 h 695"/>
                              <a:gd name="T36" fmla="*/ 382 w 4001"/>
                              <a:gd name="T37" fmla="*/ 143 h 695"/>
                              <a:gd name="T38" fmla="*/ 234 w 4001"/>
                              <a:gd name="T39" fmla="*/ 184 h 695"/>
                              <a:gd name="T40" fmla="*/ 121 w 4001"/>
                              <a:gd name="T41" fmla="*/ 228 h 695"/>
                              <a:gd name="T42" fmla="*/ 44 w 4001"/>
                              <a:gd name="T43" fmla="*/ 275 h 695"/>
                              <a:gd name="T44" fmla="*/ 5 w 4001"/>
                              <a:gd name="T45" fmla="*/ 323 h 695"/>
                              <a:gd name="T46" fmla="*/ 5 w 4001"/>
                              <a:gd name="T47" fmla="*/ 371 h 695"/>
                              <a:gd name="T48" fmla="*/ 44 w 4001"/>
                              <a:gd name="T49" fmla="*/ 419 h 695"/>
                              <a:gd name="T50" fmla="*/ 121 w 4001"/>
                              <a:gd name="T51" fmla="*/ 466 h 695"/>
                              <a:gd name="T52" fmla="*/ 234 w 4001"/>
                              <a:gd name="T53" fmla="*/ 510 h 695"/>
                              <a:gd name="T54" fmla="*/ 382 w 4001"/>
                              <a:gd name="T55" fmla="*/ 551 h 695"/>
                              <a:gd name="T56" fmla="*/ 561 w 4001"/>
                              <a:gd name="T57" fmla="*/ 588 h 695"/>
                              <a:gd name="T58" fmla="*/ 769 w 4001"/>
                              <a:gd name="T59" fmla="*/ 621 h 695"/>
                              <a:gd name="T60" fmla="*/ 1000 w 4001"/>
                              <a:gd name="T61" fmla="*/ 648 h 695"/>
                              <a:gd name="T62" fmla="*/ 1251 w 4001"/>
                              <a:gd name="T63" fmla="*/ 669 h 695"/>
                              <a:gd name="T64" fmla="*/ 1516 w 4001"/>
                              <a:gd name="T65" fmla="*/ 684 h 695"/>
                              <a:gd name="T66" fmla="*/ 1791 w 4001"/>
                              <a:gd name="T67" fmla="*/ 692 h 695"/>
                              <a:gd name="T68" fmla="*/ 2070 w 4001"/>
                              <a:gd name="T69" fmla="*/ 694 h 695"/>
                              <a:gd name="T70" fmla="*/ 2347 w 4001"/>
                              <a:gd name="T71" fmla="*/ 689 h 695"/>
                              <a:gd name="T72" fmla="*/ 2618 w 4001"/>
                              <a:gd name="T73" fmla="*/ 677 h 695"/>
                              <a:gd name="T74" fmla="*/ 2877 w 4001"/>
                              <a:gd name="T75" fmla="*/ 659 h 695"/>
                              <a:gd name="T76" fmla="*/ 3118 w 4001"/>
                              <a:gd name="T77" fmla="*/ 635 h 695"/>
                              <a:gd name="T78" fmla="*/ 3338 w 4001"/>
                              <a:gd name="T79" fmla="*/ 605 h 695"/>
                              <a:gd name="T80" fmla="*/ 3532 w 4001"/>
                              <a:gd name="T81" fmla="*/ 570 h 695"/>
                              <a:gd name="T82" fmla="*/ 3696 w 4001"/>
                              <a:gd name="T83" fmla="*/ 531 h 695"/>
                              <a:gd name="T84" fmla="*/ 3827 w 4001"/>
                              <a:gd name="T85" fmla="*/ 488 h 695"/>
                              <a:gd name="T86" fmla="*/ 3923 w 4001"/>
                              <a:gd name="T87" fmla="*/ 443 h 695"/>
                              <a:gd name="T88" fmla="*/ 3981 w 4001"/>
                              <a:gd name="T89" fmla="*/ 395 h 695"/>
                              <a:gd name="T90" fmla="*/ 4000 w 4001"/>
                              <a:gd name="T91" fmla="*/ 347 h 6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4001" h="695">
                                <a:moveTo>
                                  <a:pt x="4000" y="347"/>
                                </a:moveTo>
                                <a:lnTo>
                                  <a:pt x="4000" y="347"/>
                                </a:lnTo>
                                <a:lnTo>
                                  <a:pt x="3995" y="323"/>
                                </a:lnTo>
                                <a:lnTo>
                                  <a:pt x="3981" y="299"/>
                                </a:lnTo>
                                <a:lnTo>
                                  <a:pt x="3956" y="275"/>
                                </a:lnTo>
                                <a:lnTo>
                                  <a:pt x="3923" y="251"/>
                                </a:lnTo>
                                <a:lnTo>
                                  <a:pt x="3879" y="228"/>
                                </a:lnTo>
                                <a:lnTo>
                                  <a:pt x="3827" y="206"/>
                                </a:lnTo>
                                <a:lnTo>
                                  <a:pt x="3766" y="184"/>
                                </a:lnTo>
                                <a:lnTo>
                                  <a:pt x="3696" y="163"/>
                                </a:lnTo>
                                <a:lnTo>
                                  <a:pt x="3618" y="143"/>
                                </a:lnTo>
                                <a:lnTo>
                                  <a:pt x="3532" y="124"/>
                                </a:lnTo>
                                <a:lnTo>
                                  <a:pt x="3439" y="106"/>
                                </a:lnTo>
                                <a:lnTo>
                                  <a:pt x="3338" y="89"/>
                                </a:lnTo>
                                <a:lnTo>
                                  <a:pt x="3231" y="73"/>
                                </a:lnTo>
                                <a:lnTo>
                                  <a:pt x="3118" y="59"/>
                                </a:lnTo>
                                <a:lnTo>
                                  <a:pt x="3000" y="46"/>
                                </a:lnTo>
                                <a:lnTo>
                                  <a:pt x="2877" y="35"/>
                                </a:lnTo>
                                <a:lnTo>
                                  <a:pt x="2749" y="25"/>
                                </a:lnTo>
                                <a:lnTo>
                                  <a:pt x="2618" y="17"/>
                                </a:lnTo>
                                <a:lnTo>
                                  <a:pt x="2484" y="10"/>
                                </a:lnTo>
                                <a:lnTo>
                                  <a:pt x="2347" y="5"/>
                                </a:lnTo>
                                <a:lnTo>
                                  <a:pt x="2209" y="2"/>
                                </a:lnTo>
                                <a:lnTo>
                                  <a:pt x="2070" y="0"/>
                                </a:lnTo>
                                <a:lnTo>
                                  <a:pt x="1930" y="0"/>
                                </a:lnTo>
                                <a:lnTo>
                                  <a:pt x="1791" y="2"/>
                                </a:lnTo>
                                <a:lnTo>
                                  <a:pt x="1653" y="5"/>
                                </a:lnTo>
                                <a:lnTo>
                                  <a:pt x="1516" y="10"/>
                                </a:lnTo>
                                <a:lnTo>
                                  <a:pt x="1382" y="17"/>
                                </a:lnTo>
                                <a:lnTo>
                                  <a:pt x="1251" y="25"/>
                                </a:lnTo>
                                <a:lnTo>
                                  <a:pt x="1123" y="35"/>
                                </a:lnTo>
                                <a:lnTo>
                                  <a:pt x="1000" y="46"/>
                                </a:lnTo>
                                <a:lnTo>
                                  <a:pt x="882" y="59"/>
                                </a:lnTo>
                                <a:lnTo>
                                  <a:pt x="769" y="73"/>
                                </a:lnTo>
                                <a:lnTo>
                                  <a:pt x="662" y="89"/>
                                </a:lnTo>
                                <a:lnTo>
                                  <a:pt x="561" y="106"/>
                                </a:lnTo>
                                <a:lnTo>
                                  <a:pt x="468" y="124"/>
                                </a:lnTo>
                                <a:lnTo>
                                  <a:pt x="382" y="143"/>
                                </a:lnTo>
                                <a:lnTo>
                                  <a:pt x="304" y="163"/>
                                </a:lnTo>
                                <a:lnTo>
                                  <a:pt x="234" y="184"/>
                                </a:lnTo>
                                <a:lnTo>
                                  <a:pt x="173" y="206"/>
                                </a:lnTo>
                                <a:lnTo>
                                  <a:pt x="121" y="228"/>
                                </a:lnTo>
                                <a:lnTo>
                                  <a:pt x="77" y="251"/>
                                </a:lnTo>
                                <a:lnTo>
                                  <a:pt x="44" y="275"/>
                                </a:lnTo>
                                <a:lnTo>
                                  <a:pt x="19" y="299"/>
                                </a:lnTo>
                                <a:lnTo>
                                  <a:pt x="5" y="323"/>
                                </a:lnTo>
                                <a:lnTo>
                                  <a:pt x="0" y="347"/>
                                </a:lnTo>
                                <a:lnTo>
                                  <a:pt x="5" y="371"/>
                                </a:lnTo>
                                <a:lnTo>
                                  <a:pt x="19" y="395"/>
                                </a:lnTo>
                                <a:lnTo>
                                  <a:pt x="44" y="419"/>
                                </a:lnTo>
                                <a:lnTo>
                                  <a:pt x="77" y="443"/>
                                </a:lnTo>
                                <a:lnTo>
                                  <a:pt x="121" y="466"/>
                                </a:lnTo>
                                <a:lnTo>
                                  <a:pt x="173" y="488"/>
                                </a:lnTo>
                                <a:lnTo>
                                  <a:pt x="234" y="510"/>
                                </a:lnTo>
                                <a:lnTo>
                                  <a:pt x="304" y="531"/>
                                </a:lnTo>
                                <a:lnTo>
                                  <a:pt x="382" y="551"/>
                                </a:lnTo>
                                <a:lnTo>
                                  <a:pt x="468" y="570"/>
                                </a:lnTo>
                                <a:lnTo>
                                  <a:pt x="561" y="588"/>
                                </a:lnTo>
                                <a:lnTo>
                                  <a:pt x="662" y="605"/>
                                </a:lnTo>
                                <a:lnTo>
                                  <a:pt x="769" y="621"/>
                                </a:lnTo>
                                <a:lnTo>
                                  <a:pt x="882" y="635"/>
                                </a:lnTo>
                                <a:lnTo>
                                  <a:pt x="1000" y="648"/>
                                </a:lnTo>
                                <a:lnTo>
                                  <a:pt x="1123" y="659"/>
                                </a:lnTo>
                                <a:lnTo>
                                  <a:pt x="1251" y="669"/>
                                </a:lnTo>
                                <a:lnTo>
                                  <a:pt x="1382" y="677"/>
                                </a:lnTo>
                                <a:lnTo>
                                  <a:pt x="1516" y="684"/>
                                </a:lnTo>
                                <a:lnTo>
                                  <a:pt x="1653" y="689"/>
                                </a:lnTo>
                                <a:lnTo>
                                  <a:pt x="1791" y="692"/>
                                </a:lnTo>
                                <a:lnTo>
                                  <a:pt x="1930" y="694"/>
                                </a:lnTo>
                                <a:lnTo>
                                  <a:pt x="2070" y="694"/>
                                </a:lnTo>
                                <a:lnTo>
                                  <a:pt x="2209" y="692"/>
                                </a:lnTo>
                                <a:lnTo>
                                  <a:pt x="2347" y="689"/>
                                </a:lnTo>
                                <a:lnTo>
                                  <a:pt x="2484" y="684"/>
                                </a:lnTo>
                                <a:lnTo>
                                  <a:pt x="2618" y="677"/>
                                </a:lnTo>
                                <a:lnTo>
                                  <a:pt x="2749" y="669"/>
                                </a:lnTo>
                                <a:lnTo>
                                  <a:pt x="2877" y="659"/>
                                </a:lnTo>
                                <a:lnTo>
                                  <a:pt x="3000" y="648"/>
                                </a:lnTo>
                                <a:lnTo>
                                  <a:pt x="3118" y="635"/>
                                </a:lnTo>
                                <a:lnTo>
                                  <a:pt x="3231" y="621"/>
                                </a:lnTo>
                                <a:lnTo>
                                  <a:pt x="3338" y="605"/>
                                </a:lnTo>
                                <a:lnTo>
                                  <a:pt x="3439" y="588"/>
                                </a:lnTo>
                                <a:lnTo>
                                  <a:pt x="3532" y="570"/>
                                </a:lnTo>
                                <a:lnTo>
                                  <a:pt x="3618" y="551"/>
                                </a:lnTo>
                                <a:lnTo>
                                  <a:pt x="3696" y="531"/>
                                </a:lnTo>
                                <a:lnTo>
                                  <a:pt x="3766" y="510"/>
                                </a:lnTo>
                                <a:lnTo>
                                  <a:pt x="3827" y="488"/>
                                </a:lnTo>
                                <a:lnTo>
                                  <a:pt x="3879" y="466"/>
                                </a:lnTo>
                                <a:lnTo>
                                  <a:pt x="3923" y="443"/>
                                </a:lnTo>
                                <a:lnTo>
                                  <a:pt x="3956" y="419"/>
                                </a:lnTo>
                                <a:lnTo>
                                  <a:pt x="3981" y="395"/>
                                </a:lnTo>
                                <a:lnTo>
                                  <a:pt x="3995" y="371"/>
                                </a:lnTo>
                                <a:lnTo>
                                  <a:pt x="4000" y="34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Freeform 320"/>
                        <wps:cNvSpPr>
                          <a:spLocks/>
                        </wps:cNvSpPr>
                        <wps:spPr bwMode="auto">
                          <a:xfrm>
                            <a:off x="1288" y="369"/>
                            <a:ext cx="2442" cy="426"/>
                          </a:xfrm>
                          <a:custGeom>
                            <a:avLst/>
                            <a:gdLst>
                              <a:gd name="T0" fmla="*/ 3700 w 3701"/>
                              <a:gd name="T1" fmla="*/ 322 h 644"/>
                              <a:gd name="T2" fmla="*/ 3682 w 3701"/>
                              <a:gd name="T3" fmla="*/ 277 h 644"/>
                              <a:gd name="T4" fmla="*/ 3628 w 3701"/>
                              <a:gd name="T5" fmla="*/ 233 h 644"/>
                              <a:gd name="T6" fmla="*/ 3540 w 3701"/>
                              <a:gd name="T7" fmla="*/ 191 h 644"/>
                              <a:gd name="T8" fmla="*/ 3419 w 3701"/>
                              <a:gd name="T9" fmla="*/ 151 h 644"/>
                              <a:gd name="T10" fmla="*/ 3267 w 3701"/>
                              <a:gd name="T11" fmla="*/ 115 h 644"/>
                              <a:gd name="T12" fmla="*/ 3088 w 3701"/>
                              <a:gd name="T13" fmla="*/ 83 h 644"/>
                              <a:gd name="T14" fmla="*/ 2884 w 3701"/>
                              <a:gd name="T15" fmla="*/ 55 h 644"/>
                              <a:gd name="T16" fmla="*/ 2661 w 3701"/>
                              <a:gd name="T17" fmla="*/ 33 h 644"/>
                              <a:gd name="T18" fmla="*/ 2422 w 3701"/>
                              <a:gd name="T19" fmla="*/ 16 h 644"/>
                              <a:gd name="T20" fmla="*/ 2171 w 3701"/>
                              <a:gd name="T21" fmla="*/ 5 h 644"/>
                              <a:gd name="T22" fmla="*/ 1915 w 3701"/>
                              <a:gd name="T23" fmla="*/ 0 h 644"/>
                              <a:gd name="T24" fmla="*/ 1657 w 3701"/>
                              <a:gd name="T25" fmla="*/ 2 h 644"/>
                              <a:gd name="T26" fmla="*/ 1402 w 3701"/>
                              <a:gd name="T27" fmla="*/ 10 h 644"/>
                              <a:gd name="T28" fmla="*/ 1157 w 3701"/>
                              <a:gd name="T29" fmla="*/ 24 h 644"/>
                              <a:gd name="T30" fmla="*/ 925 w 3701"/>
                              <a:gd name="T31" fmla="*/ 43 h 644"/>
                              <a:gd name="T32" fmla="*/ 711 w 3701"/>
                              <a:gd name="T33" fmla="*/ 68 h 644"/>
                              <a:gd name="T34" fmla="*/ 519 w 3701"/>
                              <a:gd name="T35" fmla="*/ 98 h 644"/>
                              <a:gd name="T36" fmla="*/ 353 w 3701"/>
                              <a:gd name="T37" fmla="*/ 133 h 644"/>
                              <a:gd name="T38" fmla="*/ 217 w 3701"/>
                              <a:gd name="T39" fmla="*/ 171 h 644"/>
                              <a:gd name="T40" fmla="*/ 112 w 3701"/>
                              <a:gd name="T41" fmla="*/ 212 h 644"/>
                              <a:gd name="T42" fmla="*/ 40 w 3701"/>
                              <a:gd name="T43" fmla="*/ 255 h 644"/>
                              <a:gd name="T44" fmla="*/ 5 w 3701"/>
                              <a:gd name="T45" fmla="*/ 299 h 644"/>
                              <a:gd name="T46" fmla="*/ 5 w 3701"/>
                              <a:gd name="T47" fmla="*/ 344 h 644"/>
                              <a:gd name="T48" fmla="*/ 40 w 3701"/>
                              <a:gd name="T49" fmla="*/ 388 h 644"/>
                              <a:gd name="T50" fmla="*/ 112 w 3701"/>
                              <a:gd name="T51" fmla="*/ 431 h 644"/>
                              <a:gd name="T52" fmla="*/ 217 w 3701"/>
                              <a:gd name="T53" fmla="*/ 472 h 644"/>
                              <a:gd name="T54" fmla="*/ 353 w 3701"/>
                              <a:gd name="T55" fmla="*/ 510 h 644"/>
                              <a:gd name="T56" fmla="*/ 519 w 3701"/>
                              <a:gd name="T57" fmla="*/ 545 h 644"/>
                              <a:gd name="T58" fmla="*/ 711 w 3701"/>
                              <a:gd name="T59" fmla="*/ 575 h 644"/>
                              <a:gd name="T60" fmla="*/ 925 w 3701"/>
                              <a:gd name="T61" fmla="*/ 600 h 644"/>
                              <a:gd name="T62" fmla="*/ 1157 w 3701"/>
                              <a:gd name="T63" fmla="*/ 619 h 644"/>
                              <a:gd name="T64" fmla="*/ 1402 w 3701"/>
                              <a:gd name="T65" fmla="*/ 633 h 644"/>
                              <a:gd name="T66" fmla="*/ 1657 w 3701"/>
                              <a:gd name="T67" fmla="*/ 641 h 644"/>
                              <a:gd name="T68" fmla="*/ 1915 w 3701"/>
                              <a:gd name="T69" fmla="*/ 643 h 644"/>
                              <a:gd name="T70" fmla="*/ 2171 w 3701"/>
                              <a:gd name="T71" fmla="*/ 638 h 644"/>
                              <a:gd name="T72" fmla="*/ 2422 w 3701"/>
                              <a:gd name="T73" fmla="*/ 627 h 644"/>
                              <a:gd name="T74" fmla="*/ 2661 w 3701"/>
                              <a:gd name="T75" fmla="*/ 610 h 644"/>
                              <a:gd name="T76" fmla="*/ 2884 w 3701"/>
                              <a:gd name="T77" fmla="*/ 588 h 644"/>
                              <a:gd name="T78" fmla="*/ 3088 w 3701"/>
                              <a:gd name="T79" fmla="*/ 560 h 644"/>
                              <a:gd name="T80" fmla="*/ 3267 w 3701"/>
                              <a:gd name="T81" fmla="*/ 528 h 644"/>
                              <a:gd name="T82" fmla="*/ 3419 w 3701"/>
                              <a:gd name="T83" fmla="*/ 492 h 644"/>
                              <a:gd name="T84" fmla="*/ 3540 w 3701"/>
                              <a:gd name="T85" fmla="*/ 452 h 644"/>
                              <a:gd name="T86" fmla="*/ 3628 w 3701"/>
                              <a:gd name="T87" fmla="*/ 410 h 644"/>
                              <a:gd name="T88" fmla="*/ 3682 w 3701"/>
                              <a:gd name="T89" fmla="*/ 366 h 644"/>
                              <a:gd name="T90" fmla="*/ 3700 w 3701"/>
                              <a:gd name="T91" fmla="*/ 322 h 6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3701" h="644">
                                <a:moveTo>
                                  <a:pt x="3700" y="322"/>
                                </a:moveTo>
                                <a:lnTo>
                                  <a:pt x="3700" y="322"/>
                                </a:lnTo>
                                <a:lnTo>
                                  <a:pt x="3695" y="299"/>
                                </a:lnTo>
                                <a:lnTo>
                                  <a:pt x="3682" y="277"/>
                                </a:lnTo>
                                <a:lnTo>
                                  <a:pt x="3660" y="255"/>
                                </a:lnTo>
                                <a:lnTo>
                                  <a:pt x="3628" y="233"/>
                                </a:lnTo>
                                <a:lnTo>
                                  <a:pt x="3588" y="212"/>
                                </a:lnTo>
                                <a:lnTo>
                                  <a:pt x="3540" y="191"/>
                                </a:lnTo>
                                <a:lnTo>
                                  <a:pt x="3483" y="171"/>
                                </a:lnTo>
                                <a:lnTo>
                                  <a:pt x="3419" y="151"/>
                                </a:lnTo>
                                <a:lnTo>
                                  <a:pt x="3347" y="133"/>
                                </a:lnTo>
                                <a:lnTo>
                                  <a:pt x="3267" y="115"/>
                                </a:lnTo>
                                <a:lnTo>
                                  <a:pt x="3181" y="98"/>
                                </a:lnTo>
                                <a:lnTo>
                                  <a:pt x="3088" y="83"/>
                                </a:lnTo>
                                <a:lnTo>
                                  <a:pt x="2989" y="68"/>
                                </a:lnTo>
                                <a:lnTo>
                                  <a:pt x="2884" y="55"/>
                                </a:lnTo>
                                <a:lnTo>
                                  <a:pt x="2775" y="43"/>
                                </a:lnTo>
                                <a:lnTo>
                                  <a:pt x="2661" y="33"/>
                                </a:lnTo>
                                <a:lnTo>
                                  <a:pt x="2543" y="24"/>
                                </a:lnTo>
                                <a:lnTo>
                                  <a:pt x="2422" y="16"/>
                                </a:lnTo>
                                <a:lnTo>
                                  <a:pt x="2298" y="10"/>
                                </a:lnTo>
                                <a:lnTo>
                                  <a:pt x="2171" y="5"/>
                                </a:lnTo>
                                <a:lnTo>
                                  <a:pt x="2043" y="2"/>
                                </a:lnTo>
                                <a:lnTo>
                                  <a:pt x="1915" y="0"/>
                                </a:lnTo>
                                <a:lnTo>
                                  <a:pt x="1785" y="0"/>
                                </a:lnTo>
                                <a:lnTo>
                                  <a:pt x="1657" y="2"/>
                                </a:lnTo>
                                <a:lnTo>
                                  <a:pt x="1529" y="5"/>
                                </a:lnTo>
                                <a:lnTo>
                                  <a:pt x="1402" y="10"/>
                                </a:lnTo>
                                <a:lnTo>
                                  <a:pt x="1278" y="16"/>
                                </a:lnTo>
                                <a:lnTo>
                                  <a:pt x="1157" y="24"/>
                                </a:lnTo>
                                <a:lnTo>
                                  <a:pt x="1039" y="33"/>
                                </a:lnTo>
                                <a:lnTo>
                                  <a:pt x="925" y="43"/>
                                </a:lnTo>
                                <a:lnTo>
                                  <a:pt x="816" y="55"/>
                                </a:lnTo>
                                <a:lnTo>
                                  <a:pt x="711" y="68"/>
                                </a:lnTo>
                                <a:lnTo>
                                  <a:pt x="612" y="83"/>
                                </a:lnTo>
                                <a:lnTo>
                                  <a:pt x="519" y="98"/>
                                </a:lnTo>
                                <a:lnTo>
                                  <a:pt x="433" y="115"/>
                                </a:lnTo>
                                <a:lnTo>
                                  <a:pt x="353" y="133"/>
                                </a:lnTo>
                                <a:lnTo>
                                  <a:pt x="281" y="151"/>
                                </a:lnTo>
                                <a:lnTo>
                                  <a:pt x="217" y="171"/>
                                </a:lnTo>
                                <a:lnTo>
                                  <a:pt x="160" y="191"/>
                                </a:lnTo>
                                <a:lnTo>
                                  <a:pt x="112" y="212"/>
                                </a:lnTo>
                                <a:lnTo>
                                  <a:pt x="72" y="233"/>
                                </a:lnTo>
                                <a:lnTo>
                                  <a:pt x="40" y="255"/>
                                </a:lnTo>
                                <a:lnTo>
                                  <a:pt x="18" y="277"/>
                                </a:lnTo>
                                <a:lnTo>
                                  <a:pt x="5" y="299"/>
                                </a:lnTo>
                                <a:lnTo>
                                  <a:pt x="0" y="322"/>
                                </a:lnTo>
                                <a:lnTo>
                                  <a:pt x="5" y="344"/>
                                </a:lnTo>
                                <a:lnTo>
                                  <a:pt x="18" y="366"/>
                                </a:lnTo>
                                <a:lnTo>
                                  <a:pt x="40" y="388"/>
                                </a:lnTo>
                                <a:lnTo>
                                  <a:pt x="72" y="410"/>
                                </a:lnTo>
                                <a:lnTo>
                                  <a:pt x="112" y="431"/>
                                </a:lnTo>
                                <a:lnTo>
                                  <a:pt x="160" y="452"/>
                                </a:lnTo>
                                <a:lnTo>
                                  <a:pt x="217" y="472"/>
                                </a:lnTo>
                                <a:lnTo>
                                  <a:pt x="281" y="492"/>
                                </a:lnTo>
                                <a:lnTo>
                                  <a:pt x="353" y="510"/>
                                </a:lnTo>
                                <a:lnTo>
                                  <a:pt x="433" y="528"/>
                                </a:lnTo>
                                <a:lnTo>
                                  <a:pt x="519" y="545"/>
                                </a:lnTo>
                                <a:lnTo>
                                  <a:pt x="612" y="560"/>
                                </a:lnTo>
                                <a:lnTo>
                                  <a:pt x="711" y="575"/>
                                </a:lnTo>
                                <a:lnTo>
                                  <a:pt x="816" y="588"/>
                                </a:lnTo>
                                <a:lnTo>
                                  <a:pt x="925" y="600"/>
                                </a:lnTo>
                                <a:lnTo>
                                  <a:pt x="1039" y="610"/>
                                </a:lnTo>
                                <a:lnTo>
                                  <a:pt x="1157" y="619"/>
                                </a:lnTo>
                                <a:lnTo>
                                  <a:pt x="1278" y="627"/>
                                </a:lnTo>
                                <a:lnTo>
                                  <a:pt x="1402" y="633"/>
                                </a:lnTo>
                                <a:lnTo>
                                  <a:pt x="1529" y="638"/>
                                </a:lnTo>
                                <a:lnTo>
                                  <a:pt x="1657" y="641"/>
                                </a:lnTo>
                                <a:lnTo>
                                  <a:pt x="1785" y="643"/>
                                </a:lnTo>
                                <a:lnTo>
                                  <a:pt x="1915" y="643"/>
                                </a:lnTo>
                                <a:lnTo>
                                  <a:pt x="2043" y="641"/>
                                </a:lnTo>
                                <a:lnTo>
                                  <a:pt x="2171" y="638"/>
                                </a:lnTo>
                                <a:lnTo>
                                  <a:pt x="2298" y="633"/>
                                </a:lnTo>
                                <a:lnTo>
                                  <a:pt x="2422" y="627"/>
                                </a:lnTo>
                                <a:lnTo>
                                  <a:pt x="2543" y="619"/>
                                </a:lnTo>
                                <a:lnTo>
                                  <a:pt x="2661" y="610"/>
                                </a:lnTo>
                                <a:lnTo>
                                  <a:pt x="2775" y="600"/>
                                </a:lnTo>
                                <a:lnTo>
                                  <a:pt x="2884" y="588"/>
                                </a:lnTo>
                                <a:lnTo>
                                  <a:pt x="2989" y="575"/>
                                </a:lnTo>
                                <a:lnTo>
                                  <a:pt x="3088" y="560"/>
                                </a:lnTo>
                                <a:lnTo>
                                  <a:pt x="3181" y="545"/>
                                </a:lnTo>
                                <a:lnTo>
                                  <a:pt x="3267" y="528"/>
                                </a:lnTo>
                                <a:lnTo>
                                  <a:pt x="3347" y="510"/>
                                </a:lnTo>
                                <a:lnTo>
                                  <a:pt x="3419" y="492"/>
                                </a:lnTo>
                                <a:lnTo>
                                  <a:pt x="3483" y="472"/>
                                </a:lnTo>
                                <a:lnTo>
                                  <a:pt x="3540" y="452"/>
                                </a:lnTo>
                                <a:lnTo>
                                  <a:pt x="3588" y="431"/>
                                </a:lnTo>
                                <a:lnTo>
                                  <a:pt x="3628" y="410"/>
                                </a:lnTo>
                                <a:lnTo>
                                  <a:pt x="3660" y="388"/>
                                </a:lnTo>
                                <a:lnTo>
                                  <a:pt x="3682" y="366"/>
                                </a:lnTo>
                                <a:lnTo>
                                  <a:pt x="3695" y="344"/>
                                </a:lnTo>
                                <a:lnTo>
                                  <a:pt x="3700" y="32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" name="Group 321"/>
                        <wpg:cNvGrpSpPr>
                          <a:grpSpLocks/>
                        </wpg:cNvGrpSpPr>
                        <wpg:grpSpPr bwMode="auto">
                          <a:xfrm>
                            <a:off x="2483" y="556"/>
                            <a:ext cx="53" cy="53"/>
                            <a:chOff x="2483" y="556"/>
                            <a:chExt cx="81" cy="81"/>
                          </a:xfrm>
                        </wpg:grpSpPr>
                        <wps:wsp>
                          <wps:cNvPr id="66" name="Freeform 322"/>
                          <wps:cNvSpPr>
                            <a:spLocks/>
                          </wps:cNvSpPr>
                          <wps:spPr bwMode="auto">
                            <a:xfrm>
                              <a:off x="2483" y="556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0 h 81"/>
                                <a:gd name="T2" fmla="*/ 80 w 81"/>
                                <a:gd name="T3" fmla="*/ 8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0"/>
                                  </a:moveTo>
                                  <a:lnTo>
                                    <a:pt x="80" y="8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Freeform 323"/>
                          <wps:cNvSpPr>
                            <a:spLocks/>
                          </wps:cNvSpPr>
                          <wps:spPr bwMode="auto">
                            <a:xfrm>
                              <a:off x="2483" y="556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80 h 81"/>
                                <a:gd name="T2" fmla="*/ 80 w 81"/>
                                <a:gd name="T3" fmla="*/ 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80"/>
                                  </a:moveTo>
                                  <a:lnTo>
                                    <a:pt x="8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" name="AutoShape 32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233" cy="951"/>
                          </a:xfrm>
                          <a:prstGeom prst="parallelogram">
                            <a:avLst>
                              <a:gd name="adj" fmla="val 137566"/>
                            </a:avLst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2270" y="342"/>
                            <a:ext cx="475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2275" y="1093"/>
                            <a:ext cx="475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3670" y="438"/>
                            <a:ext cx="475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2277" y="2410"/>
                            <a:ext cx="475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Line 329"/>
                        <wps:cNvCnPr/>
                        <wps:spPr bwMode="auto">
                          <a:xfrm flipV="1">
                            <a:off x="2505" y="601"/>
                            <a:ext cx="1219" cy="17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330"/>
                        <wps:cNvCnPr/>
                        <wps:spPr bwMode="auto">
                          <a:xfrm flipH="1" flipV="1">
                            <a:off x="1295" y="601"/>
                            <a:ext cx="1210" cy="17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331"/>
                        <wps:cNvCnPr/>
                        <wps:spPr bwMode="auto">
                          <a:xfrm>
                            <a:off x="2515" y="579"/>
                            <a:ext cx="1219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332"/>
                        <wps:cNvCnPr/>
                        <wps:spPr bwMode="auto">
                          <a:xfrm flipV="1">
                            <a:off x="2505" y="579"/>
                            <a:ext cx="0" cy="49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4" o:spid="_x0000_s1098" style="position:absolute;left:0;text-align:left;margin-left:90pt;margin-top:23.45pt;width:261.65pt;height:138.35pt;z-index:-251313664" coordsize="5233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">
                <v:shape id="Arc 315" o:spid="_x0000_s1099" style="position:absolute;left:1189;top:566;width:2640;height:1832;visibility:visible;mso-wrap-style:square;v-text-anchor:top" coordsize="43200,299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Bmv8QA&#10;AADbAAAADwAAAGRycy9kb3ducmV2LnhtbESPT2vCQBTE7wW/w/IEb81GSWtJXUUFpadCrdDrI/ua&#10;BLNv4+7mj376bqHQ4zAzv2FWm9E0oifna8sK5kkKgriwuuZSwfnz8PgCwgdkjY1lUnAjD5v15GGF&#10;ubYDf1B/CqWIEPY5KqhCaHMpfVGRQZ/Yljh639YZDFG6UmqHQ4SbRi7S9FkarDkuVNjSvqLicuqM&#10;gt1xiWl3zbKs74fa37t3N/8ipWbTcfsKItAY/sN/7Tet4GkBv1/iD5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QZr/EAAAA2wAAAA8AAAAAAAAAAAAAAAAAmAIAAGRycy9k&#10;b3ducmV2LnhtbFBLBQYAAAAABAAEAPUAAACJAwAAAAA=&#10;" path="m41527,-1nfc42631,2640,43200,5473,43200,8335v,11929,-9671,21600,-21600,21600c9670,29935,,20264,,8335,-1,5473,568,2640,1672,-1em41527,-1nsc42631,2640,43200,5473,43200,8335v,11929,-9671,21600,-21600,21600c9670,29935,,20264,,8335,-1,5473,568,2640,1672,-1l21600,8335,41527,-1xe" filled="f">
                  <v:path arrowok="t" o:extrusionok="f" o:connecttype="custom" o:connectlocs="2538,0;102,0;1320,510" o:connectangles="0,0,0"/>
                </v:shape>
                <v:group id="Group 316" o:spid="_x0000_s1100" style="position:absolute;left:2483;top:1050;width:53;height:53" coordorigin="2483,1050" coordsize="81,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Freeform 317" o:spid="_x0000_s1101" style="position:absolute;left:2483;top:1050;width:81;height:81;visibility:visible;mso-wrap-style:square;v-text-anchor:top" coordsize="81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JAJcIA&#10;AADbAAAADwAAAGRycy9kb3ducmV2LnhtbERP3WrCMBS+H+wdwhnsZtjUDUqpjeLEsjn0wp8HODTH&#10;ti45KU2m3dsvF8IuP77/cjFaI640+M6xgmmSgiCune64UXA6VpMchA/IGo1jUvBLHhbzx4cSC+1u&#10;vKfrITQihrAvUEEbQl9I6euWLPrE9cSRO7vBYohwaKQe8BbDrZGvaZpJix3HhhZ7WrVUfx9+rAKT&#10;mS+zrTbvu/V+XdHl5W2J+YdSz0/jcgYi0Bj+xXf3p1aQxbHxS/wB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EkAlwgAAANsAAAAPAAAAAAAAAAAAAAAAAJgCAABkcnMvZG93&#10;bnJldi54bWxQSwUGAAAAAAQABAD1AAAAhwMAAAAA&#10;" path="m,l80,80e" filled="f" strokeweight=".25pt">
                    <v:path arrowok="t" o:connecttype="custom" o:connectlocs="0,0;80,80" o:connectangles="0,0"/>
                  </v:shape>
                  <v:shape id="Freeform 318" o:spid="_x0000_s1102" style="position:absolute;left:2483;top:1050;width:81;height:81;visibility:visible;mso-wrap-style:square;v-text-anchor:top" coordsize="81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7lvsUA&#10;AADbAAAADwAAAGRycy9kb3ducmV2LnhtbESP0WrCQBRE34X+w3ILvohuWiFo6iq2GKzSPkT9gEv2&#10;Nkm7ezdkV03/vlsQfBxm5gyzWPXWiAt1vnGs4GmSgCAunW64UnA65uMZCB+QNRrHpOCXPKyWD4MF&#10;ZtpduaDLIVQiQthnqKAOoc2k9GVNFv3EtcTR+3KdxRBlV0nd4TXCrZHPSZJKiw3HhRpbequp/Dmc&#10;rQKTmr35yHevn5tik9P3aLrG2Vap4WO/fgERqA/38K39rhWkc/j/En+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XuW+xQAAANsAAAAPAAAAAAAAAAAAAAAAAJgCAABkcnMv&#10;ZG93bnJldi54bWxQSwUGAAAAAAQABAD1AAAAigMAAAAA&#10;" path="m,80l80,e" filled="f" strokeweight=".25pt">
                    <v:path arrowok="t" o:connecttype="custom" o:connectlocs="0,80;80,0" o:connectangles="0,0"/>
                  </v:shape>
                </v:group>
                <v:shape id="Freeform 319" o:spid="_x0000_s1103" style="position:absolute;left:1189;top:847;width:2640;height:459;visibility:visible;mso-wrap-style:square;v-text-anchor:top" coordsize="4001,6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R9ksMA&#10;AADbAAAADwAAAGRycy9kb3ducmV2LnhtbESPT4vCMBTE78J+h/AWvGm6i4pU07K4iH9AQXcv3h7N&#10;sy02L6WJtX57Iwgeh5n5DTNPO1OJlhpXWlbwNYxAEGdWl5wr+P9bDqYgnEfWWFkmBXdykCYfvTnG&#10;2t74QO3R5yJA2MWooPC+jqV0WUEG3dDWxME728agD7LJpW7wFuCmkt9RNJEGSw4LBda0KCi7HK9G&#10;wfrgV65urV2MN3u6nrrd9veulep/dj8zEJ46/w6/2mutYDyC55fwA2Ty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R9ksMAAADbAAAADwAAAAAAAAAAAAAAAACYAgAAZHJzL2Rv&#10;d25yZXYueG1sUEsFBgAAAAAEAAQA9QAAAIgDAAAAAA==&#10;" path="m4000,347r,l3995,323r-14,-24l3956,275r-33,-24l3879,228r-52,-22l3766,184r-70,-21l3618,143r-86,-19l3439,106,3338,89,3231,73,3118,59,3000,46,2877,35,2749,25,2618,17,2484,10,2347,5,2209,2,2070,,1930,,1791,2,1653,5r-137,5l1382,17r-131,8l1123,35,1000,46,882,59,769,73,662,89,561,106r-93,18l382,143r-78,20l234,184r-61,22l121,228,77,251,44,275,19,299,5,323,,347r5,24l19,395r25,24l77,443r44,23l173,488r61,22l304,531r78,20l468,570r93,18l662,605r107,16l882,635r118,13l1123,659r128,10l1382,677r134,7l1653,689r138,3l1930,694r140,l2209,692r138,-3l2484,684r134,-7l2749,669r128,-10l3000,648r118,-13l3231,621r107,-16l3439,588r93,-18l3618,551r78,-20l3766,510r61,-22l3879,466r44,-23l3956,419r25,-24l3995,371r5,-24xe" filled="f" strokeweight=".5pt">
                  <v:stroke dashstyle="dash"/>
                  <v:path arrowok="t" o:connecttype="custom" o:connectlocs="2639,229;2627,197;2589,166;2525,136;2439,108;2331,82;2203,59;2057,39;1898,23;1727,11;1549,3;1366,0;1182,1;1000,7;825,17;660,30;507,48;370,70;252,94;154,122;80,151;29,182;3,213;3,245;29,277;80,308;154,337;252,364;370,388;507,410;660,428;825,442;1000,452;1182,457;1366,458;1549,455;1727,447;1898,435;2057,419;2203,400;2331,376;2439,351;2525,322;2589,293;2627,261;2639,229" o:connectangles="0,0,0,0,0,0,0,0,0,0,0,0,0,0,0,0,0,0,0,0,0,0,0,0,0,0,0,0,0,0,0,0,0,0,0,0,0,0,0,0,0,0,0,0,0,0"/>
                </v:shape>
                <v:shape id="Freeform 320" o:spid="_x0000_s1104" style="position:absolute;left:1288;top:369;width:2442;height:426;visibility:visible;mso-wrap-style:square;v-text-anchor:top" coordsize="3701,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jy4cQA&#10;AADbAAAADwAAAGRycy9kb3ducmV2LnhtbESP3WoCMRSE7wt9h3CE3tWspUpZjSKFQqlQqlv09pic&#10;/cHNyZJEd/v2jSB4OczMN8xiNdhWXMiHxrGCyTgDQaydabhS8Ft8PL+BCBHZYOuYFPxRgNXy8WGB&#10;uXE9b+myi5VIEA45Kqhj7HIpg67JYhi7jjh5pfMWY5K+ksZjn+C2lS9ZNpMWG04LNXb0XpM+7c5W&#10;wf541vq7ONCm8OXXYTPph/L1R6mn0bCeg4g0xHv41v40CqZTuH5JP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I8uHEAAAA2wAAAA8AAAAAAAAAAAAAAAAAmAIAAGRycy9k&#10;b3ducmV2LnhtbFBLBQYAAAAABAAEAPUAAACJAwAAAAA=&#10;" path="m3700,322r,l3695,299r-13,-22l3660,255r-32,-22l3588,212r-48,-21l3483,171r-64,-20l3347,133r-80,-18l3181,98,3088,83,2989,68,2884,55,2775,43,2661,33,2543,24,2422,16,2298,10,2171,5,2043,2,1915,,1785,,1657,2,1529,5r-127,5l1278,16r-121,8l1039,33,925,43,816,55,711,68,612,83,519,98r-86,17l353,133r-72,18l217,171r-57,20l112,212,72,233,40,255,18,277,5,299,,322r5,22l18,366r22,22l72,410r40,21l160,452r57,20l281,492r72,18l433,528r86,17l612,560r99,15l816,588r109,12l1039,610r118,9l1278,627r124,6l1529,638r128,3l1785,643r130,l2043,641r128,-3l2298,633r124,-6l2543,619r118,-9l2775,600r109,-12l2989,575r99,-15l3181,545r86,-17l3347,510r72,-18l3483,472r57,-20l3588,431r40,-21l3660,388r22,-22l3695,344r5,-22xe" filled="f">
                  <v:path arrowok="t" o:connecttype="custom" o:connectlocs="2441,213;2429,183;2394,154;2336,126;2256,100;2156,76;2038,55;1903,36;1756,22;1598,11;1432,3;1264,0;1093,1;925,7;763,16;610,28;469,45;342,65;233,88;143,113;74,140;26,169;3,198;3,228;26,257;74,285;143,312;233,337;342,361;469,380;610,397;763,409;925,419;1093,424;1264,425;1432,422;1598,415;1756,404;1903,389;2038,370;2156,349;2256,325;2336,299;2394,271;2429,242;2441,213" o:connectangles="0,0,0,0,0,0,0,0,0,0,0,0,0,0,0,0,0,0,0,0,0,0,0,0,0,0,0,0,0,0,0,0,0,0,0,0,0,0,0,0,0,0,0,0,0,0"/>
                </v:shape>
                <v:group id="Group 321" o:spid="_x0000_s1105" style="position:absolute;left:2483;top:556;width:53;height:53" coordorigin="2483,556" coordsize="81,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Freeform 322" o:spid="_x0000_s1106" style="position:absolute;left:2483;top:556;width:81;height:81;visibility:visible;mso-wrap-style:square;v-text-anchor:top" coordsize="81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FxzMUA&#10;AADbAAAADwAAAGRycy9kb3ducmV2LnhtbESP0WrCQBRE3wX/YblCX6RuWiFImo3YYmgr9kHbD7hk&#10;b5Po7t2Q3Wr8+64g+DjMzBkmXw7WiBP1vnWs4GmWgCCunG65VvDzXT4uQPiArNE4JgUX8rAsxqMc&#10;M+3OvKPTPtQiQthnqKAJocuk9FVDFv3MdcTR+3W9xRBlX0vd4znCrZHPSZJKiy3HhQY7emuoOu7/&#10;rAKTmo3Zlp+vX+vduqTDdL7CxbtSD5Nh9QIi0BDu4Vv7QytIU7h+iT9AF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wXHMxQAAANsAAAAPAAAAAAAAAAAAAAAAAJgCAABkcnMv&#10;ZG93bnJldi54bWxQSwUGAAAAAAQABAD1AAAAigMAAAAA&#10;" path="m,l80,80e" filled="f" strokeweight=".25pt">
                    <v:path arrowok="t" o:connecttype="custom" o:connectlocs="0,0;80,80" o:connectangles="0,0"/>
                  </v:shape>
                  <v:shape id="Freeform 323" o:spid="_x0000_s1107" style="position:absolute;left:2483;top:556;width:81;height:81;visibility:visible;mso-wrap-style:square;v-text-anchor:top" coordsize="81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3UV8UA&#10;AADbAAAADwAAAGRycy9kb3ducmV2LnhtbESP3WrCQBSE7wu+w3KE3hTdtEKU6CpaDLWlXvjzAIfs&#10;MYnung3Zrca3dwuFXg4z8w0zW3TWiCu1vnas4HWYgCAunK65VHA85IMJCB+QNRrHpOBOHhbz3tMM&#10;M+1uvKPrPpQiQthnqKAKocmk9EVFFv3QNcTRO7nWYoiyLaVu8Rbh1si3JEmlxZrjQoUNvVdUXPY/&#10;VoFJzZf5zj9X2/VundP5ZbTEyYdSz/1uOQURqAv/4b/2RitIx/D7Jf4A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jdRXxQAAANsAAAAPAAAAAAAAAAAAAAAAAJgCAABkcnMv&#10;ZG93bnJldi54bWxQSwUGAAAAAAQABAD1AAAAigMAAAAA&#10;" path="m,80l80,e" filled="f" strokeweight=".25pt">
                    <v:path arrowok="t" o:connecttype="custom" o:connectlocs="0,80;80,0" o:connectangles="0,0"/>
                  </v:shape>
                </v:group>
                <v:shape id="AutoShape 324" o:spid="_x0000_s1108" type="#_x0000_t7" style="position:absolute;width:5233;height:9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630sYA&#10;AADbAAAADwAAAGRycy9kb3ducmV2LnhtbESPQWsCMRSE74L/IbyCF9FshdayNUqrtLQHD6a20Ntj&#10;87q7dvOyJNFd/70pFDwOM/MNs1j1thEn8qF2rOB2moEgLpypuVSw/3iZPIAIEdlg45gUnCnAajkc&#10;LDA3ruMdnXQsRYJwyFFBFWObSxmKiiyGqWuJk/fjvMWYpC+l8dgluG3kLMvupcWa00KFLa0rKn71&#10;0SrQ393rIft85+dtufFfWo/lrjgqNbrpnx5BROrjNfzffjMK7ubw9yX9AL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i630sYAAADbAAAADwAAAAAAAAAAAAAAAACYAgAAZHJz&#10;L2Rvd25yZXYueG1sUEsFBgAAAAAEAAQA9QAAAIsDAAAAAA==&#10;" filled="f" strokeweight=".5pt"/>
                <v:rect id="Rectangle 58" o:spid="_x0000_s1109" style="position:absolute;left:2270;top:342;width:475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BHxsEA&#10;AADbAAAADwAAAGRycy9kb3ducmV2LnhtbERPy4rCMBTdD/gP4QqzG1MFB61NRXygy/EB6u7SXNti&#10;c1OaaDvz9ZOF4PJw3sm8M5V4UuNKywqGgwgEcWZ1ybmC03HzNQHhPLLGyjIp+CUH87T3kWCsbct7&#10;eh58LkIIuxgVFN7XsZQuK8igG9iaOHA32xj0ATa51A22IdxUchRF39JgyaGhwJqWBWX3w8Mo2E7q&#10;xWVn/9q8Wl+355/zdHWceqU++91iBsJT59/il3unFYzD2P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gR8bBAAAA2wAAAA8AAAAAAAAAAAAAAAAAmAIAAGRycy9kb3du&#10;cmV2LnhtbFBLBQYAAAAABAAEAPUAAACGAwAAAAA=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rect>
                <v:rect id="Rectangle 59" o:spid="_x0000_s1110" style="position:absolute;left:2275;top:1093;width:475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ziXcMA&#10;AADbAAAADwAAAGRycy9kb3ducmV2LnhtbESPQYvCMBSE74L/ITzBm6YuKLZrFHEVPboq6N4ezdu2&#10;bPNSmmirv94sCB6HmfmGmS1aU4ob1a6wrGA0jEAQp1YXnCk4HTeDKQjnkTWWlknBnRws5t3ODBNt&#10;G/6m28FnIkDYJagg975KpHRpTgbd0FbEwfu1tUEfZJ1JXWMT4KaUH1E0kQYLDgs5VrTKKf07XI2C&#10;7bRaXnb20WTl+md73p/jr2Psler32uUnCE+tf4df7Z1WMI7h/0v4A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ziXcMAAADbAAAADwAAAAAAAAAAAAAAAACYAgAAZHJzL2Rv&#10;d25yZXYueG1sUEsFBgAAAAAEAAQA9QAAAIgDAAAAAA==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O</w:t>
                        </w:r>
                      </w:p>
                    </w:txbxContent>
                  </v:textbox>
                </v:rect>
                <v:rect id="Rectangle 60" o:spid="_x0000_s1111" style="position:absolute;left:3670;top:438;width:475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qBfb8A&#10;AADbAAAADwAAAGRycy9kb3ducmV2LnhtbERPy6rCMBDdC/5DGMGdpt6FaDWK6BVd+gJ1NzRjW2wm&#10;pYm2+vVmIbg8nPd03phCPKlyuWUFg34EgjixOudUwem47o1AOI+ssbBMCl7kYD5rt6YYa1vznp4H&#10;n4oQwi5GBZn3ZSylSzIy6Pq2JA7czVYGfYBVKnWFdQg3hfyLoqE0mHNoyLCkZUbJ/fAwCjajcnHZ&#10;2nedFv/XzXl3Hq+OY69Ut9MsJiA8Nf4n/rq3WsEw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+oF9vwAAANsAAAAPAAAAAAAAAAAAAAAAAJgCAABkcnMvZG93bnJl&#10;di54bWxQSwUGAAAAAAQABAD1AAAAhAMAAAAA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H</w:t>
                        </w:r>
                      </w:p>
                    </w:txbxContent>
                  </v:textbox>
                </v:rect>
                <v:rect id="Rectangle 61" o:spid="_x0000_s1112" style="position:absolute;left:2277;top:2410;width:475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Yk5sQA&#10;AADbAAAADwAAAGRycy9kb3ducmV2LnhtbESPQWvCQBSE74L/YXmCN93YQ4jRVURbzLFVQb09sq9J&#10;aPZtyG6T2F/fLRQ8DjPzDbPeDqYWHbWusqxgMY9AEOdWV1wouJzfZgkI55E11pZJwYMcbDfj0RpT&#10;bXv+oO7kCxEg7FJUUHrfpFK6vCSDbm4b4uB92tagD7ItpG6xD3BTy5coiqXBisNCiQ3tS8q/Tt9G&#10;wTFpdrfM/vRF/Xo/Xt+vy8N56ZWaTobdCoSnwT/D/+1MK4gX8Pcl/A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2JObEAAAA2wAAAA8AAAAAAAAAAAAAAAAAmAIAAGRycy9k&#10;b3ducmV2LnhtbFBLBQYAAAAABAAEAPUAAACJAwAAAAA=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S</w:t>
                        </w:r>
                      </w:p>
                    </w:txbxContent>
                  </v:textbox>
                </v:rect>
                <v:line id="Line 329" o:spid="_x0000_s1113" style="position:absolute;flip:y;visibility:visible;mso-wrap-style:square" from="2505,601" to="3724,2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v:line id="Line 330" o:spid="_x0000_s1114" style="position:absolute;flip:x y;visibility:visible;mso-wrap-style:square" from="1295,601" to="2505,2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ltgsQAAADbAAAADwAAAGRycy9kb3ducmV2LnhtbESPT2vCQBTE74V+h+UVvJRmoxaRNJsQ&#10;BIsnpVbp9ZF9+UOzb0N2a9J+elcQehxm5jdMmk+mExcaXGtZwTyKQRCXVrdcKzh9bl/WIJxH1thZ&#10;JgW/5CDPHh9STLQd+YMuR1+LAGGXoILG+z6R0pUNGXSR7YmDV9nBoA9yqKUecAxw08lFHK+kwZbD&#10;QoM9bRoqv48/RgHy/m+5Huf0Kt/pyy32h+fiXCk1e5qKNxCeJv8fvrd3WsFqCbcv4QfI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mW2CxAAAANsAAAAPAAAAAAAAAAAA&#10;AAAAAKECAABkcnMvZG93bnJldi54bWxQSwUGAAAAAAQABAD5AAAAkgMAAAAA&#10;"/>
                <v:line id="Line 331" o:spid="_x0000_s1115" style="position:absolute;visibility:visible;mso-wrap-style:square" from="2515,579" to="3734,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GjH8QAAADbAAAADwAAAGRycy9kb3ducmV2LnhtbESPQWvCQBSE70L/w/IKvUjdtGhS0myk&#10;CoIeLG0Uz4/saxKafRuya0z/fVcQPA4z8w2TLUfTioF611hW8DKLQBCXVjdcKTgeNs9vIJxH1tha&#10;JgV/5GCZP0wyTLW98DcNha9EgLBLUUHtfZdK6cqaDLqZ7YiD92N7gz7IvpK6x0uAm1a+RlEsDTYc&#10;FmrsaF1T+VucjQKm6anat9yZaEx2q6+TTBafg1JPj+PHOwhPo7+Hb+2tVhDP4fol/ACZ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0aMfxAAAANsAAAAPAAAAAAAAAAAA&#10;AAAAAKECAABkcnMvZG93bnJldi54bWxQSwUGAAAAAAQABAD5AAAAkgMAAAAA&#10;" strokeweight=".5pt">
                  <v:stroke dashstyle="dash"/>
                </v:line>
                <v:line id="Line 332" o:spid="_x0000_s1116" style="position:absolute;flip:y;visibility:visible;mso-wrap-style:square" from="2505,579" to="2505,1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yBZcIAAADbAAAADwAAAGRycy9kb3ducmV2LnhtbESP3WrCQBSE7wu+w3IEb0rdNGCQ6Coi&#10;UaRX1voAx+wxCWbPhuw2P2/fFYReDjPzDbPeDqYWHbWusqzgcx6BIM6trrhQcP05fCxBOI+ssbZM&#10;CkZysN1M3taYatvzN3UXX4gAYZeigtL7JpXS5SUZdHPbEAfvbluDPsi2kLrFPsBNLeMoSqTBisNC&#10;iQ3tS8ofl1+jIP4yPFzd7bhMyMr3c5ZV0ZgpNZsOuxUIT4P/D7/aJ60gWcDzS/g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ByBZcIAAADbAAAADwAAAAAAAAAAAAAA&#10;AAChAgAAZHJzL2Rvd25yZXYueG1sUEsFBgAAAAAEAAQA+QAAAJADAAAAAA==&#10;" strokeweight=".5pt">
                  <v:stroke dashstyle="dash"/>
                </v:line>
                <w10:wrap type="tight" side="left"/>
              </v:group>
            </w:pict>
          </mc:Fallback>
        </mc:AlternateContent>
      </w:r>
      <w:r w:rsidRPr="00B13798">
        <w:rPr>
          <w:rFonts w:cs="Arabic Transparent"/>
          <w:sz w:val="32"/>
          <w:szCs w:val="32"/>
          <w:rtl/>
          <w:lang w:val="fr-FR"/>
        </w:rPr>
        <w:t xml:space="preserve">ج. استنتج الطول 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405" w:dyaOrig="285">
          <v:shape id="_x0000_i1050" type="#_x0000_t75" style="width:20.4pt;height:14.25pt" o:ole="">
            <v:imagedata r:id="rId126" o:title=""/>
          </v:shape>
          <o:OLEObject Type="Embed" ProgID="Equation.3" ShapeID="_x0000_i1050" DrawAspect="Content" ObjectID="_1486045621" r:id="rId127"/>
        </w:object>
      </w:r>
      <w:r w:rsidRPr="00B13798">
        <w:rPr>
          <w:rFonts w:cs="Arabic Transparent"/>
          <w:sz w:val="32"/>
          <w:szCs w:val="32"/>
          <w:rtl/>
          <w:lang w:val="fr-FR"/>
        </w:rPr>
        <w:t xml:space="preserve"> بالتدوير إلى</w:t>
      </w:r>
      <w:r w:rsidRPr="00B13798">
        <w:rPr>
          <w:rFonts w:cs="Arabic Transparent"/>
          <w:position w:val="-10"/>
          <w:sz w:val="32"/>
          <w:szCs w:val="32"/>
          <w:lang w:val="fr-FR"/>
        </w:rPr>
        <w:object w:dxaOrig="600" w:dyaOrig="315">
          <v:shape id="_x0000_i1051" type="#_x0000_t75" style="width:29.9pt;height:15.6pt" o:ole="">
            <v:imagedata r:id="rId128" o:title=""/>
          </v:shape>
          <o:OLEObject Type="Embed" ProgID="Equation.3" ShapeID="_x0000_i1051" DrawAspect="Content" ObjectID="_1486045622" r:id="rId129"/>
        </w:object>
      </w:r>
      <w:r w:rsidRPr="00B13798">
        <w:rPr>
          <w:rFonts w:cs="Arabic Transparent"/>
          <w:sz w:val="32"/>
          <w:szCs w:val="32"/>
          <w:rtl/>
          <w:lang w:val="fr-FR"/>
        </w:rPr>
        <w:t>.</w:t>
      </w:r>
    </w:p>
    <w:p w:rsidR="00B13798" w:rsidRPr="00B13798" w:rsidRDefault="00B13798" w:rsidP="00B13798">
      <w:pPr>
        <w:tabs>
          <w:tab w:val="left" w:pos="5977"/>
        </w:tabs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sz w:val="32"/>
          <w:szCs w:val="32"/>
          <w:rtl/>
          <w:lang w:val="fr-FR"/>
        </w:rPr>
        <w:tab/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</w:p>
    <w:p w:rsidR="00B13798" w:rsidRPr="00B13798" w:rsidRDefault="00B13798" w:rsidP="00B13798">
      <w:pPr>
        <w:rPr>
          <w:rFonts w:ascii="Tahoma" w:hAnsi="Tahoma" w:cs="Arabic Transparent"/>
          <w:sz w:val="32"/>
          <w:szCs w:val="32"/>
          <w:rtl/>
        </w:rPr>
      </w:pPr>
      <w:r w:rsidRPr="00B13798">
        <w:rPr>
          <w:rFonts w:ascii="Tahoma" w:hAnsi="Tahoma" w:cs="Arabic Transparent"/>
          <w:sz w:val="32"/>
          <w:szCs w:val="32"/>
          <w:rtl/>
        </w:rPr>
        <w:t>صندوق مكعب الشكل طول حرفه</w:t>
      </w:r>
      <w:r w:rsidRPr="00B13798">
        <w:rPr>
          <w:rFonts w:ascii="Tahoma" w:hAnsi="Tahoma" w:cs="Arabic Transparent"/>
          <w:sz w:val="32"/>
          <w:szCs w:val="32"/>
        </w:rPr>
        <w:t>cm</w:t>
      </w:r>
      <w:r w:rsidRPr="00B13798">
        <w:rPr>
          <w:rFonts w:ascii="Tahoma" w:hAnsi="Tahoma" w:cs="Arabic Transparent"/>
          <w:sz w:val="32"/>
          <w:szCs w:val="32"/>
          <w:rtl/>
        </w:rPr>
        <w:t xml:space="preserve"> 10 وضعنا بداخله جلة بحيث تلامس الأوجه الداخلية للصندوق</w:t>
      </w:r>
    </w:p>
    <w:p w:rsidR="00B13798" w:rsidRPr="00B13798" w:rsidRDefault="00B13798" w:rsidP="00B13798">
      <w:pPr>
        <w:rPr>
          <w:rFonts w:ascii="Tahoma" w:hAnsi="Tahoma" w:cs="Arabic Transparent"/>
          <w:sz w:val="32"/>
          <w:szCs w:val="32"/>
          <w:rtl/>
        </w:rPr>
      </w:pPr>
      <w:r w:rsidRPr="00B13798">
        <w:rPr>
          <w:rFonts w:ascii="Tahoma" w:hAnsi="Tahoma" w:cs="Arabic Transparent"/>
          <w:sz w:val="32"/>
          <w:szCs w:val="32"/>
          <w:rtl/>
        </w:rPr>
        <w:t>1 احسب مساحة سطح الجلة،  ثم أحسب حجمها ؟</w:t>
      </w:r>
    </w:p>
    <w:p w:rsidR="00B13798" w:rsidRPr="00B13798" w:rsidRDefault="00B13798" w:rsidP="00B13798">
      <w:pPr>
        <w:rPr>
          <w:rFonts w:ascii="Tahoma" w:hAnsi="Tahoma" w:cs="Arabic Transparent"/>
          <w:sz w:val="32"/>
          <w:szCs w:val="32"/>
          <w:rtl/>
          <w:lang w:bidi="ar-DZ"/>
        </w:rPr>
      </w:pPr>
      <w:r w:rsidRPr="00B13798">
        <w:rPr>
          <w:rFonts w:ascii="Tahoma" w:hAnsi="Tahoma" w:cs="Arabic Transparent"/>
          <w:sz w:val="32"/>
          <w:szCs w:val="32"/>
          <w:rtl/>
        </w:rPr>
        <w:t>2 احسب حجم الفراغ الذي تتركه الجلة داخل الصندوق ؟</w:t>
      </w:r>
    </w:p>
    <w:p w:rsidR="00B13798" w:rsidRPr="00B13798" w:rsidRDefault="00B13798" w:rsidP="00B13798">
      <w:pPr>
        <w:rPr>
          <w:rFonts w:cs="Arabic Transparent"/>
          <w:b/>
          <w:bCs/>
          <w:color w:val="FF0000"/>
          <w:sz w:val="32"/>
          <w:szCs w:val="32"/>
          <w:u w:val="single"/>
          <w:rtl/>
          <w:lang w:val="fr-FR"/>
        </w:rPr>
      </w:pPr>
      <w:r w:rsidRPr="00B13798">
        <w:rPr>
          <w:rFonts w:cs="Arabic Transparent"/>
          <w:b/>
          <w:bCs/>
          <w:color w:val="FF0000"/>
          <w:sz w:val="32"/>
          <w:szCs w:val="32"/>
          <w:u w:val="single"/>
          <w:rtl/>
          <w:lang w:val="fr-FR"/>
        </w:rPr>
        <w:t>التمرين الثاني: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sz w:val="32"/>
          <w:szCs w:val="32"/>
          <w:rtl/>
          <w:lang w:val="fr-FR"/>
        </w:rPr>
        <w:t>علبة من الكرتون شكلها موضح في الرسم أدناه: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t>ABCDA'B'C'D</w:t>
      </w:r>
      <w:r w:rsidRPr="00B13798">
        <w:rPr>
          <w:rFonts w:cs="Arabic Transparent"/>
          <w:sz w:val="32"/>
          <w:szCs w:val="32"/>
          <w:rtl/>
          <w:lang w:val="fr-FR"/>
        </w:rPr>
        <w:t xml:space="preserve"> مكعب طول حرفه 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480" w:dyaOrig="285">
          <v:shape id="_x0000_i1052" type="#_x0000_t75" style="width:23.75pt;height:14.25pt" o:ole="">
            <v:imagedata r:id="rId130" o:title=""/>
          </v:shape>
          <o:OLEObject Type="Embed" ProgID="Equation.3" ShapeID="_x0000_i1052" DrawAspect="Content" ObjectID="_1486045623" r:id="rId131"/>
        </w:object>
      </w:r>
      <w:r w:rsidRPr="00B13798">
        <w:rPr>
          <w:rFonts w:cs="Arabic Transparent"/>
          <w:sz w:val="32"/>
          <w:szCs w:val="32"/>
          <w:rtl/>
          <w:lang w:val="fr-FR"/>
        </w:rPr>
        <w:t>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t>SABCD</w:t>
      </w:r>
      <w:r w:rsidRPr="00B13798">
        <w:rPr>
          <w:rFonts w:cs="Arabic Transparent"/>
          <w:sz w:val="32"/>
          <w:szCs w:val="32"/>
          <w:rtl/>
          <w:lang w:val="fr-FR"/>
        </w:rPr>
        <w:t xml:space="preserve"> هرم منتظم أوجهه الأربعة مثلثات كل منها متساوي الساقين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sz w:val="32"/>
          <w:szCs w:val="32"/>
          <w:rtl/>
          <w:lang w:val="fr-FR"/>
        </w:rPr>
        <w:t>1</w:t>
      </w:r>
      <w:r w:rsidRPr="00B13798">
        <w:rPr>
          <w:rFonts w:cs="Arabic Transparent"/>
          <w:sz w:val="32"/>
          <w:szCs w:val="32"/>
          <w:lang w:val="fr-FR"/>
        </w:rPr>
        <w:t>(</w:t>
      </w:r>
      <w:r w:rsidRPr="00B13798">
        <w:rPr>
          <w:rFonts w:cs="Arabic Transparent"/>
          <w:sz w:val="32"/>
          <w:szCs w:val="32"/>
          <w:rtl/>
          <w:lang w:val="fr-FR"/>
        </w:rPr>
        <w:t xml:space="preserve"> احسب الطول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420" w:dyaOrig="285">
          <v:shape id="_x0000_i1053" type="#_x0000_t75" style="width:21.05pt;height:14.25pt" o:ole="">
            <v:imagedata r:id="rId132" o:title=""/>
          </v:shape>
          <o:OLEObject Type="Embed" ProgID="Equation.3" ShapeID="_x0000_i1053" DrawAspect="Content" ObjectID="_1486045624" r:id="rId133"/>
        </w:object>
      </w:r>
      <w:r w:rsidRPr="00B13798">
        <w:rPr>
          <w:rFonts w:cs="Arabic Transparent"/>
          <w:sz w:val="32"/>
          <w:szCs w:val="32"/>
          <w:rtl/>
          <w:lang w:val="fr-FR"/>
        </w:rPr>
        <w:t>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  <w:lang w:val="fr-FR"/>
        </w:rPr>
      </w:pPr>
      <w:r w:rsidRPr="00B13798">
        <w:rPr>
          <w:rFonts w:cs="Arabic Transparent"/>
          <w:sz w:val="32"/>
          <w:szCs w:val="32"/>
          <w:rtl/>
          <w:lang w:val="fr-FR"/>
        </w:rPr>
        <w:t>2</w:t>
      </w:r>
      <w:r w:rsidRPr="00B13798">
        <w:rPr>
          <w:rFonts w:cs="Arabic Transparent"/>
          <w:sz w:val="32"/>
          <w:szCs w:val="32"/>
          <w:lang w:val="fr-FR"/>
        </w:rPr>
        <w:t>(</w:t>
      </w:r>
      <w:r w:rsidRPr="00B13798">
        <w:rPr>
          <w:rFonts w:cs="Arabic Transparent"/>
          <w:sz w:val="32"/>
          <w:szCs w:val="32"/>
          <w:rtl/>
          <w:lang w:val="fr-FR"/>
        </w:rPr>
        <w:t xml:space="preserve"> بين أن المثلث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525" w:dyaOrig="285">
          <v:shape id="_x0000_i1054" type="#_x0000_t75" style="width:26.5pt;height:14.25pt" o:ole="">
            <v:imagedata r:id="rId134" o:title=""/>
          </v:shape>
          <o:OLEObject Type="Embed" ProgID="Equation.3" ShapeID="_x0000_i1054" DrawAspect="Content" ObjectID="_1486045625" r:id="rId135"/>
        </w:object>
      </w:r>
      <w:r w:rsidRPr="00B13798">
        <w:rPr>
          <w:rFonts w:cs="Arabic Transparent"/>
          <w:sz w:val="32"/>
          <w:szCs w:val="32"/>
          <w:rtl/>
          <w:lang w:val="fr-FR"/>
        </w:rPr>
        <w:t>قائم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</w:rPr>
      </w:pPr>
      <w:r w:rsidRPr="00B13798">
        <w:rPr>
          <w:noProof/>
          <w:rtl/>
        </w:rPr>
        <mc:AlternateContent>
          <mc:Choice Requires="wpg">
            <w:drawing>
              <wp:anchor distT="0" distB="0" distL="114300" distR="114300" simplePos="0" relativeHeight="252003840" behindDoc="0" locked="0" layoutInCell="1" allowOverlap="1" wp14:anchorId="516FC26F" wp14:editId="47830DEA">
                <wp:simplePos x="0" y="0"/>
                <wp:positionH relativeFrom="column">
                  <wp:posOffset>685800</wp:posOffset>
                </wp:positionH>
                <wp:positionV relativeFrom="paragraph">
                  <wp:posOffset>4445</wp:posOffset>
                </wp:positionV>
                <wp:extent cx="1828800" cy="2348865"/>
                <wp:effectExtent l="0" t="0" r="0" b="13335"/>
                <wp:wrapNone/>
                <wp:docPr id="257" name="Group 3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828800" cy="2348865"/>
                          <a:chOff x="0" y="0"/>
                          <a:chExt cx="2880" cy="3699"/>
                        </a:xfrm>
                      </wpg:grpSpPr>
                      <wps:wsp>
                        <wps:cNvPr id="258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370" y="1782"/>
                            <a:ext cx="1530" cy="15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Line 335"/>
                        <wps:cNvCnPr/>
                        <wps:spPr bwMode="auto">
                          <a:xfrm flipV="1">
                            <a:off x="1900" y="1170"/>
                            <a:ext cx="612" cy="6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336"/>
                        <wps:cNvCnPr/>
                        <wps:spPr bwMode="auto">
                          <a:xfrm flipV="1">
                            <a:off x="1900" y="2700"/>
                            <a:ext cx="612" cy="6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337"/>
                        <wps:cNvCnPr/>
                        <wps:spPr bwMode="auto">
                          <a:xfrm flipV="1">
                            <a:off x="370" y="1170"/>
                            <a:ext cx="612" cy="61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338"/>
                        <wps:cNvCnPr/>
                        <wps:spPr bwMode="auto">
                          <a:xfrm>
                            <a:off x="982" y="1170"/>
                            <a:ext cx="15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339"/>
                        <wps:cNvCnPr/>
                        <wps:spPr bwMode="auto">
                          <a:xfrm>
                            <a:off x="2512" y="1170"/>
                            <a:ext cx="0" cy="1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340"/>
                        <wps:cNvCnPr/>
                        <wps:spPr bwMode="auto">
                          <a:xfrm flipV="1">
                            <a:off x="370" y="1170"/>
                            <a:ext cx="2142" cy="61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341"/>
                        <wps:cNvCnPr/>
                        <wps:spPr bwMode="auto">
                          <a:xfrm>
                            <a:off x="982" y="1170"/>
                            <a:ext cx="918" cy="61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342"/>
                        <wps:cNvCnPr/>
                        <wps:spPr bwMode="auto">
                          <a:xfrm flipV="1">
                            <a:off x="1441" y="252"/>
                            <a:ext cx="0" cy="122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343"/>
                        <wps:cNvCnPr/>
                        <wps:spPr bwMode="auto">
                          <a:xfrm flipH="1">
                            <a:off x="370" y="252"/>
                            <a:ext cx="1071" cy="1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344"/>
                        <wps:cNvCnPr/>
                        <wps:spPr bwMode="auto">
                          <a:xfrm>
                            <a:off x="1441" y="252"/>
                            <a:ext cx="1071" cy="9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345"/>
                        <wps:cNvCnPr/>
                        <wps:spPr bwMode="auto">
                          <a:xfrm>
                            <a:off x="1441" y="252"/>
                            <a:ext cx="459" cy="1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346"/>
                        <wps:cNvCnPr/>
                        <wps:spPr bwMode="auto">
                          <a:xfrm flipH="1">
                            <a:off x="982" y="252"/>
                            <a:ext cx="459" cy="9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347"/>
                        <wps:cNvCnPr/>
                        <wps:spPr bwMode="auto">
                          <a:xfrm>
                            <a:off x="982" y="1170"/>
                            <a:ext cx="0" cy="15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348"/>
                        <wps:cNvCnPr/>
                        <wps:spPr bwMode="auto">
                          <a:xfrm flipV="1">
                            <a:off x="370" y="2700"/>
                            <a:ext cx="612" cy="61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349"/>
                        <wps:cNvCnPr/>
                        <wps:spPr bwMode="auto">
                          <a:xfrm>
                            <a:off x="982" y="2700"/>
                            <a:ext cx="153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Text Box 350"/>
                        <wps:cNvSpPr txBox="1">
                          <a:spLocks noChangeArrowheads="1"/>
                        </wps:cNvSpPr>
                        <wps:spPr bwMode="auto">
                          <a:xfrm>
                            <a:off x="1329" y="0"/>
                            <a:ext cx="194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5" name="Text Box 351"/>
                        <wps:cNvSpPr txBox="1">
                          <a:spLocks noChangeArrowheads="1"/>
                        </wps:cNvSpPr>
                        <wps:spPr bwMode="auto">
                          <a:xfrm>
                            <a:off x="170" y="1611"/>
                            <a:ext cx="194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6" name="Text Box 352"/>
                        <wps:cNvSpPr txBox="1">
                          <a:spLocks noChangeArrowheads="1"/>
                        </wps:cNvSpPr>
                        <wps:spPr bwMode="auto">
                          <a:xfrm>
                            <a:off x="1046" y="963"/>
                            <a:ext cx="194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7" name="Text Box 353"/>
                        <wps:cNvSpPr txBox="1">
                          <a:spLocks noChangeArrowheads="1"/>
                        </wps:cNvSpPr>
                        <wps:spPr bwMode="auto">
                          <a:xfrm>
                            <a:off x="2512" y="994"/>
                            <a:ext cx="194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354"/>
                        <wps:cNvSpPr txBox="1">
                          <a:spLocks noChangeArrowheads="1"/>
                        </wps:cNvSpPr>
                        <wps:spPr bwMode="auto">
                          <a:xfrm>
                            <a:off x="1901" y="1749"/>
                            <a:ext cx="194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355"/>
                        <wps:cNvSpPr txBox="1">
                          <a:spLocks noChangeArrowheads="1"/>
                        </wps:cNvSpPr>
                        <wps:spPr bwMode="auto">
                          <a:xfrm>
                            <a:off x="1345" y="1468"/>
                            <a:ext cx="195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989" y="2451"/>
                            <a:ext cx="25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D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188"/>
                            <a:ext cx="366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right"/>
                              </w:pPr>
                              <w:r>
                                <w:t>A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2516" y="2568"/>
                            <a:ext cx="364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C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359"/>
                        <wps:cNvSpPr txBox="1">
                          <a:spLocks noChangeArrowheads="1"/>
                        </wps:cNvSpPr>
                        <wps:spPr bwMode="auto">
                          <a:xfrm>
                            <a:off x="1901" y="3288"/>
                            <a:ext cx="259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798" w:rsidRDefault="00B13798" w:rsidP="00B13798">
                              <w:pPr>
                                <w:jc w:val="center"/>
                              </w:pPr>
                              <w:r>
                                <w:t>B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3" o:spid="_x0000_s1117" style="position:absolute;left:0;text-align:left;margin-left:54pt;margin-top:.35pt;width:2in;height:184.95pt;z-index:252003840" coordsize="2880,3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">
                <v:rect id="Rectangle 258" o:spid="_x0000_s1118" style="position:absolute;left:370;top:1782;width:1530;height:1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Ge+MEA&#10;AADcAAAADwAAAGRycy9kb3ducmV2LnhtbERPz2vCMBS+D/wfwhO8ralCx+gapZMJngpzgu72aN6S&#10;YvNSmsx2//1yGOz48f2udrPrxZ3G0HlWsM5yEMSt1x0bBeePw+MziBCRNfaeScEPBdhtFw8VltpP&#10;/E73UzQihXAoUYGNcSilDK0lhyHzA3HivvzoMCY4GqlHnFK46+Umz5+kw45Tg8WB9pba2+nbKXgb&#10;Ppu6MEHWl2ivN/86HWxjlFot5/oFRKQ5/ov/3EetYFOktelMO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RnvjBAAAA3AAAAA8AAAAAAAAAAAAAAAAAmAIAAGRycy9kb3du&#10;cmV2LnhtbFBLBQYAAAAABAAEAPUAAACGAwAAAAA=&#10;" filled="f"/>
                <v:line id="Line 335" o:spid="_x0000_s1119" style="position:absolute;flip:y;visibility:visible;mso-wrap-style:square" from="1900,1170" to="2512,1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mXc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Jn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xZl3GAAAA3AAAAA8AAAAAAAAA&#10;AAAAAAAAoQIAAGRycy9kb3ducmV2LnhtbFBLBQYAAAAABAAEAPkAAACUAwAAAAA=&#10;"/>
                <v:line id="Line 336" o:spid="_x0000_s1120" style="position:absolute;flip:y;visibility:visible;mso-wrap-style:square" from="1900,2700" to="2512,3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cFfcMAAADcAAAADwAAAGRycy9kb3ducmV2LnhtbERPy2oCMRTdC/2HcAtupGYUEZ0aRQpC&#10;F258MOLudnI7GWZyM01SHf++WRRcHs57teltK27kQ+1YwWScgSAuna65UnA+7d4WIEJE1tg6JgUP&#10;CrBZvwxWmGt35wPdjrESKYRDjgpMjF0uZSgNWQxj1xEn7tt5izFBX0nt8Z7CbSunWTaXFmtODQY7&#10;+jBUNsdfq0Au9qMfv/2aNUVzuSxNURbdda/U8LXfvoOI1Men+N/9qRVM52l+Op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nBX3DAAAA3AAAAA8AAAAAAAAAAAAA&#10;AAAAoQIAAGRycy9kb3ducmV2LnhtbFBLBQYAAAAABAAEAPkAAACRAwAAAAA=&#10;"/>
                <v:line id="Line 337" o:spid="_x0000_s1121" style="position:absolute;flip:y;visibility:visible;mso-wrap-style:square" from="370,1170" to="982,1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LLb8MAAADcAAAADwAAAGRycy9kb3ducmV2LnhtbESPwWrDMBBE74X8g9hCb7XsQNziRgkl&#10;0JJTSt1efFusjS1irYykxO7fR4VAjsPMvGHW29kO4kI+GMcKiiwHQdw6bbhT8Pvz8fwKIkRkjYNj&#10;UvBHAbabxcMaK+0m/qZLHTuRIBwqVNDHOFZShrYniyFzI3Hyjs5bjEn6TmqPU4LbQS7zvJQWDaeF&#10;Hkfa9dSe6rNV8BlsSw6NC/Pqqy7OvjmYl0app8f5/Q1EpDnew7f2XitYlgX8n0lHQG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Sy2/DAAAA3AAAAA8AAAAAAAAAAAAA&#10;AAAAoQIAAGRycy9kb3ducmV2LnhtbFBLBQYAAAAABAAEAPkAAACRAwAAAAA=&#10;" strokeweight=".5pt"/>
                <v:line id="Line 338" o:spid="_x0000_s1122" style="position:absolute;visibility:visible;mso-wrap-style:square" from="982,1170" to="2512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v+7GAAAA3AAAAA8AAAAAAAAA&#10;AAAAAAAAoQIAAGRycy9kb3ducmV2LnhtbFBLBQYAAAAABAAEAPkAAACUAwAAAAA=&#10;"/>
                <v:line id="Line 339" o:spid="_x0000_s1123" style="position:absolute;visibility:visible;mso-wrap-style:square" from="2512,1170" to="2512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ad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RGnXGAAAA3AAAAA8AAAAAAAAA&#10;AAAAAAAAoQIAAGRycy9kb3ducmV2LnhtbFBLBQYAAAAABAAEAPkAAACUAwAAAAA=&#10;"/>
                <v:line id="Line 340" o:spid="_x0000_s1124" style="position:absolute;flip:y;visibility:visible;mso-wrap-style:square" from="370,1170" to="2512,1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l2s8UAAADcAAAADwAAAGRycy9kb3ducmV2LnhtbESPX2vCQBDE3wv9DscW+lYvEdGQeoZS&#10;KFZfxD+UPi65bRKa2wu5VaOf3isUfBxm5jfMvBhcq07Uh8azgXSUgCIuvW24MnDYf7xkoIIgW2w9&#10;k4ELBSgWjw9zzK0/85ZOO6lUhHDI0UAt0uVah7Imh2HkO+Lo/fjeoUTZV9r2eI5w1+pxkky1w4bj&#10;Qo0dvddU/u6OzkA321wzls1a0lWy/uLhu90vJ8Y8Pw1vr6CEBrmH/9uf1sB4OoG/M/EI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l2s8UAAADcAAAADwAAAAAAAAAA&#10;AAAAAAChAgAAZHJzL2Rvd25yZXYueG1sUEsFBgAAAAAEAAQA+QAAAJMDAAAAAA==&#10;" strokeweight=".25pt">
                  <v:stroke dashstyle="longDash"/>
                </v:line>
                <v:line id="Line 341" o:spid="_x0000_s1125" style="position:absolute;visibility:visible;mso-wrap-style:square" from="982,1170" to="1900,1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GHFMQAAADcAAAADwAAAGRycy9kb3ducmV2LnhtbESPT2sCMRTE7wW/Q3hCbzXbhYquRiml&#10;gngp/sHzI3luVjcvyya62376RhA8DjPzG2a+7F0tbtSGyrOC91EGglh7U3Gp4LBfvU1AhIhssPZM&#10;Cn4pwHIxeJljYXzHW7rtYikShEOBCmyMTSFl0JYchpFviJN38q3DmGRbStNil+CulnmWjaXDitOC&#10;xYa+LOnL7uoU/OX6YuUku9b7c6e/fzbxmG+mSr0O+88ZiEh9fIYf7bVRkI8/4H4mHQ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YcUxAAAANwAAAAPAAAAAAAAAAAA&#10;AAAAAKECAABkcnMvZG93bnJldi54bWxQSwUGAAAAAAQABAD5AAAAkgMAAAAA&#10;" strokeweight=".25pt">
                  <v:stroke dashstyle="longDash"/>
                </v:line>
                <v:line id="Line 342" o:spid="_x0000_s1126" style="position:absolute;flip:y;visibility:visible;mso-wrap-style:square" from="1441,252" to="1441,1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dNX8QAAADcAAAADwAAAGRycy9kb3ducmV2LnhtbESPQWvCQBSE7wX/w/KE3upGKalEVxGh&#10;1HqRqojHR/aZBLNvQ/apaX99VxA8DjPzDTOdd65WV2pD5dnAcJCAIs69rbgwsN99vo1BBUG2WHsm&#10;A78UYD7rvUwxs/7GP3TdSqEihEOGBkqRJtM65CU5DAPfEEfv5FuHEmVbaNviLcJdrUdJkmqHFceF&#10;EhtalpSftxdnoPnY/I1ZNmsZfifrA3fHevf1bsxrv1tMQAl18gw/2itrYJSmcD8Tj4Ce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F01fxAAAANwAAAAPAAAAAAAAAAAA&#10;AAAAAKECAABkcnMvZG93bnJldi54bWxQSwUGAAAAAAQABAD5AAAAkgMAAAAA&#10;" strokeweight=".25pt">
                  <v:stroke dashstyle="longDash"/>
                </v:line>
                <v:line id="Line 343" o:spid="_x0000_s1127" style="position:absolute;flip:x;visibility:visible;mso-wrap-style:square" from="370,252" to="1441,1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6dCcYAAADc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mb7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OnQnGAAAA3AAAAA8AAAAAAAAA&#10;AAAAAAAAoQIAAGRycy9kb3ducmV2LnhtbFBLBQYAAAAABAAEAPkAAACUAwAAAAA=&#10;"/>
                <v:line id="Line 344" o:spid="_x0000_s1128" style="position:absolute;visibility:visible;mso-wrap-style:square" from="1441,252" to="2512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<v:line id="Line 345" o:spid="_x0000_s1129" style="position:absolute;visibility:visible;mso-wrap-style:square" from="1441,252" to="1900,1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  <v:line id="Line 346" o:spid="_x0000_s1130" style="position:absolute;flip:x;visibility:visible;mso-wrap-style:square" from="982,252" to="1441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5zmb8AAADcAAAADwAAAGRycy9kb3ducmV2LnhtbERPzYrCMBC+C75DGMHLoqkeXKlGEamy&#10;7Mm/BxibsS02k9JErW+/c1jw+PH9L9edq9WT2lB5NjAZJ6CIc28rLgxczrvRHFSIyBZrz2TgTQHW&#10;q35vian1Lz7S8xQLJSEcUjRQxtikWoe8JIdh7Bti4W6+dRgFtoW2Lb4k3NV6miQz7bBiaSixoW1J&#10;+f30cAamv467S7ju5zPy+uuQZVXyzowZDrrNAlSkLn7E/+4fK75vmS9n5Ajo1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D5zmb8AAADcAAAADwAAAAAAAAAAAAAAAACh&#10;AgAAZHJzL2Rvd25yZXYueG1sUEsFBgAAAAAEAAQA+QAAAI0DAAAAAA==&#10;" strokeweight=".5pt">
                  <v:stroke dashstyle="dash"/>
                </v:line>
                <v:line id="Line 347" o:spid="_x0000_s1131" style="position:absolute;visibility:visible;mso-wrap-style:square" from="982,1170" to="982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xeQcQAAADcAAAADwAAAGRycy9kb3ducmV2LnhtbESPQWvCQBSE74L/YXlCL9JsDNRI6iq2&#10;ILQHpdWS8yP7mgSzb0N2TdJ/3xUEj8PMfMOst6NpRE+dqy0rWEQxCOLC6ppLBT/n/fMKhPPIGhvL&#10;pOCPHGw308kaM20H/qb+5EsRIOwyVFB532ZSuqIigy6yLXHwfm1n0AfZlVJ3OAS4aWQSx0tpsOaw&#10;UGFL7xUVl9PVKGCa5+Wh4dbEY/r59pXL9OXYK/U0G3evIDyN/hG+tz+0giRdwO1MOAJy8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HF5BxAAAANwAAAAPAAAAAAAAAAAA&#10;AAAAAKECAABkcnMvZG93bnJldi54bWxQSwUGAAAAAAQABAD5AAAAkgMAAAAA&#10;" strokeweight=".5pt">
                  <v:stroke dashstyle="dash"/>
                </v:line>
                <v:line id="Line 348" o:spid="_x0000_s1132" style="position:absolute;flip:y;visibility:visible;mso-wrap-style:square" from="370,2700" to="982,3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BIdcIAAADcAAAADwAAAGRycy9kb3ducmV2LnhtbESPQYvCMBSE74L/ITxhL6KpPah0TYtI&#10;lcXTWv0Bb5u3bdnmpTRR6783grDHYeabYTbZYFpxo941lhUs5hEI4tLqhisFl/N+tgbhPLLG1jIp&#10;eJCDLB2PNphoe+cT3QpfiVDCLkEFtfddIqUrazLo5rYjDt6v7Q36IPtK6h7vody0Mo6ipTTYcFio&#10;saNdTeVfcTUK4qPh4eJ+DuslWTn9zvMmeuRKfUyG7ScIT4P/D7/pLx24VQyvM+EIy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6BIdcIAAADcAAAADwAAAAAAAAAAAAAA&#10;AAChAgAAZHJzL2Rvd25yZXYueG1sUEsFBgAAAAAEAAQA+QAAAJADAAAAAA==&#10;" strokeweight=".5pt">
                  <v:stroke dashstyle="dash"/>
                </v:line>
                <v:line id="Line 349" o:spid="_x0000_s1133" style="position:absolute;visibility:visible;mso-wrap-style:square" from="982,2700" to="2512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JlrcUAAADcAAAADwAAAGRycy9kb3ducmV2LnhtbESPQWvCQBSE7wX/w/IEL9JsmlJToqtY&#10;oVAPLTUtnh/ZZxLMvg3ZbRL/vSsIPQ4z8w2z2oymET11rras4CmKQRAXVtdcKvj9eX98BeE8ssbG&#10;Mim4kIPNevKwwkzbgQ/U574UAcIuQwWV920mpSsqMugi2xIH72Q7gz7IrpS6wyHATSOTOF5IgzWH&#10;hQpb2lVUnPM/o4Bpfiw/G25NPKb7t++jTF++eqVm03G7BOFp9P/he/tDK0jSZ7idCUd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4JlrcUAAADcAAAADwAAAAAAAAAA&#10;AAAAAAChAgAAZHJzL2Rvd25yZXYueG1sUEsFBgAAAAAEAAQA+QAAAJMDAAAAAA==&#10;" strokeweight=".5pt">
                  <v:stroke dashstyle="dash"/>
                </v:line>
                <v:shape id="Text Box 350" o:spid="_x0000_s1134" type="#_x0000_t202" style="position:absolute;left:1329;width:194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ZF7c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ZF7cYAAADcAAAADwAAAAAAAAAAAAAAAACYAgAAZHJz&#10;L2Rvd25yZXYueG1sUEsFBgAAAAAEAAQA9QAAAIsDAAAAAA==&#10;" filled="f" stroked="f">
                  <v:textbox inset="0,0,0,0">
                    <w:txbxContent>
                      <w:p w:rsidR="00B13798" w:rsidRDefault="00B13798" w:rsidP="00B13798">
                        <w:r>
                          <w:t>S</w:t>
                        </w:r>
                      </w:p>
                    </w:txbxContent>
                  </v:textbox>
                </v:shape>
                <v:shape id="Text Box 351" o:spid="_x0000_s1135" type="#_x0000_t202" style="position:absolute;left:170;top:1611;width:194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rgd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rgdsYAAADcAAAADwAAAAAAAAAAAAAAAACYAgAAZHJz&#10;L2Rvd25yZXYueG1sUEsFBgAAAAAEAAQA9QAAAIsDAAAAAA==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352" o:spid="_x0000_s1136" type="#_x0000_t202" style="position:absolute;left:1046;top:963;width:194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+Ac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wnK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H4BxQAAANwAAAAPAAAAAAAAAAAAAAAAAJgCAABkcnMv&#10;ZG93bnJldi54bWxQSwUGAAAAAAQABAD1AAAAigMAAAAA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353" o:spid="_x0000_s1137" type="#_x0000_t202" style="position:absolute;left:2512;top:994;width:194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bmsYA&#10;AADcAAAADwAAAGRycy9kb3ducmV2LnhtbESPQWvCQBSE70L/w/IKvZlNPahN3YiUFgqCGNNDj6/Z&#10;Z7Ik+zbNbjX+e1cQehxm5htmtR5tJ040eONYwXOSgiCunDZcK/gqP6ZLED4ga+wck4ILeVjnD5MV&#10;ZtqduaDTIdQiQthnqKAJoc+k9FVDFn3ieuLoHd1gMUQ51FIPeI5w28lZms6lRcNxocGe3hqq2sOf&#10;VbD55uLd/O5+9sWxMGX5kvJ23ir19DhuXkEEGsN/+N7+1ApmiwXczsQj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TbmsYAAADcAAAADwAAAAAAAAAAAAAAAACYAgAAZHJz&#10;L2Rvd25yZXYueG1sUEsFBgAAAAAEAAQA9QAAAIsDAAAAAA==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354" o:spid="_x0000_s1138" type="#_x0000_t202" style="position:absolute;left:1901;top:1749;width:194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355" o:spid="_x0000_s1139" type="#_x0000_t202" style="position:absolute;left:1345;top:1468;width:195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H</w:t>
                        </w:r>
                      </w:p>
                    </w:txbxContent>
                  </v:textbox>
                </v:shape>
                <v:shape id="Text Box 356" o:spid="_x0000_s1140" type="#_x0000_t202" style="position:absolute;left:989;top:2451;width:251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D’</w:t>
                        </w:r>
                      </w:p>
                    </w:txbxContent>
                  </v:textbox>
                </v:shape>
                <v:shape id="Text Box 357" o:spid="_x0000_s1141" type="#_x0000_t202" style="position:absolute;top:3188;width:366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<v:textbox inset="0,0,0,0">
                    <w:txbxContent>
                      <w:p w:rsidR="00B13798" w:rsidRDefault="00B13798" w:rsidP="00B13798">
                        <w:pPr>
                          <w:jc w:val="right"/>
                        </w:pPr>
                        <w:r>
                          <w:t>A’</w:t>
                        </w:r>
                      </w:p>
                    </w:txbxContent>
                  </v:textbox>
                </v:shape>
                <v:shape id="Text Box 358" o:spid="_x0000_s1142" type="#_x0000_t202" style="position:absolute;left:2516;top:2568;width:364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C’</w:t>
                        </w:r>
                      </w:p>
                    </w:txbxContent>
                  </v:textbox>
                </v:shape>
                <v:shape id="Text Box 359" o:spid="_x0000_s1143" type="#_x0000_t202" style="position:absolute;left:1901;top:3288;width:259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<v:textbox inset="0,0,0,0">
                    <w:txbxContent>
                      <w:p w:rsidR="00B13798" w:rsidRDefault="00B13798" w:rsidP="00B13798">
                        <w:pPr>
                          <w:jc w:val="center"/>
                        </w:pPr>
                        <w:r>
                          <w:t>B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13798">
        <w:rPr>
          <w:rFonts w:cs="Arabic Transparent"/>
          <w:sz w:val="32"/>
          <w:szCs w:val="32"/>
          <w:rtl/>
          <w:lang w:val="fr-FR"/>
        </w:rPr>
        <w:t>3</w:t>
      </w:r>
      <w:r w:rsidRPr="00B13798">
        <w:rPr>
          <w:rFonts w:cs="Arabic Transparent"/>
          <w:sz w:val="32"/>
          <w:szCs w:val="32"/>
          <w:lang w:val="fr-FR"/>
        </w:rPr>
        <w:t>(</w:t>
      </w:r>
      <w:r w:rsidRPr="00B13798">
        <w:rPr>
          <w:rFonts w:cs="Arabic Transparent"/>
          <w:sz w:val="32"/>
          <w:szCs w:val="32"/>
          <w:rtl/>
          <w:lang w:val="fr-FR"/>
        </w:rPr>
        <w:t xml:space="preserve"> احسب 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405" w:dyaOrig="285">
          <v:shape id="_x0000_i1055" type="#_x0000_t75" style="width:20.4pt;height:14.25pt" o:ole="">
            <v:imagedata r:id="rId136" o:title=""/>
          </v:shape>
          <o:OLEObject Type="Embed" ProgID="Equation.3" ShapeID="_x0000_i1055" DrawAspect="Content" ObjectID="_1486045626" r:id="rId137"/>
        </w:object>
      </w:r>
      <w:r w:rsidRPr="00B13798">
        <w:rPr>
          <w:rFonts w:cs="Arabic Transparent"/>
          <w:sz w:val="32"/>
          <w:szCs w:val="32"/>
          <w:rtl/>
          <w:lang w:val="fr-FR"/>
        </w:rPr>
        <w:t xml:space="preserve">إرتفاع الهرم </w:t>
      </w:r>
      <w:r w:rsidRPr="00B13798">
        <w:t>SABCD</w:t>
      </w:r>
      <w:r w:rsidRPr="00B13798">
        <w:rPr>
          <w:rFonts w:cs="Arabic Transparent"/>
          <w:sz w:val="32"/>
          <w:szCs w:val="32"/>
          <w:rtl/>
          <w:lang w:val="fr-FR"/>
        </w:rPr>
        <w:t>.بين أن</w:t>
      </w:r>
      <w:r w:rsidRPr="00B13798">
        <w:rPr>
          <w:rFonts w:cs="Arabic Transparent"/>
          <w:position w:val="-6"/>
          <w:sz w:val="32"/>
          <w:szCs w:val="32"/>
          <w:lang w:val="fr-FR"/>
        </w:rPr>
        <w:object w:dxaOrig="405" w:dyaOrig="285">
          <v:shape id="_x0000_i1056" type="#_x0000_t75" style="width:20.4pt;height:14.25pt" o:ole="">
            <v:imagedata r:id="rId138" o:title=""/>
          </v:shape>
          <o:OLEObject Type="Embed" ProgID="Equation.3" ShapeID="_x0000_i1056" DrawAspect="Content" ObjectID="_1486045627" r:id="rId139"/>
        </w:object>
      </w:r>
      <w:r w:rsidRPr="00B13798">
        <w:rPr>
          <w:rFonts w:cs="Arabic Transparent"/>
          <w:sz w:val="32"/>
          <w:szCs w:val="32"/>
          <w:rtl/>
          <w:lang w:val="fr-FR"/>
        </w:rPr>
        <w:t xml:space="preserve"> يكتب على الشكل </w:t>
      </w:r>
      <w:r w:rsidRPr="00B13798">
        <w:t xml:space="preserve">3 </w:t>
      </w:r>
      <w:r w:rsidRPr="00B13798">
        <w:fldChar w:fldCharType="begin"/>
      </w:r>
      <w:r w:rsidRPr="00B13798">
        <w:instrText>EQ \</w:instrText>
      </w:r>
      <w:r w:rsidRPr="00B13798">
        <w:rPr>
          <w:i/>
        </w:rPr>
        <w:instrText>r</w:instrText>
      </w:r>
      <w:r w:rsidRPr="00B13798">
        <w:instrText>(2)</w:instrText>
      </w:r>
      <w:r w:rsidRPr="00B13798">
        <w:fldChar w:fldCharType="end"/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</w:rPr>
      </w:pPr>
      <w:r w:rsidRPr="00B13798">
        <w:rPr>
          <w:rFonts w:cs="Arabic Transparent"/>
          <w:sz w:val="32"/>
          <w:szCs w:val="32"/>
          <w:rtl/>
          <w:lang w:val="fr-FR"/>
        </w:rPr>
        <w:t>4</w:t>
      </w:r>
      <w:r w:rsidRPr="00B13798">
        <w:rPr>
          <w:rFonts w:cs="Arabic Transparent"/>
          <w:sz w:val="32"/>
          <w:szCs w:val="32"/>
          <w:lang w:val="fr-FR"/>
        </w:rPr>
        <w:t>(</w:t>
      </w:r>
      <w:r w:rsidRPr="00B13798">
        <w:rPr>
          <w:rFonts w:cs="Arabic Transparent"/>
          <w:sz w:val="32"/>
          <w:szCs w:val="32"/>
          <w:rtl/>
        </w:rPr>
        <w:t xml:space="preserve"> احسب حجم العلبة بالتقريب إلى الوحدة.</w:t>
      </w:r>
    </w:p>
    <w:p w:rsidR="00B13798" w:rsidRPr="00B13798" w:rsidRDefault="00B13798" w:rsidP="00B13798">
      <w:pPr>
        <w:rPr>
          <w:rFonts w:cs="Arabic Transparent"/>
          <w:sz w:val="32"/>
          <w:szCs w:val="32"/>
          <w:rtl/>
        </w:rPr>
      </w:pPr>
    </w:p>
    <w:p w:rsidR="00B13798" w:rsidRPr="00B13798" w:rsidRDefault="00B13798" w:rsidP="00B13798">
      <w:pPr>
        <w:rPr>
          <w:rFonts w:cs="Arabic Transparent"/>
          <w:sz w:val="32"/>
          <w:szCs w:val="32"/>
          <w:rtl/>
        </w:rPr>
      </w:pPr>
    </w:p>
    <w:p w:rsidR="00B13798" w:rsidRPr="00B13798" w:rsidRDefault="00B13798" w:rsidP="00B13798">
      <w:pPr>
        <w:rPr>
          <w:rFonts w:cs="Arabic Transparent"/>
          <w:sz w:val="32"/>
          <w:szCs w:val="32"/>
          <w:rtl/>
        </w:rPr>
      </w:pPr>
    </w:p>
    <w:p w:rsidR="00B13798" w:rsidRPr="00B13798" w:rsidRDefault="00B13798" w:rsidP="00B13798">
      <w:pPr>
        <w:rPr>
          <w:rFonts w:cs="Arabic Transparent"/>
          <w:sz w:val="32"/>
          <w:szCs w:val="32"/>
          <w:rtl/>
        </w:rPr>
      </w:pPr>
    </w:p>
    <w:p w:rsidR="008D49FB" w:rsidRDefault="008D49FB">
      <w:pPr>
        <w:bidi w:val="0"/>
        <w:rPr>
          <w:rFonts w:asciiTheme="majorBidi" w:hAnsiTheme="majorBidi" w:cstheme="majorBidi"/>
          <w:b/>
          <w:bCs/>
          <w:sz w:val="12"/>
          <w:szCs w:val="12"/>
          <w:lang w:val="fr-FR"/>
        </w:rPr>
      </w:pPr>
    </w:p>
    <w:sectPr w:rsidR="008D49FB" w:rsidSect="00DC7D27">
      <w:footerReference w:type="default" r:id="rId140"/>
      <w:pgSz w:w="11906" w:h="16838" w:code="9"/>
      <w:pgMar w:top="567" w:right="567" w:bottom="567" w:left="567" w:header="0" w:footer="397" w:gutter="0"/>
      <w:cols w:sep="1" w:space="34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3297" w:rsidRDefault="00173297" w:rsidP="00C7612A">
      <w:r>
        <w:separator/>
      </w:r>
    </w:p>
  </w:endnote>
  <w:endnote w:type="continuationSeparator" w:id="0">
    <w:p w:rsidR="00173297" w:rsidRDefault="00173297" w:rsidP="00C761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Heritage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6F5E" w:rsidRPr="000E1BFB" w:rsidRDefault="00A66F5E" w:rsidP="000E1BFB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3297" w:rsidRDefault="00173297" w:rsidP="00C7612A">
      <w:r>
        <w:separator/>
      </w:r>
    </w:p>
  </w:footnote>
  <w:footnote w:type="continuationSeparator" w:id="0">
    <w:p w:rsidR="00173297" w:rsidRDefault="00173297" w:rsidP="00C761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57C94"/>
    <w:multiLevelType w:val="hybridMultilevel"/>
    <w:tmpl w:val="67B62A3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8216F8"/>
    <w:multiLevelType w:val="hybridMultilevel"/>
    <w:tmpl w:val="CD720750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9522F2D"/>
    <w:multiLevelType w:val="hybridMultilevel"/>
    <w:tmpl w:val="376A58A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85687A"/>
    <w:multiLevelType w:val="singleLevel"/>
    <w:tmpl w:val="BA328EFA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4">
    <w:nsid w:val="0F2B05F9"/>
    <w:multiLevelType w:val="singleLevel"/>
    <w:tmpl w:val="B8DA1E30"/>
    <w:lvl w:ilvl="0">
      <w:start w:val="2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5">
    <w:nsid w:val="131839ED"/>
    <w:multiLevelType w:val="hybridMultilevel"/>
    <w:tmpl w:val="D97602F0"/>
    <w:lvl w:ilvl="0" w:tplc="0882C504">
      <w:numFmt w:val="bullet"/>
      <w:lvlText w:val=""/>
      <w:lvlJc w:val="left"/>
      <w:pPr>
        <w:ind w:left="1080" w:hanging="360"/>
      </w:pPr>
      <w:rPr>
        <w:rFonts w:ascii="Symbol" w:eastAsia="Times New Roman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4634818"/>
    <w:multiLevelType w:val="singleLevel"/>
    <w:tmpl w:val="B8DA1E30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7">
    <w:nsid w:val="16A20C4E"/>
    <w:multiLevelType w:val="hybridMultilevel"/>
    <w:tmpl w:val="97FC3258"/>
    <w:lvl w:ilvl="0" w:tplc="98BE53C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0D6518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20C306CF"/>
    <w:multiLevelType w:val="hybridMultilevel"/>
    <w:tmpl w:val="85D81DD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1847862"/>
    <w:multiLevelType w:val="hybridMultilevel"/>
    <w:tmpl w:val="3CD642CE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9031E98"/>
    <w:multiLevelType w:val="hybridMultilevel"/>
    <w:tmpl w:val="DCA2D784"/>
    <w:lvl w:ilvl="0" w:tplc="2FDEBDD2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4C04A3"/>
    <w:multiLevelType w:val="hybridMultilevel"/>
    <w:tmpl w:val="6AE691AA"/>
    <w:lvl w:ilvl="0" w:tplc="04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296B26DC"/>
    <w:multiLevelType w:val="hybridMultilevel"/>
    <w:tmpl w:val="BC62926C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0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D3C1081"/>
    <w:multiLevelType w:val="hybridMultilevel"/>
    <w:tmpl w:val="2794D61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CB11498"/>
    <w:multiLevelType w:val="hybridMultilevel"/>
    <w:tmpl w:val="E4F0497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04E34A9"/>
    <w:multiLevelType w:val="hybridMultilevel"/>
    <w:tmpl w:val="072675AA"/>
    <w:lvl w:ilvl="0" w:tplc="040C000F">
      <w:start w:val="1"/>
      <w:numFmt w:val="decimal"/>
      <w:lvlText w:val="%1."/>
      <w:lvlJc w:val="left"/>
      <w:pPr>
        <w:ind w:left="365" w:hanging="360"/>
      </w:pPr>
    </w:lvl>
    <w:lvl w:ilvl="1" w:tplc="040C0019" w:tentative="1">
      <w:start w:val="1"/>
      <w:numFmt w:val="lowerLetter"/>
      <w:lvlText w:val="%2."/>
      <w:lvlJc w:val="left"/>
      <w:pPr>
        <w:ind w:left="1085" w:hanging="360"/>
      </w:pPr>
    </w:lvl>
    <w:lvl w:ilvl="2" w:tplc="040C001B" w:tentative="1">
      <w:start w:val="1"/>
      <w:numFmt w:val="lowerRoman"/>
      <w:lvlText w:val="%3."/>
      <w:lvlJc w:val="right"/>
      <w:pPr>
        <w:ind w:left="1805" w:hanging="180"/>
      </w:pPr>
    </w:lvl>
    <w:lvl w:ilvl="3" w:tplc="040C000F" w:tentative="1">
      <w:start w:val="1"/>
      <w:numFmt w:val="decimal"/>
      <w:lvlText w:val="%4."/>
      <w:lvlJc w:val="left"/>
      <w:pPr>
        <w:ind w:left="2525" w:hanging="360"/>
      </w:pPr>
    </w:lvl>
    <w:lvl w:ilvl="4" w:tplc="040C0019" w:tentative="1">
      <w:start w:val="1"/>
      <w:numFmt w:val="lowerLetter"/>
      <w:lvlText w:val="%5."/>
      <w:lvlJc w:val="left"/>
      <w:pPr>
        <w:ind w:left="3245" w:hanging="360"/>
      </w:pPr>
    </w:lvl>
    <w:lvl w:ilvl="5" w:tplc="040C001B" w:tentative="1">
      <w:start w:val="1"/>
      <w:numFmt w:val="lowerRoman"/>
      <w:lvlText w:val="%6."/>
      <w:lvlJc w:val="right"/>
      <w:pPr>
        <w:ind w:left="3965" w:hanging="180"/>
      </w:pPr>
    </w:lvl>
    <w:lvl w:ilvl="6" w:tplc="040C000F" w:tentative="1">
      <w:start w:val="1"/>
      <w:numFmt w:val="decimal"/>
      <w:lvlText w:val="%7."/>
      <w:lvlJc w:val="left"/>
      <w:pPr>
        <w:ind w:left="4685" w:hanging="360"/>
      </w:pPr>
    </w:lvl>
    <w:lvl w:ilvl="7" w:tplc="040C0019" w:tentative="1">
      <w:start w:val="1"/>
      <w:numFmt w:val="lowerLetter"/>
      <w:lvlText w:val="%8."/>
      <w:lvlJc w:val="left"/>
      <w:pPr>
        <w:ind w:left="5405" w:hanging="360"/>
      </w:pPr>
    </w:lvl>
    <w:lvl w:ilvl="8" w:tplc="040C001B" w:tentative="1">
      <w:start w:val="1"/>
      <w:numFmt w:val="lowerRoman"/>
      <w:lvlText w:val="%9."/>
      <w:lvlJc w:val="right"/>
      <w:pPr>
        <w:ind w:left="6125" w:hanging="180"/>
      </w:pPr>
    </w:lvl>
  </w:abstractNum>
  <w:abstractNum w:abstractNumId="17">
    <w:nsid w:val="43B54621"/>
    <w:multiLevelType w:val="singleLevel"/>
    <w:tmpl w:val="50FA088C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8">
    <w:nsid w:val="4B135EE6"/>
    <w:multiLevelType w:val="hybridMultilevel"/>
    <w:tmpl w:val="D7208344"/>
    <w:lvl w:ilvl="0" w:tplc="85F696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CA472D6"/>
    <w:multiLevelType w:val="singleLevel"/>
    <w:tmpl w:val="7AFEF490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20">
    <w:nsid w:val="4D1D1B02"/>
    <w:multiLevelType w:val="singleLevel"/>
    <w:tmpl w:val="B8DA1E30"/>
    <w:lvl w:ilvl="0">
      <w:start w:val="3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1">
    <w:nsid w:val="4EDA37E4"/>
    <w:multiLevelType w:val="hybridMultilevel"/>
    <w:tmpl w:val="E3BC1E48"/>
    <w:lvl w:ilvl="0" w:tplc="040C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2500874"/>
    <w:multiLevelType w:val="hybridMultilevel"/>
    <w:tmpl w:val="FAA4E90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A42254"/>
    <w:multiLevelType w:val="hybridMultilevel"/>
    <w:tmpl w:val="A516BAD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954BAA"/>
    <w:multiLevelType w:val="singleLevel"/>
    <w:tmpl w:val="BA328EFA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5">
    <w:nsid w:val="543F2A7D"/>
    <w:multiLevelType w:val="hybridMultilevel"/>
    <w:tmpl w:val="811ED3D0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2814DE"/>
    <w:multiLevelType w:val="singleLevel"/>
    <w:tmpl w:val="559A79E4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7">
    <w:nsid w:val="5D070ED4"/>
    <w:multiLevelType w:val="hybridMultilevel"/>
    <w:tmpl w:val="D2686CEC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1F120AE"/>
    <w:multiLevelType w:val="hybridMultilevel"/>
    <w:tmpl w:val="CC14B28A"/>
    <w:lvl w:ilvl="0" w:tplc="040C0001">
      <w:start w:val="1"/>
      <w:numFmt w:val="bullet"/>
      <w:lvlText w:val=""/>
      <w:lvlJc w:val="left"/>
      <w:pPr>
        <w:ind w:left="1025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74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6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18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0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25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345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065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785" w:hanging="360"/>
      </w:pPr>
      <w:rPr>
        <w:rFonts w:ascii="Wingdings" w:hAnsi="Wingdings" w:hint="default"/>
      </w:rPr>
    </w:lvl>
  </w:abstractNum>
  <w:abstractNum w:abstractNumId="29">
    <w:nsid w:val="65401173"/>
    <w:multiLevelType w:val="hybridMultilevel"/>
    <w:tmpl w:val="9232F34C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C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C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C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0">
    <w:nsid w:val="659E1A07"/>
    <w:multiLevelType w:val="hybridMultilevel"/>
    <w:tmpl w:val="337A289C"/>
    <w:lvl w:ilvl="0" w:tplc="33A6EBC2">
      <w:start w:val="1"/>
      <w:numFmt w:val="decimal"/>
      <w:lvlText w:val="%1)"/>
      <w:lvlJc w:val="left"/>
      <w:pPr>
        <w:ind w:left="540" w:hanging="360"/>
      </w:pPr>
      <w:rPr>
        <w:rFonts w:eastAsia="Times New Roman"/>
      </w:rPr>
    </w:lvl>
    <w:lvl w:ilvl="1" w:tplc="040C0019">
      <w:start w:val="1"/>
      <w:numFmt w:val="lowerLetter"/>
      <w:lvlText w:val="%2."/>
      <w:lvlJc w:val="left"/>
      <w:pPr>
        <w:ind w:left="1260" w:hanging="360"/>
      </w:pPr>
    </w:lvl>
    <w:lvl w:ilvl="2" w:tplc="040C001B">
      <w:start w:val="1"/>
      <w:numFmt w:val="lowerRoman"/>
      <w:lvlText w:val="%3."/>
      <w:lvlJc w:val="right"/>
      <w:pPr>
        <w:ind w:left="1980" w:hanging="180"/>
      </w:pPr>
    </w:lvl>
    <w:lvl w:ilvl="3" w:tplc="040C000F">
      <w:start w:val="1"/>
      <w:numFmt w:val="decimal"/>
      <w:lvlText w:val="%4."/>
      <w:lvlJc w:val="left"/>
      <w:pPr>
        <w:ind w:left="2700" w:hanging="360"/>
      </w:pPr>
    </w:lvl>
    <w:lvl w:ilvl="4" w:tplc="040C0019">
      <w:start w:val="1"/>
      <w:numFmt w:val="lowerLetter"/>
      <w:lvlText w:val="%5."/>
      <w:lvlJc w:val="left"/>
      <w:pPr>
        <w:ind w:left="3420" w:hanging="360"/>
      </w:pPr>
    </w:lvl>
    <w:lvl w:ilvl="5" w:tplc="040C001B">
      <w:start w:val="1"/>
      <w:numFmt w:val="lowerRoman"/>
      <w:lvlText w:val="%6."/>
      <w:lvlJc w:val="right"/>
      <w:pPr>
        <w:ind w:left="4140" w:hanging="180"/>
      </w:pPr>
    </w:lvl>
    <w:lvl w:ilvl="6" w:tplc="040C000F">
      <w:start w:val="1"/>
      <w:numFmt w:val="decimal"/>
      <w:lvlText w:val="%7."/>
      <w:lvlJc w:val="left"/>
      <w:pPr>
        <w:ind w:left="4860" w:hanging="360"/>
      </w:pPr>
    </w:lvl>
    <w:lvl w:ilvl="7" w:tplc="040C0019">
      <w:start w:val="1"/>
      <w:numFmt w:val="lowerLetter"/>
      <w:lvlText w:val="%8."/>
      <w:lvlJc w:val="left"/>
      <w:pPr>
        <w:ind w:left="5580" w:hanging="360"/>
      </w:pPr>
    </w:lvl>
    <w:lvl w:ilvl="8" w:tplc="040C001B">
      <w:start w:val="1"/>
      <w:numFmt w:val="lowerRoman"/>
      <w:lvlText w:val="%9."/>
      <w:lvlJc w:val="right"/>
      <w:pPr>
        <w:ind w:left="6300" w:hanging="180"/>
      </w:pPr>
    </w:lvl>
  </w:abstractNum>
  <w:abstractNum w:abstractNumId="31">
    <w:nsid w:val="6E7F59AE"/>
    <w:multiLevelType w:val="hybridMultilevel"/>
    <w:tmpl w:val="840C54FA"/>
    <w:lvl w:ilvl="0" w:tplc="040C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2">
    <w:nsid w:val="7AAE258B"/>
    <w:multiLevelType w:val="hybridMultilevel"/>
    <w:tmpl w:val="D908B02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685FE0"/>
    <w:multiLevelType w:val="hybridMultilevel"/>
    <w:tmpl w:val="3484095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31"/>
  </w:num>
  <w:num w:numId="3">
    <w:abstractNumId w:val="5"/>
  </w:num>
  <w:num w:numId="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3"/>
  </w:num>
  <w:num w:numId="6">
    <w:abstractNumId w:val="33"/>
  </w:num>
  <w:num w:numId="7">
    <w:abstractNumId w:val="0"/>
  </w:num>
  <w:num w:numId="8">
    <w:abstractNumId w:val="2"/>
  </w:num>
  <w:num w:numId="9">
    <w:abstractNumId w:val="15"/>
  </w:num>
  <w:num w:numId="10">
    <w:abstractNumId w:val="7"/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5"/>
  </w:num>
  <w:num w:numId="15">
    <w:abstractNumId w:val="21"/>
  </w:num>
  <w:num w:numId="16">
    <w:abstractNumId w:val="1"/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5"/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</w:num>
  <w:num w:numId="22">
    <w:abstractNumId w:val="18"/>
  </w:num>
  <w:num w:numId="23">
    <w:abstractNumId w:val="19"/>
  </w:num>
  <w:num w:numId="24">
    <w:abstractNumId w:val="8"/>
  </w:num>
  <w:num w:numId="25">
    <w:abstractNumId w:val="3"/>
  </w:num>
  <w:num w:numId="26">
    <w:abstractNumId w:val="24"/>
  </w:num>
  <w:num w:numId="27">
    <w:abstractNumId w:val="17"/>
  </w:num>
  <w:num w:numId="28">
    <w:abstractNumId w:val="6"/>
  </w:num>
  <w:num w:numId="29">
    <w:abstractNumId w:val="4"/>
  </w:num>
  <w:num w:numId="30">
    <w:abstractNumId w:val="20"/>
  </w:num>
  <w:num w:numId="31">
    <w:abstractNumId w:val="26"/>
  </w:num>
  <w:num w:numId="3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7"/>
  </w:num>
  <w:num w:numId="34">
    <w:abstractNumId w:val="12"/>
  </w:num>
  <w:num w:numId="35">
    <w:abstractNumId w:val="16"/>
  </w:num>
  <w:num w:numId="36">
    <w:abstractNumId w:val="10"/>
  </w:num>
  <w:num w:numId="37">
    <w:abstractNumId w:val="13"/>
  </w:num>
  <w:num w:numId="3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8"/>
  </w:num>
  <w:num w:numId="41">
    <w:abstractNumId w:val="28"/>
  </w:num>
  <w:num w:numId="42">
    <w:abstractNumId w:val="30"/>
  </w:num>
  <w:num w:numId="43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6C9"/>
    <w:rsid w:val="0000285C"/>
    <w:rsid w:val="000178AD"/>
    <w:rsid w:val="00017DA0"/>
    <w:rsid w:val="00032D5E"/>
    <w:rsid w:val="00033E1E"/>
    <w:rsid w:val="00055BC7"/>
    <w:rsid w:val="00055E4A"/>
    <w:rsid w:val="00071424"/>
    <w:rsid w:val="000809E7"/>
    <w:rsid w:val="00081754"/>
    <w:rsid w:val="00083AD5"/>
    <w:rsid w:val="00085064"/>
    <w:rsid w:val="00087159"/>
    <w:rsid w:val="00090A1A"/>
    <w:rsid w:val="00096A67"/>
    <w:rsid w:val="000A3922"/>
    <w:rsid w:val="000B330D"/>
    <w:rsid w:val="000B4AFD"/>
    <w:rsid w:val="000C66FB"/>
    <w:rsid w:val="000D6E10"/>
    <w:rsid w:val="000D79E7"/>
    <w:rsid w:val="000E1BFB"/>
    <w:rsid w:val="000E77C0"/>
    <w:rsid w:val="000F09C7"/>
    <w:rsid w:val="000F0EFF"/>
    <w:rsid w:val="000F5726"/>
    <w:rsid w:val="000F704F"/>
    <w:rsid w:val="00110AD1"/>
    <w:rsid w:val="00112939"/>
    <w:rsid w:val="00112DD7"/>
    <w:rsid w:val="00117062"/>
    <w:rsid w:val="00121405"/>
    <w:rsid w:val="00124BC9"/>
    <w:rsid w:val="00127D4A"/>
    <w:rsid w:val="001419E6"/>
    <w:rsid w:val="00145836"/>
    <w:rsid w:val="0015235D"/>
    <w:rsid w:val="0015760B"/>
    <w:rsid w:val="0016180C"/>
    <w:rsid w:val="00173297"/>
    <w:rsid w:val="001838B6"/>
    <w:rsid w:val="0019490F"/>
    <w:rsid w:val="001A0120"/>
    <w:rsid w:val="001B4A2A"/>
    <w:rsid w:val="001D3A05"/>
    <w:rsid w:val="001D487C"/>
    <w:rsid w:val="001E098A"/>
    <w:rsid w:val="001F6001"/>
    <w:rsid w:val="0020153B"/>
    <w:rsid w:val="00206597"/>
    <w:rsid w:val="00214381"/>
    <w:rsid w:val="00232C95"/>
    <w:rsid w:val="0023413B"/>
    <w:rsid w:val="0023581B"/>
    <w:rsid w:val="002609E4"/>
    <w:rsid w:val="00261A8F"/>
    <w:rsid w:val="0028718F"/>
    <w:rsid w:val="002B767E"/>
    <w:rsid w:val="002E12A2"/>
    <w:rsid w:val="002F0600"/>
    <w:rsid w:val="002F14D9"/>
    <w:rsid w:val="002F3637"/>
    <w:rsid w:val="002F38A3"/>
    <w:rsid w:val="002F3E5C"/>
    <w:rsid w:val="002F7602"/>
    <w:rsid w:val="003129A6"/>
    <w:rsid w:val="00314175"/>
    <w:rsid w:val="003235D1"/>
    <w:rsid w:val="003241F5"/>
    <w:rsid w:val="00325718"/>
    <w:rsid w:val="00326055"/>
    <w:rsid w:val="00353356"/>
    <w:rsid w:val="00366746"/>
    <w:rsid w:val="00374BA2"/>
    <w:rsid w:val="003818BC"/>
    <w:rsid w:val="00392265"/>
    <w:rsid w:val="00393CCC"/>
    <w:rsid w:val="00393F49"/>
    <w:rsid w:val="00394EBA"/>
    <w:rsid w:val="00397CEF"/>
    <w:rsid w:val="003A1A96"/>
    <w:rsid w:val="003A2D23"/>
    <w:rsid w:val="003C266C"/>
    <w:rsid w:val="003E34F7"/>
    <w:rsid w:val="00406B10"/>
    <w:rsid w:val="004238BC"/>
    <w:rsid w:val="0042443F"/>
    <w:rsid w:val="0044012C"/>
    <w:rsid w:val="00442902"/>
    <w:rsid w:val="00457DAE"/>
    <w:rsid w:val="004658C4"/>
    <w:rsid w:val="00467AAF"/>
    <w:rsid w:val="00471C90"/>
    <w:rsid w:val="00473150"/>
    <w:rsid w:val="00474842"/>
    <w:rsid w:val="0048157F"/>
    <w:rsid w:val="0049630C"/>
    <w:rsid w:val="004A5B03"/>
    <w:rsid w:val="004C110B"/>
    <w:rsid w:val="004C18ED"/>
    <w:rsid w:val="004C7688"/>
    <w:rsid w:val="004D1C69"/>
    <w:rsid w:val="0050186B"/>
    <w:rsid w:val="00501BFF"/>
    <w:rsid w:val="00507644"/>
    <w:rsid w:val="00511949"/>
    <w:rsid w:val="00512840"/>
    <w:rsid w:val="00512B35"/>
    <w:rsid w:val="005221DD"/>
    <w:rsid w:val="00523C40"/>
    <w:rsid w:val="00527655"/>
    <w:rsid w:val="0053396D"/>
    <w:rsid w:val="00537FD3"/>
    <w:rsid w:val="005436A1"/>
    <w:rsid w:val="00563952"/>
    <w:rsid w:val="0056634E"/>
    <w:rsid w:val="005663C5"/>
    <w:rsid w:val="005827C8"/>
    <w:rsid w:val="005A12D3"/>
    <w:rsid w:val="005C005F"/>
    <w:rsid w:val="005C3FA7"/>
    <w:rsid w:val="005C7582"/>
    <w:rsid w:val="005D6FE8"/>
    <w:rsid w:val="005D7576"/>
    <w:rsid w:val="005E0B3F"/>
    <w:rsid w:val="005E3B1A"/>
    <w:rsid w:val="005E45BF"/>
    <w:rsid w:val="005F4F59"/>
    <w:rsid w:val="00606BD0"/>
    <w:rsid w:val="00614D02"/>
    <w:rsid w:val="00616782"/>
    <w:rsid w:val="00616A19"/>
    <w:rsid w:val="0062029E"/>
    <w:rsid w:val="00632D37"/>
    <w:rsid w:val="006338E5"/>
    <w:rsid w:val="0063747E"/>
    <w:rsid w:val="00652BC3"/>
    <w:rsid w:val="00654FDC"/>
    <w:rsid w:val="00661D3E"/>
    <w:rsid w:val="00673FE3"/>
    <w:rsid w:val="0068086E"/>
    <w:rsid w:val="00680E1B"/>
    <w:rsid w:val="006A488E"/>
    <w:rsid w:val="006B3D2F"/>
    <w:rsid w:val="006B722B"/>
    <w:rsid w:val="006B7797"/>
    <w:rsid w:val="006C20DC"/>
    <w:rsid w:val="006D1AD4"/>
    <w:rsid w:val="006D3BE0"/>
    <w:rsid w:val="006D6360"/>
    <w:rsid w:val="006D6F14"/>
    <w:rsid w:val="006E70B2"/>
    <w:rsid w:val="006F1DDC"/>
    <w:rsid w:val="006F3E07"/>
    <w:rsid w:val="007003BA"/>
    <w:rsid w:val="00700F39"/>
    <w:rsid w:val="0070782A"/>
    <w:rsid w:val="00710846"/>
    <w:rsid w:val="00714804"/>
    <w:rsid w:val="0071508B"/>
    <w:rsid w:val="007215F9"/>
    <w:rsid w:val="00724552"/>
    <w:rsid w:val="00734898"/>
    <w:rsid w:val="007350AA"/>
    <w:rsid w:val="00755ECD"/>
    <w:rsid w:val="00771BCE"/>
    <w:rsid w:val="0077794C"/>
    <w:rsid w:val="0078020C"/>
    <w:rsid w:val="00786216"/>
    <w:rsid w:val="00787FAE"/>
    <w:rsid w:val="0079259E"/>
    <w:rsid w:val="00794293"/>
    <w:rsid w:val="00794D81"/>
    <w:rsid w:val="00797184"/>
    <w:rsid w:val="007A5F3F"/>
    <w:rsid w:val="007C61A0"/>
    <w:rsid w:val="007E0C25"/>
    <w:rsid w:val="007E0CA7"/>
    <w:rsid w:val="007F1490"/>
    <w:rsid w:val="00803ABE"/>
    <w:rsid w:val="008062E2"/>
    <w:rsid w:val="00806CC6"/>
    <w:rsid w:val="00813E7C"/>
    <w:rsid w:val="00814CF9"/>
    <w:rsid w:val="00822C25"/>
    <w:rsid w:val="0082707E"/>
    <w:rsid w:val="00835F9C"/>
    <w:rsid w:val="00836485"/>
    <w:rsid w:val="008401B8"/>
    <w:rsid w:val="008534C5"/>
    <w:rsid w:val="00855D6A"/>
    <w:rsid w:val="0088277B"/>
    <w:rsid w:val="00891414"/>
    <w:rsid w:val="008920A8"/>
    <w:rsid w:val="008964FA"/>
    <w:rsid w:val="008A16C9"/>
    <w:rsid w:val="008A50C4"/>
    <w:rsid w:val="008C1E91"/>
    <w:rsid w:val="008C6955"/>
    <w:rsid w:val="008D072C"/>
    <w:rsid w:val="008D49FB"/>
    <w:rsid w:val="008E21B8"/>
    <w:rsid w:val="008F1674"/>
    <w:rsid w:val="0091029C"/>
    <w:rsid w:val="00910E1D"/>
    <w:rsid w:val="00911956"/>
    <w:rsid w:val="00926B20"/>
    <w:rsid w:val="009366B4"/>
    <w:rsid w:val="00937D57"/>
    <w:rsid w:val="009455F3"/>
    <w:rsid w:val="00950AF5"/>
    <w:rsid w:val="00952FD6"/>
    <w:rsid w:val="00960F34"/>
    <w:rsid w:val="0096343C"/>
    <w:rsid w:val="00963B9B"/>
    <w:rsid w:val="00975F04"/>
    <w:rsid w:val="00976D54"/>
    <w:rsid w:val="00981B08"/>
    <w:rsid w:val="009833A6"/>
    <w:rsid w:val="00990075"/>
    <w:rsid w:val="0099305F"/>
    <w:rsid w:val="009A0FF9"/>
    <w:rsid w:val="009B14F9"/>
    <w:rsid w:val="009B5DEC"/>
    <w:rsid w:val="009C5C0D"/>
    <w:rsid w:val="009D335E"/>
    <w:rsid w:val="009D46EC"/>
    <w:rsid w:val="009E2E4E"/>
    <w:rsid w:val="009E44CA"/>
    <w:rsid w:val="00A06B8D"/>
    <w:rsid w:val="00A1649D"/>
    <w:rsid w:val="00A167F3"/>
    <w:rsid w:val="00A23770"/>
    <w:rsid w:val="00A60CEC"/>
    <w:rsid w:val="00A60D98"/>
    <w:rsid w:val="00A63227"/>
    <w:rsid w:val="00A66F5E"/>
    <w:rsid w:val="00A6789A"/>
    <w:rsid w:val="00A72A8E"/>
    <w:rsid w:val="00A73051"/>
    <w:rsid w:val="00A74AF2"/>
    <w:rsid w:val="00A750C4"/>
    <w:rsid w:val="00A77030"/>
    <w:rsid w:val="00A91A91"/>
    <w:rsid w:val="00AA0AA1"/>
    <w:rsid w:val="00AA1FD4"/>
    <w:rsid w:val="00AA53BD"/>
    <w:rsid w:val="00AB2851"/>
    <w:rsid w:val="00AB3810"/>
    <w:rsid w:val="00AB55AB"/>
    <w:rsid w:val="00AC5B96"/>
    <w:rsid w:val="00AE3411"/>
    <w:rsid w:val="00AE7945"/>
    <w:rsid w:val="00AF1631"/>
    <w:rsid w:val="00AF1963"/>
    <w:rsid w:val="00AF20A5"/>
    <w:rsid w:val="00AF21A8"/>
    <w:rsid w:val="00AF5F1A"/>
    <w:rsid w:val="00AF7C33"/>
    <w:rsid w:val="00B04B17"/>
    <w:rsid w:val="00B05C46"/>
    <w:rsid w:val="00B13798"/>
    <w:rsid w:val="00B16C54"/>
    <w:rsid w:val="00B237BD"/>
    <w:rsid w:val="00B355E5"/>
    <w:rsid w:val="00B47497"/>
    <w:rsid w:val="00B507E4"/>
    <w:rsid w:val="00B5491D"/>
    <w:rsid w:val="00B618E9"/>
    <w:rsid w:val="00B62227"/>
    <w:rsid w:val="00B7440A"/>
    <w:rsid w:val="00B81427"/>
    <w:rsid w:val="00B8260A"/>
    <w:rsid w:val="00B84054"/>
    <w:rsid w:val="00B91993"/>
    <w:rsid w:val="00B91A2C"/>
    <w:rsid w:val="00B93EFA"/>
    <w:rsid w:val="00B94B94"/>
    <w:rsid w:val="00BB090C"/>
    <w:rsid w:val="00BC06D9"/>
    <w:rsid w:val="00BD57DC"/>
    <w:rsid w:val="00BE11E0"/>
    <w:rsid w:val="00BF01EF"/>
    <w:rsid w:val="00BF4D4D"/>
    <w:rsid w:val="00C0366F"/>
    <w:rsid w:val="00C052E6"/>
    <w:rsid w:val="00C0718C"/>
    <w:rsid w:val="00C14603"/>
    <w:rsid w:val="00C204E2"/>
    <w:rsid w:val="00C25CC9"/>
    <w:rsid w:val="00C5374F"/>
    <w:rsid w:val="00C602BC"/>
    <w:rsid w:val="00C61229"/>
    <w:rsid w:val="00C7612A"/>
    <w:rsid w:val="00C8291B"/>
    <w:rsid w:val="00C82FA0"/>
    <w:rsid w:val="00C84054"/>
    <w:rsid w:val="00C9159B"/>
    <w:rsid w:val="00C97EB0"/>
    <w:rsid w:val="00CA3FFB"/>
    <w:rsid w:val="00CB62B1"/>
    <w:rsid w:val="00CB6E9F"/>
    <w:rsid w:val="00CC5295"/>
    <w:rsid w:val="00CC5715"/>
    <w:rsid w:val="00CD0477"/>
    <w:rsid w:val="00CE13FC"/>
    <w:rsid w:val="00CE3ADD"/>
    <w:rsid w:val="00CF2D7A"/>
    <w:rsid w:val="00CF45AC"/>
    <w:rsid w:val="00D02DB0"/>
    <w:rsid w:val="00D0460B"/>
    <w:rsid w:val="00D15991"/>
    <w:rsid w:val="00D36AF1"/>
    <w:rsid w:val="00D36DC4"/>
    <w:rsid w:val="00D40588"/>
    <w:rsid w:val="00D47002"/>
    <w:rsid w:val="00D51AA8"/>
    <w:rsid w:val="00D53005"/>
    <w:rsid w:val="00D549F4"/>
    <w:rsid w:val="00D67F71"/>
    <w:rsid w:val="00D85201"/>
    <w:rsid w:val="00D91D8B"/>
    <w:rsid w:val="00D93B0E"/>
    <w:rsid w:val="00DA4AB4"/>
    <w:rsid w:val="00DB0CD8"/>
    <w:rsid w:val="00DB285C"/>
    <w:rsid w:val="00DB51B6"/>
    <w:rsid w:val="00DC1283"/>
    <w:rsid w:val="00DC2BB2"/>
    <w:rsid w:val="00DC2F25"/>
    <w:rsid w:val="00DC6EF6"/>
    <w:rsid w:val="00DC7D27"/>
    <w:rsid w:val="00DD2B27"/>
    <w:rsid w:val="00DD301E"/>
    <w:rsid w:val="00DD7C3B"/>
    <w:rsid w:val="00DE63EF"/>
    <w:rsid w:val="00E0728E"/>
    <w:rsid w:val="00E07CDA"/>
    <w:rsid w:val="00E103EC"/>
    <w:rsid w:val="00E1270C"/>
    <w:rsid w:val="00E2387C"/>
    <w:rsid w:val="00E26949"/>
    <w:rsid w:val="00E3143A"/>
    <w:rsid w:val="00E37C58"/>
    <w:rsid w:val="00E431F2"/>
    <w:rsid w:val="00E438CA"/>
    <w:rsid w:val="00E45D99"/>
    <w:rsid w:val="00E474DC"/>
    <w:rsid w:val="00E476A8"/>
    <w:rsid w:val="00E53B1E"/>
    <w:rsid w:val="00E57933"/>
    <w:rsid w:val="00E61280"/>
    <w:rsid w:val="00E70E9E"/>
    <w:rsid w:val="00E72ED1"/>
    <w:rsid w:val="00E82652"/>
    <w:rsid w:val="00E87EEB"/>
    <w:rsid w:val="00E90C1E"/>
    <w:rsid w:val="00E97953"/>
    <w:rsid w:val="00EA5897"/>
    <w:rsid w:val="00EA5FA4"/>
    <w:rsid w:val="00EA62FE"/>
    <w:rsid w:val="00EB6F52"/>
    <w:rsid w:val="00EC379C"/>
    <w:rsid w:val="00ED3A49"/>
    <w:rsid w:val="00F03EA7"/>
    <w:rsid w:val="00F17382"/>
    <w:rsid w:val="00F214C9"/>
    <w:rsid w:val="00F27615"/>
    <w:rsid w:val="00F330A2"/>
    <w:rsid w:val="00F36518"/>
    <w:rsid w:val="00F40F98"/>
    <w:rsid w:val="00F437C3"/>
    <w:rsid w:val="00F60252"/>
    <w:rsid w:val="00F658CC"/>
    <w:rsid w:val="00F666DC"/>
    <w:rsid w:val="00F73E61"/>
    <w:rsid w:val="00F82C50"/>
    <w:rsid w:val="00F843F4"/>
    <w:rsid w:val="00F92D83"/>
    <w:rsid w:val="00F976F7"/>
    <w:rsid w:val="00FA363B"/>
    <w:rsid w:val="00FB778D"/>
    <w:rsid w:val="00FC5415"/>
    <w:rsid w:val="00FD7440"/>
    <w:rsid w:val="00FE21A6"/>
    <w:rsid w:val="00FE29FA"/>
    <w:rsid w:val="00FE390F"/>
    <w:rsid w:val="00FF3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Followed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E7945"/>
    <w:pPr>
      <w:bidi/>
    </w:pPr>
    <w:rPr>
      <w:sz w:val="24"/>
      <w:szCs w:val="24"/>
      <w:lang w:val="en-US" w:eastAsia="en-US"/>
    </w:rPr>
  </w:style>
  <w:style w:type="paragraph" w:styleId="1">
    <w:name w:val="heading 1"/>
    <w:basedOn w:val="a"/>
    <w:next w:val="a"/>
    <w:link w:val="1Char"/>
    <w:qFormat/>
    <w:rsid w:val="0014583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qFormat/>
    <w:rsid w:val="00511949"/>
    <w:pPr>
      <w:keepNext/>
      <w:bidi w:val="0"/>
      <w:jc w:val="center"/>
      <w:outlineLvl w:val="1"/>
    </w:pPr>
    <w:rPr>
      <w:i/>
      <w:iCs/>
      <w:sz w:val="20"/>
      <w:szCs w:val="20"/>
      <w:lang w:val="fr-FR" w:eastAsia="zh-TW"/>
    </w:rPr>
  </w:style>
  <w:style w:type="paragraph" w:styleId="3">
    <w:name w:val="heading 3"/>
    <w:basedOn w:val="a"/>
    <w:next w:val="a"/>
    <w:link w:val="3Char"/>
    <w:semiHidden/>
    <w:unhideWhenUsed/>
    <w:qFormat/>
    <w:rsid w:val="00AC5B96"/>
    <w:pPr>
      <w:keepNext/>
      <w:tabs>
        <w:tab w:val="right" w:pos="566"/>
      </w:tabs>
      <w:ind w:left="566"/>
      <w:jc w:val="both"/>
      <w:outlineLvl w:val="2"/>
    </w:pPr>
    <w:rPr>
      <w:sz w:val="32"/>
      <w:szCs w:val="32"/>
      <w:lang w:val="fr-FR" w:eastAsia="fr-FR" w:bidi="ar-DZ"/>
    </w:rPr>
  </w:style>
  <w:style w:type="paragraph" w:styleId="4">
    <w:name w:val="heading 4"/>
    <w:basedOn w:val="a"/>
    <w:next w:val="a"/>
    <w:link w:val="4Char"/>
    <w:semiHidden/>
    <w:unhideWhenUsed/>
    <w:qFormat/>
    <w:rsid w:val="00AC5B96"/>
    <w:pPr>
      <w:keepNext/>
      <w:outlineLvl w:val="3"/>
    </w:pPr>
    <w:rPr>
      <w:b/>
      <w:bCs/>
      <w:i/>
      <w:iCs/>
      <w:sz w:val="32"/>
      <w:szCs w:val="32"/>
      <w:lang w:val="fr-FR" w:eastAsia="fr-FR" w:bidi="ar-DZ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A16C9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annotation reference"/>
    <w:basedOn w:val="a0"/>
    <w:rsid w:val="00EC379C"/>
    <w:rPr>
      <w:sz w:val="16"/>
      <w:szCs w:val="16"/>
    </w:rPr>
  </w:style>
  <w:style w:type="paragraph" w:styleId="a5">
    <w:name w:val="annotation text"/>
    <w:basedOn w:val="a"/>
    <w:link w:val="Char"/>
    <w:rsid w:val="00EC379C"/>
    <w:rPr>
      <w:sz w:val="20"/>
      <w:szCs w:val="20"/>
    </w:rPr>
  </w:style>
  <w:style w:type="paragraph" w:styleId="a6">
    <w:name w:val="annotation subject"/>
    <w:basedOn w:val="a5"/>
    <w:next w:val="a5"/>
    <w:link w:val="Char0"/>
    <w:rsid w:val="00EC379C"/>
    <w:rPr>
      <w:b/>
      <w:bCs/>
    </w:rPr>
  </w:style>
  <w:style w:type="paragraph" w:styleId="a7">
    <w:name w:val="Balloon Text"/>
    <w:basedOn w:val="a"/>
    <w:link w:val="Char1"/>
    <w:uiPriority w:val="99"/>
    <w:rsid w:val="00EC379C"/>
    <w:rPr>
      <w:rFonts w:ascii="Tahoma" w:hAnsi="Tahoma" w:cs="Tahoma"/>
      <w:sz w:val="16"/>
      <w:szCs w:val="16"/>
    </w:rPr>
  </w:style>
  <w:style w:type="character" w:customStyle="1" w:styleId="2Char">
    <w:name w:val="عنوان 2 Char"/>
    <w:basedOn w:val="a0"/>
    <w:link w:val="2"/>
    <w:rsid w:val="00511949"/>
    <w:rPr>
      <w:i/>
      <w:iCs/>
      <w:lang w:eastAsia="zh-TW"/>
    </w:rPr>
  </w:style>
  <w:style w:type="paragraph" w:customStyle="1" w:styleId="texte">
    <w:name w:val="texte"/>
    <w:basedOn w:val="a"/>
    <w:uiPriority w:val="99"/>
    <w:rsid w:val="00511949"/>
    <w:pPr>
      <w:bidi w:val="0"/>
      <w:jc w:val="both"/>
    </w:pPr>
    <w:rPr>
      <w:i/>
      <w:iCs/>
      <w:lang w:val="fr-FR" w:eastAsia="zh-TW"/>
    </w:rPr>
  </w:style>
  <w:style w:type="paragraph" w:customStyle="1" w:styleId="cornormal">
    <w:name w:val="cornormal"/>
    <w:basedOn w:val="a"/>
    <w:rsid w:val="00511949"/>
    <w:pPr>
      <w:bidi w:val="0"/>
      <w:spacing w:before="100" w:beforeAutospacing="1" w:after="100" w:afterAutospacing="1"/>
    </w:pPr>
    <w:rPr>
      <w:rFonts w:ascii="Trebuchet MS" w:hAnsi="Trebuchet MS"/>
      <w:sz w:val="20"/>
      <w:szCs w:val="20"/>
      <w:lang w:val="fr-FR" w:eastAsia="fr-FR"/>
    </w:rPr>
  </w:style>
  <w:style w:type="paragraph" w:customStyle="1" w:styleId="Exercice">
    <w:name w:val="Exercice"/>
    <w:basedOn w:val="a"/>
    <w:next w:val="texte"/>
    <w:rsid w:val="00511949"/>
    <w:pPr>
      <w:bidi w:val="0"/>
    </w:pPr>
    <w:rPr>
      <w:rFonts w:ascii="Heritage" w:hAnsi="Heritage"/>
      <w:u w:val="single"/>
      <w:lang w:val="fr-FR" w:eastAsia="fr-FR"/>
    </w:rPr>
  </w:style>
  <w:style w:type="paragraph" w:styleId="a8">
    <w:name w:val="footer"/>
    <w:basedOn w:val="a"/>
    <w:link w:val="Char2"/>
    <w:uiPriority w:val="99"/>
    <w:rsid w:val="00511949"/>
    <w:pPr>
      <w:tabs>
        <w:tab w:val="center" w:pos="4153"/>
        <w:tab w:val="right" w:pos="8306"/>
      </w:tabs>
    </w:pPr>
  </w:style>
  <w:style w:type="character" w:customStyle="1" w:styleId="Char2">
    <w:name w:val="تذييل الصفحة Char"/>
    <w:basedOn w:val="a0"/>
    <w:link w:val="a8"/>
    <w:uiPriority w:val="99"/>
    <w:rsid w:val="00511949"/>
    <w:rPr>
      <w:sz w:val="24"/>
      <w:szCs w:val="24"/>
      <w:lang w:val="en-US" w:eastAsia="en-US"/>
    </w:rPr>
  </w:style>
  <w:style w:type="character" w:styleId="a9">
    <w:name w:val="page number"/>
    <w:basedOn w:val="a0"/>
    <w:rsid w:val="00511949"/>
  </w:style>
  <w:style w:type="character" w:customStyle="1" w:styleId="Char1">
    <w:name w:val="نص في بالون Char"/>
    <w:basedOn w:val="a0"/>
    <w:link w:val="a7"/>
    <w:uiPriority w:val="99"/>
    <w:rsid w:val="00511949"/>
    <w:rPr>
      <w:rFonts w:ascii="Tahoma" w:hAnsi="Tahoma" w:cs="Tahoma"/>
      <w:sz w:val="16"/>
      <w:szCs w:val="16"/>
      <w:lang w:val="en-US" w:eastAsia="en-US"/>
    </w:rPr>
  </w:style>
  <w:style w:type="character" w:styleId="aa">
    <w:name w:val="Placeholder Text"/>
    <w:basedOn w:val="a0"/>
    <w:uiPriority w:val="99"/>
    <w:semiHidden/>
    <w:rsid w:val="00A60D98"/>
    <w:rPr>
      <w:color w:val="808080"/>
    </w:rPr>
  </w:style>
  <w:style w:type="paragraph" w:styleId="ab">
    <w:name w:val="List Paragraph"/>
    <w:basedOn w:val="a"/>
    <w:uiPriority w:val="34"/>
    <w:qFormat/>
    <w:rsid w:val="00A60D98"/>
    <w:pPr>
      <w:spacing w:before="120" w:after="120" w:line="240" w:lineRule="exact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ac">
    <w:name w:val="header"/>
    <w:basedOn w:val="a"/>
    <w:link w:val="Char3"/>
    <w:unhideWhenUsed/>
    <w:rsid w:val="00A60D98"/>
    <w:pPr>
      <w:tabs>
        <w:tab w:val="center" w:pos="4153"/>
        <w:tab w:val="right" w:pos="8306"/>
      </w:tabs>
    </w:pPr>
    <w:rPr>
      <w:rFonts w:ascii="Calibri" w:eastAsia="Calibri" w:hAnsi="Calibri" w:cs="Arial"/>
      <w:sz w:val="22"/>
      <w:szCs w:val="22"/>
    </w:rPr>
  </w:style>
  <w:style w:type="character" w:customStyle="1" w:styleId="Char3">
    <w:name w:val="رأس الصفحة Char"/>
    <w:basedOn w:val="a0"/>
    <w:link w:val="ac"/>
    <w:rsid w:val="00A60D98"/>
    <w:rPr>
      <w:rFonts w:ascii="Calibri" w:eastAsia="Calibri" w:hAnsi="Calibri" w:cs="Arial"/>
      <w:sz w:val="22"/>
      <w:szCs w:val="22"/>
      <w:lang w:val="en-US" w:eastAsia="en-US"/>
    </w:rPr>
  </w:style>
  <w:style w:type="character" w:customStyle="1" w:styleId="1Char">
    <w:name w:val="عنوان 1 Char"/>
    <w:basedOn w:val="a0"/>
    <w:link w:val="1"/>
    <w:rsid w:val="001458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paragraph" w:customStyle="1" w:styleId="Paragraphedeliste1">
    <w:name w:val="Paragraphe de liste1"/>
    <w:basedOn w:val="a"/>
    <w:rsid w:val="00145836"/>
    <w:pPr>
      <w:ind w:left="720"/>
    </w:pPr>
  </w:style>
  <w:style w:type="character" w:customStyle="1" w:styleId="Char">
    <w:name w:val="نص تعليق Char"/>
    <w:basedOn w:val="a0"/>
    <w:link w:val="a5"/>
    <w:rsid w:val="00145836"/>
    <w:rPr>
      <w:lang w:val="en-US" w:eastAsia="en-US"/>
    </w:rPr>
  </w:style>
  <w:style w:type="character" w:customStyle="1" w:styleId="Char0">
    <w:name w:val="موضوع تعليق Char"/>
    <w:basedOn w:val="Char"/>
    <w:link w:val="a6"/>
    <w:rsid w:val="00145836"/>
    <w:rPr>
      <w:b/>
      <w:bCs/>
      <w:lang w:val="en-US" w:eastAsia="en-US"/>
    </w:rPr>
  </w:style>
  <w:style w:type="paragraph" w:styleId="ad">
    <w:name w:val="Body Text"/>
    <w:basedOn w:val="a"/>
    <w:link w:val="Char4"/>
    <w:rsid w:val="00145836"/>
    <w:pPr>
      <w:bidi w:val="0"/>
      <w:spacing w:after="120"/>
    </w:pPr>
    <w:rPr>
      <w:lang w:val="fr-FR" w:eastAsia="fr-FR"/>
    </w:rPr>
  </w:style>
  <w:style w:type="character" w:customStyle="1" w:styleId="Char4">
    <w:name w:val="نص أساسي Char"/>
    <w:basedOn w:val="a0"/>
    <w:link w:val="ad"/>
    <w:rsid w:val="00145836"/>
    <w:rPr>
      <w:sz w:val="24"/>
      <w:szCs w:val="24"/>
    </w:rPr>
  </w:style>
  <w:style w:type="paragraph" w:styleId="ae">
    <w:name w:val="Title"/>
    <w:basedOn w:val="a"/>
    <w:link w:val="Char5"/>
    <w:qFormat/>
    <w:rsid w:val="00145836"/>
    <w:pPr>
      <w:bidi w:val="0"/>
      <w:jc w:val="center"/>
    </w:pPr>
    <w:rPr>
      <w:b/>
      <w:bCs/>
      <w:sz w:val="36"/>
      <w:szCs w:val="36"/>
      <w:lang w:val="fr-FR" w:eastAsia="fr-FR"/>
    </w:rPr>
  </w:style>
  <w:style w:type="character" w:customStyle="1" w:styleId="Char5">
    <w:name w:val="العنوان Char"/>
    <w:basedOn w:val="a0"/>
    <w:link w:val="ae"/>
    <w:rsid w:val="00145836"/>
    <w:rPr>
      <w:b/>
      <w:bCs/>
      <w:sz w:val="36"/>
      <w:szCs w:val="36"/>
    </w:rPr>
  </w:style>
  <w:style w:type="paragraph" w:styleId="af">
    <w:name w:val="Document Map"/>
    <w:basedOn w:val="a"/>
    <w:link w:val="Char6"/>
    <w:rsid w:val="00145836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Char6">
    <w:name w:val="مخطط المستند Char"/>
    <w:basedOn w:val="a0"/>
    <w:link w:val="af"/>
    <w:rsid w:val="00145836"/>
    <w:rPr>
      <w:rFonts w:ascii="Tahoma" w:hAnsi="Tahoma" w:cs="Tahoma"/>
      <w:shd w:val="clear" w:color="auto" w:fill="000080"/>
      <w:lang w:val="en-US" w:eastAsia="en-US"/>
    </w:rPr>
  </w:style>
  <w:style w:type="table" w:styleId="af0">
    <w:name w:val="Table Elegant"/>
    <w:basedOn w:val="a1"/>
    <w:rsid w:val="00145836"/>
    <w:rPr>
      <w:sz w:val="22"/>
      <w:szCs w:val="22"/>
      <w:lang w:eastAsia="en-US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1">
    <w:name w:val="No Spacing"/>
    <w:link w:val="Char7"/>
    <w:uiPriority w:val="1"/>
    <w:qFormat/>
    <w:rsid w:val="00145836"/>
    <w:rPr>
      <w:rFonts w:ascii="Calibri" w:hAnsi="Calibri" w:cs="Arial"/>
      <w:sz w:val="22"/>
      <w:szCs w:val="22"/>
      <w:lang w:eastAsia="en-US"/>
    </w:rPr>
  </w:style>
  <w:style w:type="character" w:customStyle="1" w:styleId="Char7">
    <w:name w:val="بلا تباعد Char"/>
    <w:basedOn w:val="a0"/>
    <w:link w:val="af1"/>
    <w:uiPriority w:val="1"/>
    <w:rsid w:val="00145836"/>
    <w:rPr>
      <w:rFonts w:ascii="Calibri" w:hAnsi="Calibri" w:cs="Arial"/>
      <w:sz w:val="22"/>
      <w:szCs w:val="22"/>
      <w:lang w:eastAsia="en-US"/>
    </w:rPr>
  </w:style>
  <w:style w:type="paragraph" w:styleId="af2">
    <w:name w:val="Plain Text"/>
    <w:basedOn w:val="a"/>
    <w:link w:val="Char8"/>
    <w:rsid w:val="00145836"/>
    <w:pPr>
      <w:bidi w:val="0"/>
    </w:pPr>
    <w:rPr>
      <w:rFonts w:ascii="Courier New" w:hAnsi="Courier New" w:cs="Courier New"/>
      <w:sz w:val="20"/>
      <w:szCs w:val="20"/>
      <w:lang w:val="fr-FR" w:eastAsia="fr-FR"/>
    </w:rPr>
  </w:style>
  <w:style w:type="character" w:customStyle="1" w:styleId="Char8">
    <w:name w:val="نص عادي Char"/>
    <w:basedOn w:val="a0"/>
    <w:link w:val="af2"/>
    <w:rsid w:val="00145836"/>
    <w:rPr>
      <w:rFonts w:ascii="Courier New" w:hAnsi="Courier New" w:cs="Courier New"/>
    </w:rPr>
  </w:style>
  <w:style w:type="paragraph" w:customStyle="1" w:styleId="10">
    <w:name w:val="بلا تباعد1"/>
    <w:uiPriority w:val="1"/>
    <w:qFormat/>
    <w:rsid w:val="00145836"/>
    <w:pPr>
      <w:bidi/>
    </w:pPr>
    <w:rPr>
      <w:rFonts w:ascii="Calibri" w:eastAsia="Calibri" w:hAnsi="Calibri" w:cs="Arial"/>
      <w:sz w:val="22"/>
      <w:szCs w:val="22"/>
      <w:lang w:val="en-US" w:eastAsia="en-US"/>
    </w:rPr>
  </w:style>
  <w:style w:type="character" w:customStyle="1" w:styleId="3Char">
    <w:name w:val="عنوان 3 Char"/>
    <w:basedOn w:val="a0"/>
    <w:link w:val="3"/>
    <w:semiHidden/>
    <w:rsid w:val="00AC5B96"/>
    <w:rPr>
      <w:sz w:val="32"/>
      <w:szCs w:val="32"/>
      <w:lang w:bidi="ar-DZ"/>
    </w:rPr>
  </w:style>
  <w:style w:type="character" w:customStyle="1" w:styleId="4Char">
    <w:name w:val="عنوان 4 Char"/>
    <w:basedOn w:val="a0"/>
    <w:link w:val="4"/>
    <w:semiHidden/>
    <w:rsid w:val="00AC5B96"/>
    <w:rPr>
      <w:b/>
      <w:bCs/>
      <w:i/>
      <w:iCs/>
      <w:sz w:val="32"/>
      <w:szCs w:val="32"/>
      <w:lang w:bidi="ar-DZ"/>
    </w:rPr>
  </w:style>
  <w:style w:type="character" w:styleId="Hyperlink">
    <w:name w:val="Hyperlink"/>
    <w:basedOn w:val="a0"/>
    <w:unhideWhenUsed/>
    <w:rsid w:val="00AC5B96"/>
    <w:rPr>
      <w:color w:val="0000FF"/>
      <w:u w:val="single"/>
    </w:rPr>
  </w:style>
  <w:style w:type="character" w:styleId="af3">
    <w:name w:val="FollowedHyperlink"/>
    <w:basedOn w:val="a0"/>
    <w:uiPriority w:val="99"/>
    <w:unhideWhenUsed/>
    <w:rsid w:val="00AC5B96"/>
    <w:rPr>
      <w:color w:val="800080" w:themeColor="followedHyperlink"/>
      <w:u w:val="single"/>
    </w:rPr>
  </w:style>
  <w:style w:type="paragraph" w:styleId="af4">
    <w:name w:val="footnote text"/>
    <w:basedOn w:val="a"/>
    <w:link w:val="Char9"/>
    <w:unhideWhenUsed/>
    <w:rsid w:val="00AC5B96"/>
    <w:rPr>
      <w:sz w:val="20"/>
      <w:szCs w:val="20"/>
    </w:rPr>
  </w:style>
  <w:style w:type="character" w:customStyle="1" w:styleId="Char9">
    <w:name w:val="نص حاشية سفلية Char"/>
    <w:basedOn w:val="a0"/>
    <w:link w:val="af4"/>
    <w:rsid w:val="00AC5B96"/>
    <w:rPr>
      <w:lang w:val="en-US" w:eastAsia="en-US"/>
    </w:rPr>
  </w:style>
  <w:style w:type="character" w:styleId="af5">
    <w:name w:val="footnote reference"/>
    <w:basedOn w:val="a0"/>
    <w:unhideWhenUsed/>
    <w:rsid w:val="00AC5B96"/>
    <w:rPr>
      <w:vertAlign w:val="superscript"/>
    </w:rPr>
  </w:style>
  <w:style w:type="paragraph" w:customStyle="1" w:styleId="titre">
    <w:name w:val="titre"/>
    <w:basedOn w:val="a"/>
    <w:next w:val="a"/>
    <w:rsid w:val="00214381"/>
    <w:pPr>
      <w:pBdr>
        <w:top w:val="double" w:sz="6" w:space="3" w:color="808000" w:shadow="1"/>
        <w:left w:val="double" w:sz="6" w:space="1" w:color="808000" w:shadow="1"/>
        <w:bottom w:val="double" w:sz="6" w:space="1" w:color="808000" w:shadow="1"/>
        <w:right w:val="double" w:sz="6" w:space="1" w:color="808000" w:shadow="1"/>
      </w:pBdr>
      <w:bidi w:val="0"/>
      <w:spacing w:before="120" w:line="360" w:lineRule="auto"/>
      <w:jc w:val="center"/>
    </w:pPr>
    <w:rPr>
      <w:rFonts w:ascii="Colonna MT" w:hAnsi="Colonna MT"/>
      <w:smallCaps/>
      <w:spacing w:val="30"/>
      <w:sz w:val="40"/>
      <w:szCs w:val="40"/>
      <w:lang w:val="fr-FR" w:eastAsia="fr-FR"/>
    </w:rPr>
  </w:style>
  <w:style w:type="paragraph" w:customStyle="1" w:styleId="sansretrait">
    <w:name w:val="sansretrait"/>
    <w:basedOn w:val="texte"/>
    <w:rsid w:val="00214381"/>
    <w:rPr>
      <w:lang w:eastAsia="fr-FR"/>
    </w:rPr>
  </w:style>
  <w:style w:type="table" w:customStyle="1" w:styleId="Grilledutableau1">
    <w:name w:val="Grille du tableau1"/>
    <w:basedOn w:val="a1"/>
    <w:next w:val="a3"/>
    <w:rsid w:val="00B13798"/>
    <w:pPr>
      <w:jc w:val="righ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0">
    <w:name w:val="Body Text Indent 3"/>
    <w:basedOn w:val="a"/>
    <w:link w:val="3Char0"/>
    <w:unhideWhenUsed/>
    <w:rsid w:val="00B13798"/>
    <w:pPr>
      <w:tabs>
        <w:tab w:val="left" w:pos="426"/>
      </w:tabs>
      <w:bidi w:val="0"/>
      <w:ind w:left="142"/>
    </w:pPr>
    <w:rPr>
      <w:rFonts w:ascii="Tahoma" w:hAnsi="Tahoma"/>
      <w:sz w:val="20"/>
      <w:szCs w:val="20"/>
      <w:lang w:val="fr-FR" w:eastAsia="fr-FR"/>
    </w:rPr>
  </w:style>
  <w:style w:type="character" w:customStyle="1" w:styleId="3Char0">
    <w:name w:val="نص أساسي بمسافة بادئة 3 Char"/>
    <w:basedOn w:val="a0"/>
    <w:link w:val="30"/>
    <w:rsid w:val="00B13798"/>
    <w:rPr>
      <w:rFonts w:ascii="Tahoma" w:hAnsi="Tahoma"/>
    </w:rPr>
  </w:style>
  <w:style w:type="table" w:customStyle="1" w:styleId="Grilledutableau2">
    <w:name w:val="Grille du tableau2"/>
    <w:basedOn w:val="a1"/>
    <w:next w:val="a3"/>
    <w:rsid w:val="00B13798"/>
    <w:pPr>
      <w:jc w:val="righ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Followed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E7945"/>
    <w:pPr>
      <w:bidi/>
    </w:pPr>
    <w:rPr>
      <w:sz w:val="24"/>
      <w:szCs w:val="24"/>
      <w:lang w:val="en-US" w:eastAsia="en-US"/>
    </w:rPr>
  </w:style>
  <w:style w:type="paragraph" w:styleId="1">
    <w:name w:val="heading 1"/>
    <w:basedOn w:val="a"/>
    <w:next w:val="a"/>
    <w:link w:val="1Char"/>
    <w:qFormat/>
    <w:rsid w:val="0014583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qFormat/>
    <w:rsid w:val="00511949"/>
    <w:pPr>
      <w:keepNext/>
      <w:bidi w:val="0"/>
      <w:jc w:val="center"/>
      <w:outlineLvl w:val="1"/>
    </w:pPr>
    <w:rPr>
      <w:i/>
      <w:iCs/>
      <w:sz w:val="20"/>
      <w:szCs w:val="20"/>
      <w:lang w:val="fr-FR" w:eastAsia="zh-TW"/>
    </w:rPr>
  </w:style>
  <w:style w:type="paragraph" w:styleId="3">
    <w:name w:val="heading 3"/>
    <w:basedOn w:val="a"/>
    <w:next w:val="a"/>
    <w:link w:val="3Char"/>
    <w:semiHidden/>
    <w:unhideWhenUsed/>
    <w:qFormat/>
    <w:rsid w:val="00AC5B96"/>
    <w:pPr>
      <w:keepNext/>
      <w:tabs>
        <w:tab w:val="right" w:pos="566"/>
      </w:tabs>
      <w:ind w:left="566"/>
      <w:jc w:val="both"/>
      <w:outlineLvl w:val="2"/>
    </w:pPr>
    <w:rPr>
      <w:sz w:val="32"/>
      <w:szCs w:val="32"/>
      <w:lang w:val="fr-FR" w:eastAsia="fr-FR" w:bidi="ar-DZ"/>
    </w:rPr>
  </w:style>
  <w:style w:type="paragraph" w:styleId="4">
    <w:name w:val="heading 4"/>
    <w:basedOn w:val="a"/>
    <w:next w:val="a"/>
    <w:link w:val="4Char"/>
    <w:semiHidden/>
    <w:unhideWhenUsed/>
    <w:qFormat/>
    <w:rsid w:val="00AC5B96"/>
    <w:pPr>
      <w:keepNext/>
      <w:outlineLvl w:val="3"/>
    </w:pPr>
    <w:rPr>
      <w:b/>
      <w:bCs/>
      <w:i/>
      <w:iCs/>
      <w:sz w:val="32"/>
      <w:szCs w:val="32"/>
      <w:lang w:val="fr-FR" w:eastAsia="fr-FR" w:bidi="ar-DZ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A16C9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annotation reference"/>
    <w:basedOn w:val="a0"/>
    <w:rsid w:val="00EC379C"/>
    <w:rPr>
      <w:sz w:val="16"/>
      <w:szCs w:val="16"/>
    </w:rPr>
  </w:style>
  <w:style w:type="paragraph" w:styleId="a5">
    <w:name w:val="annotation text"/>
    <w:basedOn w:val="a"/>
    <w:link w:val="Char"/>
    <w:rsid w:val="00EC379C"/>
    <w:rPr>
      <w:sz w:val="20"/>
      <w:szCs w:val="20"/>
    </w:rPr>
  </w:style>
  <w:style w:type="paragraph" w:styleId="a6">
    <w:name w:val="annotation subject"/>
    <w:basedOn w:val="a5"/>
    <w:next w:val="a5"/>
    <w:link w:val="Char0"/>
    <w:rsid w:val="00EC379C"/>
    <w:rPr>
      <w:b/>
      <w:bCs/>
    </w:rPr>
  </w:style>
  <w:style w:type="paragraph" w:styleId="a7">
    <w:name w:val="Balloon Text"/>
    <w:basedOn w:val="a"/>
    <w:link w:val="Char1"/>
    <w:uiPriority w:val="99"/>
    <w:rsid w:val="00EC379C"/>
    <w:rPr>
      <w:rFonts w:ascii="Tahoma" w:hAnsi="Tahoma" w:cs="Tahoma"/>
      <w:sz w:val="16"/>
      <w:szCs w:val="16"/>
    </w:rPr>
  </w:style>
  <w:style w:type="character" w:customStyle="1" w:styleId="2Char">
    <w:name w:val="عنوان 2 Char"/>
    <w:basedOn w:val="a0"/>
    <w:link w:val="2"/>
    <w:rsid w:val="00511949"/>
    <w:rPr>
      <w:i/>
      <w:iCs/>
      <w:lang w:eastAsia="zh-TW"/>
    </w:rPr>
  </w:style>
  <w:style w:type="paragraph" w:customStyle="1" w:styleId="texte">
    <w:name w:val="texte"/>
    <w:basedOn w:val="a"/>
    <w:uiPriority w:val="99"/>
    <w:rsid w:val="00511949"/>
    <w:pPr>
      <w:bidi w:val="0"/>
      <w:jc w:val="both"/>
    </w:pPr>
    <w:rPr>
      <w:i/>
      <w:iCs/>
      <w:lang w:val="fr-FR" w:eastAsia="zh-TW"/>
    </w:rPr>
  </w:style>
  <w:style w:type="paragraph" w:customStyle="1" w:styleId="cornormal">
    <w:name w:val="cornormal"/>
    <w:basedOn w:val="a"/>
    <w:rsid w:val="00511949"/>
    <w:pPr>
      <w:bidi w:val="0"/>
      <w:spacing w:before="100" w:beforeAutospacing="1" w:after="100" w:afterAutospacing="1"/>
    </w:pPr>
    <w:rPr>
      <w:rFonts w:ascii="Trebuchet MS" w:hAnsi="Trebuchet MS"/>
      <w:sz w:val="20"/>
      <w:szCs w:val="20"/>
      <w:lang w:val="fr-FR" w:eastAsia="fr-FR"/>
    </w:rPr>
  </w:style>
  <w:style w:type="paragraph" w:customStyle="1" w:styleId="Exercice">
    <w:name w:val="Exercice"/>
    <w:basedOn w:val="a"/>
    <w:next w:val="texte"/>
    <w:rsid w:val="00511949"/>
    <w:pPr>
      <w:bidi w:val="0"/>
    </w:pPr>
    <w:rPr>
      <w:rFonts w:ascii="Heritage" w:hAnsi="Heritage"/>
      <w:u w:val="single"/>
      <w:lang w:val="fr-FR" w:eastAsia="fr-FR"/>
    </w:rPr>
  </w:style>
  <w:style w:type="paragraph" w:styleId="a8">
    <w:name w:val="footer"/>
    <w:basedOn w:val="a"/>
    <w:link w:val="Char2"/>
    <w:uiPriority w:val="99"/>
    <w:rsid w:val="00511949"/>
    <w:pPr>
      <w:tabs>
        <w:tab w:val="center" w:pos="4153"/>
        <w:tab w:val="right" w:pos="8306"/>
      </w:tabs>
    </w:pPr>
  </w:style>
  <w:style w:type="character" w:customStyle="1" w:styleId="Char2">
    <w:name w:val="تذييل الصفحة Char"/>
    <w:basedOn w:val="a0"/>
    <w:link w:val="a8"/>
    <w:uiPriority w:val="99"/>
    <w:rsid w:val="00511949"/>
    <w:rPr>
      <w:sz w:val="24"/>
      <w:szCs w:val="24"/>
      <w:lang w:val="en-US" w:eastAsia="en-US"/>
    </w:rPr>
  </w:style>
  <w:style w:type="character" w:styleId="a9">
    <w:name w:val="page number"/>
    <w:basedOn w:val="a0"/>
    <w:rsid w:val="00511949"/>
  </w:style>
  <w:style w:type="character" w:customStyle="1" w:styleId="Char1">
    <w:name w:val="نص في بالون Char"/>
    <w:basedOn w:val="a0"/>
    <w:link w:val="a7"/>
    <w:uiPriority w:val="99"/>
    <w:rsid w:val="00511949"/>
    <w:rPr>
      <w:rFonts w:ascii="Tahoma" w:hAnsi="Tahoma" w:cs="Tahoma"/>
      <w:sz w:val="16"/>
      <w:szCs w:val="16"/>
      <w:lang w:val="en-US" w:eastAsia="en-US"/>
    </w:rPr>
  </w:style>
  <w:style w:type="character" w:styleId="aa">
    <w:name w:val="Placeholder Text"/>
    <w:basedOn w:val="a0"/>
    <w:uiPriority w:val="99"/>
    <w:semiHidden/>
    <w:rsid w:val="00A60D98"/>
    <w:rPr>
      <w:color w:val="808080"/>
    </w:rPr>
  </w:style>
  <w:style w:type="paragraph" w:styleId="ab">
    <w:name w:val="List Paragraph"/>
    <w:basedOn w:val="a"/>
    <w:uiPriority w:val="34"/>
    <w:qFormat/>
    <w:rsid w:val="00A60D98"/>
    <w:pPr>
      <w:spacing w:before="120" w:after="120" w:line="240" w:lineRule="exact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ac">
    <w:name w:val="header"/>
    <w:basedOn w:val="a"/>
    <w:link w:val="Char3"/>
    <w:unhideWhenUsed/>
    <w:rsid w:val="00A60D98"/>
    <w:pPr>
      <w:tabs>
        <w:tab w:val="center" w:pos="4153"/>
        <w:tab w:val="right" w:pos="8306"/>
      </w:tabs>
    </w:pPr>
    <w:rPr>
      <w:rFonts w:ascii="Calibri" w:eastAsia="Calibri" w:hAnsi="Calibri" w:cs="Arial"/>
      <w:sz w:val="22"/>
      <w:szCs w:val="22"/>
    </w:rPr>
  </w:style>
  <w:style w:type="character" w:customStyle="1" w:styleId="Char3">
    <w:name w:val="رأس الصفحة Char"/>
    <w:basedOn w:val="a0"/>
    <w:link w:val="ac"/>
    <w:rsid w:val="00A60D98"/>
    <w:rPr>
      <w:rFonts w:ascii="Calibri" w:eastAsia="Calibri" w:hAnsi="Calibri" w:cs="Arial"/>
      <w:sz w:val="22"/>
      <w:szCs w:val="22"/>
      <w:lang w:val="en-US" w:eastAsia="en-US"/>
    </w:rPr>
  </w:style>
  <w:style w:type="character" w:customStyle="1" w:styleId="1Char">
    <w:name w:val="عنوان 1 Char"/>
    <w:basedOn w:val="a0"/>
    <w:link w:val="1"/>
    <w:rsid w:val="001458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paragraph" w:customStyle="1" w:styleId="Paragraphedeliste1">
    <w:name w:val="Paragraphe de liste1"/>
    <w:basedOn w:val="a"/>
    <w:rsid w:val="00145836"/>
    <w:pPr>
      <w:ind w:left="720"/>
    </w:pPr>
  </w:style>
  <w:style w:type="character" w:customStyle="1" w:styleId="Char">
    <w:name w:val="نص تعليق Char"/>
    <w:basedOn w:val="a0"/>
    <w:link w:val="a5"/>
    <w:rsid w:val="00145836"/>
    <w:rPr>
      <w:lang w:val="en-US" w:eastAsia="en-US"/>
    </w:rPr>
  </w:style>
  <w:style w:type="character" w:customStyle="1" w:styleId="Char0">
    <w:name w:val="موضوع تعليق Char"/>
    <w:basedOn w:val="Char"/>
    <w:link w:val="a6"/>
    <w:rsid w:val="00145836"/>
    <w:rPr>
      <w:b/>
      <w:bCs/>
      <w:lang w:val="en-US" w:eastAsia="en-US"/>
    </w:rPr>
  </w:style>
  <w:style w:type="paragraph" w:styleId="ad">
    <w:name w:val="Body Text"/>
    <w:basedOn w:val="a"/>
    <w:link w:val="Char4"/>
    <w:rsid w:val="00145836"/>
    <w:pPr>
      <w:bidi w:val="0"/>
      <w:spacing w:after="120"/>
    </w:pPr>
    <w:rPr>
      <w:lang w:val="fr-FR" w:eastAsia="fr-FR"/>
    </w:rPr>
  </w:style>
  <w:style w:type="character" w:customStyle="1" w:styleId="Char4">
    <w:name w:val="نص أساسي Char"/>
    <w:basedOn w:val="a0"/>
    <w:link w:val="ad"/>
    <w:rsid w:val="00145836"/>
    <w:rPr>
      <w:sz w:val="24"/>
      <w:szCs w:val="24"/>
    </w:rPr>
  </w:style>
  <w:style w:type="paragraph" w:styleId="ae">
    <w:name w:val="Title"/>
    <w:basedOn w:val="a"/>
    <w:link w:val="Char5"/>
    <w:qFormat/>
    <w:rsid w:val="00145836"/>
    <w:pPr>
      <w:bidi w:val="0"/>
      <w:jc w:val="center"/>
    </w:pPr>
    <w:rPr>
      <w:b/>
      <w:bCs/>
      <w:sz w:val="36"/>
      <w:szCs w:val="36"/>
      <w:lang w:val="fr-FR" w:eastAsia="fr-FR"/>
    </w:rPr>
  </w:style>
  <w:style w:type="character" w:customStyle="1" w:styleId="Char5">
    <w:name w:val="العنوان Char"/>
    <w:basedOn w:val="a0"/>
    <w:link w:val="ae"/>
    <w:rsid w:val="00145836"/>
    <w:rPr>
      <w:b/>
      <w:bCs/>
      <w:sz w:val="36"/>
      <w:szCs w:val="36"/>
    </w:rPr>
  </w:style>
  <w:style w:type="paragraph" w:styleId="af">
    <w:name w:val="Document Map"/>
    <w:basedOn w:val="a"/>
    <w:link w:val="Char6"/>
    <w:rsid w:val="00145836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Char6">
    <w:name w:val="مخطط المستند Char"/>
    <w:basedOn w:val="a0"/>
    <w:link w:val="af"/>
    <w:rsid w:val="00145836"/>
    <w:rPr>
      <w:rFonts w:ascii="Tahoma" w:hAnsi="Tahoma" w:cs="Tahoma"/>
      <w:shd w:val="clear" w:color="auto" w:fill="000080"/>
      <w:lang w:val="en-US" w:eastAsia="en-US"/>
    </w:rPr>
  </w:style>
  <w:style w:type="table" w:styleId="af0">
    <w:name w:val="Table Elegant"/>
    <w:basedOn w:val="a1"/>
    <w:rsid w:val="00145836"/>
    <w:rPr>
      <w:sz w:val="22"/>
      <w:szCs w:val="22"/>
      <w:lang w:eastAsia="en-US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1">
    <w:name w:val="No Spacing"/>
    <w:link w:val="Char7"/>
    <w:uiPriority w:val="1"/>
    <w:qFormat/>
    <w:rsid w:val="00145836"/>
    <w:rPr>
      <w:rFonts w:ascii="Calibri" w:hAnsi="Calibri" w:cs="Arial"/>
      <w:sz w:val="22"/>
      <w:szCs w:val="22"/>
      <w:lang w:eastAsia="en-US"/>
    </w:rPr>
  </w:style>
  <w:style w:type="character" w:customStyle="1" w:styleId="Char7">
    <w:name w:val="بلا تباعد Char"/>
    <w:basedOn w:val="a0"/>
    <w:link w:val="af1"/>
    <w:uiPriority w:val="1"/>
    <w:rsid w:val="00145836"/>
    <w:rPr>
      <w:rFonts w:ascii="Calibri" w:hAnsi="Calibri" w:cs="Arial"/>
      <w:sz w:val="22"/>
      <w:szCs w:val="22"/>
      <w:lang w:eastAsia="en-US"/>
    </w:rPr>
  </w:style>
  <w:style w:type="paragraph" w:styleId="af2">
    <w:name w:val="Plain Text"/>
    <w:basedOn w:val="a"/>
    <w:link w:val="Char8"/>
    <w:rsid w:val="00145836"/>
    <w:pPr>
      <w:bidi w:val="0"/>
    </w:pPr>
    <w:rPr>
      <w:rFonts w:ascii="Courier New" w:hAnsi="Courier New" w:cs="Courier New"/>
      <w:sz w:val="20"/>
      <w:szCs w:val="20"/>
      <w:lang w:val="fr-FR" w:eastAsia="fr-FR"/>
    </w:rPr>
  </w:style>
  <w:style w:type="character" w:customStyle="1" w:styleId="Char8">
    <w:name w:val="نص عادي Char"/>
    <w:basedOn w:val="a0"/>
    <w:link w:val="af2"/>
    <w:rsid w:val="00145836"/>
    <w:rPr>
      <w:rFonts w:ascii="Courier New" w:hAnsi="Courier New" w:cs="Courier New"/>
    </w:rPr>
  </w:style>
  <w:style w:type="paragraph" w:customStyle="1" w:styleId="10">
    <w:name w:val="بلا تباعد1"/>
    <w:uiPriority w:val="1"/>
    <w:qFormat/>
    <w:rsid w:val="00145836"/>
    <w:pPr>
      <w:bidi/>
    </w:pPr>
    <w:rPr>
      <w:rFonts w:ascii="Calibri" w:eastAsia="Calibri" w:hAnsi="Calibri" w:cs="Arial"/>
      <w:sz w:val="22"/>
      <w:szCs w:val="22"/>
      <w:lang w:val="en-US" w:eastAsia="en-US"/>
    </w:rPr>
  </w:style>
  <w:style w:type="character" w:customStyle="1" w:styleId="3Char">
    <w:name w:val="عنوان 3 Char"/>
    <w:basedOn w:val="a0"/>
    <w:link w:val="3"/>
    <w:semiHidden/>
    <w:rsid w:val="00AC5B96"/>
    <w:rPr>
      <w:sz w:val="32"/>
      <w:szCs w:val="32"/>
      <w:lang w:bidi="ar-DZ"/>
    </w:rPr>
  </w:style>
  <w:style w:type="character" w:customStyle="1" w:styleId="4Char">
    <w:name w:val="عنوان 4 Char"/>
    <w:basedOn w:val="a0"/>
    <w:link w:val="4"/>
    <w:semiHidden/>
    <w:rsid w:val="00AC5B96"/>
    <w:rPr>
      <w:b/>
      <w:bCs/>
      <w:i/>
      <w:iCs/>
      <w:sz w:val="32"/>
      <w:szCs w:val="32"/>
      <w:lang w:bidi="ar-DZ"/>
    </w:rPr>
  </w:style>
  <w:style w:type="character" w:styleId="Hyperlink">
    <w:name w:val="Hyperlink"/>
    <w:basedOn w:val="a0"/>
    <w:unhideWhenUsed/>
    <w:rsid w:val="00AC5B96"/>
    <w:rPr>
      <w:color w:val="0000FF"/>
      <w:u w:val="single"/>
    </w:rPr>
  </w:style>
  <w:style w:type="character" w:styleId="af3">
    <w:name w:val="FollowedHyperlink"/>
    <w:basedOn w:val="a0"/>
    <w:uiPriority w:val="99"/>
    <w:unhideWhenUsed/>
    <w:rsid w:val="00AC5B96"/>
    <w:rPr>
      <w:color w:val="800080" w:themeColor="followedHyperlink"/>
      <w:u w:val="single"/>
    </w:rPr>
  </w:style>
  <w:style w:type="paragraph" w:styleId="af4">
    <w:name w:val="footnote text"/>
    <w:basedOn w:val="a"/>
    <w:link w:val="Char9"/>
    <w:unhideWhenUsed/>
    <w:rsid w:val="00AC5B96"/>
    <w:rPr>
      <w:sz w:val="20"/>
      <w:szCs w:val="20"/>
    </w:rPr>
  </w:style>
  <w:style w:type="character" w:customStyle="1" w:styleId="Char9">
    <w:name w:val="نص حاشية سفلية Char"/>
    <w:basedOn w:val="a0"/>
    <w:link w:val="af4"/>
    <w:rsid w:val="00AC5B96"/>
    <w:rPr>
      <w:lang w:val="en-US" w:eastAsia="en-US"/>
    </w:rPr>
  </w:style>
  <w:style w:type="character" w:styleId="af5">
    <w:name w:val="footnote reference"/>
    <w:basedOn w:val="a0"/>
    <w:unhideWhenUsed/>
    <w:rsid w:val="00AC5B96"/>
    <w:rPr>
      <w:vertAlign w:val="superscript"/>
    </w:rPr>
  </w:style>
  <w:style w:type="paragraph" w:customStyle="1" w:styleId="titre">
    <w:name w:val="titre"/>
    <w:basedOn w:val="a"/>
    <w:next w:val="a"/>
    <w:rsid w:val="00214381"/>
    <w:pPr>
      <w:pBdr>
        <w:top w:val="double" w:sz="6" w:space="3" w:color="808000" w:shadow="1"/>
        <w:left w:val="double" w:sz="6" w:space="1" w:color="808000" w:shadow="1"/>
        <w:bottom w:val="double" w:sz="6" w:space="1" w:color="808000" w:shadow="1"/>
        <w:right w:val="double" w:sz="6" w:space="1" w:color="808000" w:shadow="1"/>
      </w:pBdr>
      <w:bidi w:val="0"/>
      <w:spacing w:before="120" w:line="360" w:lineRule="auto"/>
      <w:jc w:val="center"/>
    </w:pPr>
    <w:rPr>
      <w:rFonts w:ascii="Colonna MT" w:hAnsi="Colonna MT"/>
      <w:smallCaps/>
      <w:spacing w:val="30"/>
      <w:sz w:val="40"/>
      <w:szCs w:val="40"/>
      <w:lang w:val="fr-FR" w:eastAsia="fr-FR"/>
    </w:rPr>
  </w:style>
  <w:style w:type="paragraph" w:customStyle="1" w:styleId="sansretrait">
    <w:name w:val="sansretrait"/>
    <w:basedOn w:val="texte"/>
    <w:rsid w:val="00214381"/>
    <w:rPr>
      <w:lang w:eastAsia="fr-FR"/>
    </w:rPr>
  </w:style>
  <w:style w:type="table" w:customStyle="1" w:styleId="Grilledutableau1">
    <w:name w:val="Grille du tableau1"/>
    <w:basedOn w:val="a1"/>
    <w:next w:val="a3"/>
    <w:rsid w:val="00B13798"/>
    <w:pPr>
      <w:jc w:val="righ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0">
    <w:name w:val="Body Text Indent 3"/>
    <w:basedOn w:val="a"/>
    <w:link w:val="3Char0"/>
    <w:unhideWhenUsed/>
    <w:rsid w:val="00B13798"/>
    <w:pPr>
      <w:tabs>
        <w:tab w:val="left" w:pos="426"/>
      </w:tabs>
      <w:bidi w:val="0"/>
      <w:ind w:left="142"/>
    </w:pPr>
    <w:rPr>
      <w:rFonts w:ascii="Tahoma" w:hAnsi="Tahoma"/>
      <w:sz w:val="20"/>
      <w:szCs w:val="20"/>
      <w:lang w:val="fr-FR" w:eastAsia="fr-FR"/>
    </w:rPr>
  </w:style>
  <w:style w:type="character" w:customStyle="1" w:styleId="3Char0">
    <w:name w:val="نص أساسي بمسافة بادئة 3 Char"/>
    <w:basedOn w:val="a0"/>
    <w:link w:val="30"/>
    <w:rsid w:val="00B13798"/>
    <w:rPr>
      <w:rFonts w:ascii="Tahoma" w:hAnsi="Tahoma"/>
    </w:rPr>
  </w:style>
  <w:style w:type="table" w:customStyle="1" w:styleId="Grilledutableau2">
    <w:name w:val="Grille du tableau2"/>
    <w:basedOn w:val="a1"/>
    <w:next w:val="a3"/>
    <w:rsid w:val="00B13798"/>
    <w:pPr>
      <w:jc w:val="righ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268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63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3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oleObject" Target="embeddings/oleObject33.bin"/><Relationship Id="rId21" Type="http://schemas.openxmlformats.org/officeDocument/2006/relationships/oleObject" Target="embeddings/oleObject2.bin"/><Relationship Id="rId42" Type="http://schemas.openxmlformats.org/officeDocument/2006/relationships/image" Target="media/image23.png"/><Relationship Id="rId47" Type="http://schemas.openxmlformats.org/officeDocument/2006/relationships/image" Target="media/image26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image" Target="media/image58.wmf"/><Relationship Id="rId89" Type="http://schemas.openxmlformats.org/officeDocument/2006/relationships/oleObject" Target="embeddings/oleObject21.bin"/><Relationship Id="rId112" Type="http://schemas.openxmlformats.org/officeDocument/2006/relationships/image" Target="media/image67.wmf"/><Relationship Id="rId133" Type="http://schemas.openxmlformats.org/officeDocument/2006/relationships/oleObject" Target="embeddings/oleObject41.bin"/><Relationship Id="rId138" Type="http://schemas.openxmlformats.org/officeDocument/2006/relationships/image" Target="media/image80.wmf"/><Relationship Id="rId16" Type="http://schemas.openxmlformats.org/officeDocument/2006/relationships/image" Target="media/image8.png"/><Relationship Id="rId107" Type="http://schemas.openxmlformats.org/officeDocument/2006/relationships/image" Target="media/image64.wmf"/><Relationship Id="rId11" Type="http://schemas.openxmlformats.org/officeDocument/2006/relationships/image" Target="media/image3.png"/><Relationship Id="rId32" Type="http://schemas.openxmlformats.org/officeDocument/2006/relationships/oleObject" Target="embeddings/oleObject6.bin"/><Relationship Id="rId37" Type="http://schemas.openxmlformats.org/officeDocument/2006/relationships/image" Target="media/image21.wmf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74" Type="http://schemas.openxmlformats.org/officeDocument/2006/relationships/image" Target="media/image53.wmf"/><Relationship Id="rId79" Type="http://schemas.openxmlformats.org/officeDocument/2006/relationships/oleObject" Target="embeddings/oleObject16.bin"/><Relationship Id="rId102" Type="http://schemas.openxmlformats.org/officeDocument/2006/relationships/oleObject" Target="embeddings/oleObject27.bin"/><Relationship Id="rId123" Type="http://schemas.openxmlformats.org/officeDocument/2006/relationships/oleObject" Target="embeddings/oleObject36.bin"/><Relationship Id="rId128" Type="http://schemas.openxmlformats.org/officeDocument/2006/relationships/image" Target="media/image75.wmf"/><Relationship Id="rId5" Type="http://schemas.openxmlformats.org/officeDocument/2006/relationships/settings" Target="settings.xml"/><Relationship Id="rId90" Type="http://schemas.openxmlformats.org/officeDocument/2006/relationships/image" Target="media/image61.wmf"/><Relationship Id="rId95" Type="http://schemas.openxmlformats.org/officeDocument/2006/relationships/image" Target="media/image580.wmf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7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113" Type="http://schemas.openxmlformats.org/officeDocument/2006/relationships/oleObject" Target="embeddings/oleObject31.bin"/><Relationship Id="rId118" Type="http://schemas.openxmlformats.org/officeDocument/2006/relationships/image" Target="media/image70.wmf"/><Relationship Id="rId134" Type="http://schemas.openxmlformats.org/officeDocument/2006/relationships/image" Target="media/image78.wmf"/><Relationship Id="rId139" Type="http://schemas.openxmlformats.org/officeDocument/2006/relationships/oleObject" Target="embeddings/oleObject44.bin"/><Relationship Id="rId8" Type="http://schemas.openxmlformats.org/officeDocument/2006/relationships/endnotes" Target="endnotes.xml"/><Relationship Id="rId51" Type="http://schemas.openxmlformats.org/officeDocument/2006/relationships/image" Target="media/image30.png"/><Relationship Id="rId72" Type="http://schemas.openxmlformats.org/officeDocument/2006/relationships/image" Target="media/image51.png"/><Relationship Id="rId80" Type="http://schemas.openxmlformats.org/officeDocument/2006/relationships/image" Target="media/image56.wmf"/><Relationship Id="rId85" Type="http://schemas.openxmlformats.org/officeDocument/2006/relationships/oleObject" Target="embeddings/oleObject19.bin"/><Relationship Id="rId93" Type="http://schemas.openxmlformats.org/officeDocument/2006/relationships/image" Target="media/image570.wmf"/><Relationship Id="rId98" Type="http://schemas.openxmlformats.org/officeDocument/2006/relationships/oleObject" Target="embeddings/oleObject25.bin"/><Relationship Id="rId121" Type="http://schemas.openxmlformats.org/officeDocument/2006/relationships/oleObject" Target="embeddings/oleObject35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9.bin"/><Relationship Id="rId46" Type="http://schemas.openxmlformats.org/officeDocument/2006/relationships/image" Target="media/image25.png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103" Type="http://schemas.openxmlformats.org/officeDocument/2006/relationships/image" Target="media/image620.wmf"/><Relationship Id="rId108" Type="http://schemas.openxmlformats.org/officeDocument/2006/relationships/image" Target="media/image65.wmf"/><Relationship Id="rId116" Type="http://schemas.openxmlformats.org/officeDocument/2006/relationships/image" Target="media/image69.wmf"/><Relationship Id="rId124" Type="http://schemas.openxmlformats.org/officeDocument/2006/relationships/image" Target="media/image73.wmf"/><Relationship Id="rId129" Type="http://schemas.openxmlformats.org/officeDocument/2006/relationships/oleObject" Target="embeddings/oleObject39.bin"/><Relationship Id="rId137" Type="http://schemas.openxmlformats.org/officeDocument/2006/relationships/oleObject" Target="embeddings/oleObject43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oleObject" Target="embeddings/oleObject14.bin"/><Relationship Id="rId83" Type="http://schemas.openxmlformats.org/officeDocument/2006/relationships/oleObject" Target="embeddings/oleObject18.bin"/><Relationship Id="rId88" Type="http://schemas.openxmlformats.org/officeDocument/2006/relationships/image" Target="media/image60.wmf"/><Relationship Id="rId91" Type="http://schemas.openxmlformats.org/officeDocument/2006/relationships/oleObject" Target="embeddings/oleObject22.bin"/><Relationship Id="rId96" Type="http://schemas.openxmlformats.org/officeDocument/2006/relationships/oleObject" Target="embeddings/oleObject24.bin"/><Relationship Id="rId111" Type="http://schemas.openxmlformats.org/officeDocument/2006/relationships/oleObject" Target="embeddings/oleObject30.bin"/><Relationship Id="rId132" Type="http://schemas.openxmlformats.org/officeDocument/2006/relationships/image" Target="media/image77.w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6" Type="http://schemas.openxmlformats.org/officeDocument/2006/relationships/image" Target="media/image63.wmf"/><Relationship Id="rId114" Type="http://schemas.openxmlformats.org/officeDocument/2006/relationships/image" Target="media/image68.wmf"/><Relationship Id="rId119" Type="http://schemas.openxmlformats.org/officeDocument/2006/relationships/oleObject" Target="embeddings/oleObject34.bin"/><Relationship Id="rId127" Type="http://schemas.openxmlformats.org/officeDocument/2006/relationships/oleObject" Target="embeddings/oleObject38.bin"/><Relationship Id="rId10" Type="http://schemas.openxmlformats.org/officeDocument/2006/relationships/image" Target="media/image2.png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5.wmf"/><Relationship Id="rId81" Type="http://schemas.openxmlformats.org/officeDocument/2006/relationships/oleObject" Target="embeddings/oleObject17.bin"/><Relationship Id="rId86" Type="http://schemas.openxmlformats.org/officeDocument/2006/relationships/image" Target="media/image59.wmf"/><Relationship Id="rId94" Type="http://schemas.openxmlformats.org/officeDocument/2006/relationships/oleObject" Target="embeddings/oleObject23.bin"/><Relationship Id="rId99" Type="http://schemas.openxmlformats.org/officeDocument/2006/relationships/image" Target="media/image600.wmf"/><Relationship Id="rId101" Type="http://schemas.openxmlformats.org/officeDocument/2006/relationships/image" Target="media/image610.wmf"/><Relationship Id="rId122" Type="http://schemas.openxmlformats.org/officeDocument/2006/relationships/image" Target="media/image72.wmf"/><Relationship Id="rId130" Type="http://schemas.openxmlformats.org/officeDocument/2006/relationships/image" Target="media/image76.wmf"/><Relationship Id="rId135" Type="http://schemas.openxmlformats.org/officeDocument/2006/relationships/oleObject" Target="embeddings/oleObject4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39" Type="http://schemas.openxmlformats.org/officeDocument/2006/relationships/image" Target="media/image22.wmf"/><Relationship Id="rId109" Type="http://schemas.openxmlformats.org/officeDocument/2006/relationships/oleObject" Target="embeddings/oleObject29.bin"/><Relationship Id="rId34" Type="http://schemas.openxmlformats.org/officeDocument/2006/relationships/oleObject" Target="embeddings/oleObject7.bin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image" Target="media/image54.wmf"/><Relationship Id="rId97" Type="http://schemas.openxmlformats.org/officeDocument/2006/relationships/image" Target="media/image590.wmf"/><Relationship Id="rId104" Type="http://schemas.openxmlformats.org/officeDocument/2006/relationships/oleObject" Target="embeddings/oleObject28.bin"/><Relationship Id="rId120" Type="http://schemas.openxmlformats.org/officeDocument/2006/relationships/image" Target="media/image71.wmf"/><Relationship Id="rId125" Type="http://schemas.openxmlformats.org/officeDocument/2006/relationships/oleObject" Target="embeddings/oleObject37.bin"/><Relationship Id="rId141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4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4.png"/><Relationship Id="rId66" Type="http://schemas.openxmlformats.org/officeDocument/2006/relationships/image" Target="media/image45.png"/><Relationship Id="rId87" Type="http://schemas.openxmlformats.org/officeDocument/2006/relationships/oleObject" Target="embeddings/oleObject20.bin"/><Relationship Id="rId110" Type="http://schemas.openxmlformats.org/officeDocument/2006/relationships/image" Target="media/image66.wmf"/><Relationship Id="rId115" Type="http://schemas.openxmlformats.org/officeDocument/2006/relationships/oleObject" Target="embeddings/oleObject32.bin"/><Relationship Id="rId131" Type="http://schemas.openxmlformats.org/officeDocument/2006/relationships/oleObject" Target="embeddings/oleObject40.bin"/><Relationship Id="rId136" Type="http://schemas.openxmlformats.org/officeDocument/2006/relationships/image" Target="media/image79.wmf"/><Relationship Id="rId61" Type="http://schemas.openxmlformats.org/officeDocument/2006/relationships/image" Target="media/image40.png"/><Relationship Id="rId82" Type="http://schemas.openxmlformats.org/officeDocument/2006/relationships/image" Target="media/image57.wmf"/><Relationship Id="rId19" Type="http://schemas.openxmlformats.org/officeDocument/2006/relationships/oleObject" Target="embeddings/oleObject1.bin"/><Relationship Id="rId14" Type="http://schemas.openxmlformats.org/officeDocument/2006/relationships/image" Target="media/image6.png"/><Relationship Id="rId30" Type="http://schemas.openxmlformats.org/officeDocument/2006/relationships/oleObject" Target="embeddings/oleObject5.bin"/><Relationship Id="rId35" Type="http://schemas.openxmlformats.org/officeDocument/2006/relationships/image" Target="media/image20.wmf"/><Relationship Id="rId56" Type="http://schemas.openxmlformats.org/officeDocument/2006/relationships/image" Target="media/image35.png"/><Relationship Id="rId77" Type="http://schemas.openxmlformats.org/officeDocument/2006/relationships/oleObject" Target="embeddings/oleObject15.bin"/><Relationship Id="rId100" Type="http://schemas.openxmlformats.org/officeDocument/2006/relationships/oleObject" Target="embeddings/oleObject26.bin"/><Relationship Id="rId105" Type="http://schemas.openxmlformats.org/officeDocument/2006/relationships/image" Target="media/image62.png"/><Relationship Id="rId126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5D14A2-8C7E-42E8-8E53-17798F7E37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3</Pages>
  <Words>7039</Words>
  <Characters>40123</Characters>
  <Application>Microsoft Office Word</Application>
  <DocSecurity>0</DocSecurity>
  <Lines>334</Lines>
  <Paragraphs>94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الأنشطة الهندسية 4 م</vt:lpstr>
      <vt:lpstr>الأنشطة الهندسية 4 م</vt:lpstr>
    </vt:vector>
  </TitlesOfParts>
  <Company>Grizli777</Company>
  <LinksUpToDate>false</LinksUpToDate>
  <CharactersWithSpaces>47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أنشطة الهندسية 4 م</dc:title>
  <dc:creator>A.Laid</dc:creator>
  <cp:lastModifiedBy>YoUnEs</cp:lastModifiedBy>
  <cp:revision>2</cp:revision>
  <cp:lastPrinted>2015-01-21T17:03:00Z</cp:lastPrinted>
  <dcterms:created xsi:type="dcterms:W3CDTF">2015-02-21T16:40:00Z</dcterms:created>
  <dcterms:modified xsi:type="dcterms:W3CDTF">2015-02-21T16:40:00Z</dcterms:modified>
</cp:coreProperties>
</file>